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37ED" w:rsidRDefault="00CC37ED" w:rsidP="000C0692">
      <w:pPr>
        <w:ind w:firstLine="540"/>
        <w:jc w:val="center"/>
        <w:rPr>
          <w:b/>
          <w:bCs/>
        </w:rPr>
      </w:pPr>
    </w:p>
    <w:p w:rsidR="00CC37ED" w:rsidRDefault="00CC37ED" w:rsidP="000C0692">
      <w:pPr>
        <w:ind w:firstLine="540"/>
        <w:jc w:val="center"/>
        <w:rPr>
          <w:b/>
          <w:bCs/>
        </w:rPr>
      </w:pPr>
    </w:p>
    <w:p w:rsidR="00CC37ED" w:rsidRPr="00F450CC" w:rsidRDefault="00CC37ED" w:rsidP="00CC37ED">
      <w:pPr>
        <w:ind w:left="567" w:right="394"/>
        <w:jc w:val="center"/>
      </w:pPr>
      <w:r>
        <w:t>М</w:t>
      </w:r>
      <w:r w:rsidRPr="00F450CC">
        <w:t>униципальное общеобразовательное учреждение</w:t>
      </w:r>
    </w:p>
    <w:p w:rsidR="00CC37ED" w:rsidRPr="00F450CC" w:rsidRDefault="00CC37ED" w:rsidP="00CC37ED">
      <w:pPr>
        <w:ind w:left="567" w:right="394"/>
        <w:jc w:val="center"/>
      </w:pPr>
      <w:r w:rsidRPr="00F450CC">
        <w:t>средняя общеобразовательная школа №30</w:t>
      </w:r>
    </w:p>
    <w:p w:rsidR="00CC37ED" w:rsidRPr="00F450CC" w:rsidRDefault="00CC37ED" w:rsidP="00CC37ED">
      <w:pPr>
        <w:ind w:left="567" w:right="394"/>
        <w:jc w:val="center"/>
      </w:pPr>
      <w:r w:rsidRPr="00F450CC">
        <w:t xml:space="preserve"> городского округа г. Рыбинск Ярославской области</w:t>
      </w:r>
    </w:p>
    <w:p w:rsidR="00CC37ED" w:rsidRPr="00F450CC" w:rsidRDefault="00CC37ED" w:rsidP="00CC37ED">
      <w:pPr>
        <w:ind w:left="567" w:right="394"/>
        <w:jc w:val="center"/>
      </w:pPr>
    </w:p>
    <w:tbl>
      <w:tblPr>
        <w:tblW w:w="10632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529"/>
        <w:gridCol w:w="5103"/>
      </w:tblGrid>
      <w:tr w:rsidR="00CC37ED" w:rsidRPr="00F450CC" w:rsidTr="00345020">
        <w:tc>
          <w:tcPr>
            <w:tcW w:w="5529" w:type="dxa"/>
          </w:tcPr>
          <w:p w:rsidR="00CC37ED" w:rsidRPr="00F450CC" w:rsidRDefault="00CC37ED" w:rsidP="00345020">
            <w:pPr>
              <w:ind w:left="567" w:right="394"/>
            </w:pPr>
          </w:p>
          <w:p w:rsidR="00CC37ED" w:rsidRPr="00F450CC" w:rsidRDefault="00CC37ED" w:rsidP="00345020">
            <w:pPr>
              <w:ind w:left="567" w:right="394"/>
              <w:rPr>
                <w:b/>
              </w:rPr>
            </w:pPr>
            <w:r w:rsidRPr="00F450CC">
              <w:rPr>
                <w:b/>
              </w:rPr>
              <w:t>Согласовано</w:t>
            </w:r>
          </w:p>
          <w:p w:rsidR="00CC37ED" w:rsidRPr="00F450CC" w:rsidRDefault="00CC37ED" w:rsidP="00345020">
            <w:pPr>
              <w:ind w:left="567" w:right="394"/>
            </w:pPr>
            <w:r w:rsidRPr="00F450CC">
              <w:t xml:space="preserve">Протокол МО № ___ </w:t>
            </w:r>
          </w:p>
          <w:p w:rsidR="00CC37ED" w:rsidRPr="00F450CC" w:rsidRDefault="00CC37ED" w:rsidP="00345020">
            <w:pPr>
              <w:ind w:left="567" w:right="394"/>
            </w:pPr>
            <w:r w:rsidRPr="00F450CC">
              <w:t>от «___» ___________ 20</w:t>
            </w:r>
            <w:r w:rsidR="00081292">
              <w:t>20</w:t>
            </w:r>
            <w:r w:rsidRPr="00F450CC">
              <w:t xml:space="preserve">   г.</w:t>
            </w:r>
          </w:p>
          <w:p w:rsidR="00CC37ED" w:rsidRPr="00F450CC" w:rsidRDefault="00CC37ED" w:rsidP="00345020">
            <w:pPr>
              <w:ind w:left="567" w:right="394"/>
            </w:pPr>
            <w:r w:rsidRPr="00F450CC">
              <w:t>Руководитель МО ____________/__________________</w:t>
            </w:r>
          </w:p>
          <w:p w:rsidR="00CC37ED" w:rsidRPr="00F450CC" w:rsidRDefault="00CC37ED" w:rsidP="00345020">
            <w:pPr>
              <w:ind w:left="567" w:right="394"/>
            </w:pPr>
          </w:p>
        </w:tc>
        <w:tc>
          <w:tcPr>
            <w:tcW w:w="5103" w:type="dxa"/>
          </w:tcPr>
          <w:p w:rsidR="00CC37ED" w:rsidRPr="00F450CC" w:rsidRDefault="00CC37ED" w:rsidP="00345020">
            <w:pPr>
              <w:ind w:left="567" w:right="394"/>
            </w:pPr>
          </w:p>
          <w:p w:rsidR="00CC37ED" w:rsidRPr="00F450CC" w:rsidRDefault="00CC37ED" w:rsidP="00345020">
            <w:pPr>
              <w:ind w:left="567" w:right="394"/>
              <w:rPr>
                <w:b/>
              </w:rPr>
            </w:pPr>
            <w:r w:rsidRPr="00F450CC">
              <w:rPr>
                <w:b/>
              </w:rPr>
              <w:t>Утверждаю</w:t>
            </w:r>
          </w:p>
          <w:p w:rsidR="00CC37ED" w:rsidRPr="00F450CC" w:rsidRDefault="00081292" w:rsidP="00081292">
            <w:pPr>
              <w:ind w:right="394"/>
            </w:pPr>
            <w:r>
              <w:t>Директор школы ________</w:t>
            </w:r>
            <w:r w:rsidR="00CC37ED" w:rsidRPr="00F450CC">
              <w:t xml:space="preserve"> А. А. Новикова </w:t>
            </w:r>
          </w:p>
          <w:p w:rsidR="00CC37ED" w:rsidRPr="00F450CC" w:rsidRDefault="00CC37ED" w:rsidP="00345020">
            <w:pPr>
              <w:ind w:left="567" w:right="394"/>
            </w:pPr>
            <w:r w:rsidRPr="00F450CC">
              <w:t>Приказ по школе №</w:t>
            </w:r>
            <w:r w:rsidR="00D52E4F">
              <w:t xml:space="preserve"> </w:t>
            </w:r>
          </w:p>
          <w:p w:rsidR="00CC37ED" w:rsidRPr="00F450CC" w:rsidRDefault="00CC37ED" w:rsidP="00345020">
            <w:pPr>
              <w:ind w:left="567" w:right="394"/>
            </w:pPr>
            <w:r w:rsidRPr="00F450CC">
              <w:t>от «___» ___________ 20</w:t>
            </w:r>
            <w:r w:rsidR="00081292">
              <w:t>20</w:t>
            </w:r>
            <w:r w:rsidRPr="00F450CC">
              <w:t xml:space="preserve"> г.</w:t>
            </w:r>
          </w:p>
          <w:p w:rsidR="00CC37ED" w:rsidRPr="00F450CC" w:rsidRDefault="00CC37ED" w:rsidP="00345020">
            <w:pPr>
              <w:ind w:left="567" w:right="394"/>
            </w:pPr>
          </w:p>
        </w:tc>
      </w:tr>
    </w:tbl>
    <w:p w:rsidR="00CC37ED" w:rsidRPr="00F450CC" w:rsidRDefault="00CC37ED" w:rsidP="00CC37ED">
      <w:pPr>
        <w:ind w:left="567" w:right="394"/>
      </w:pPr>
      <w:r w:rsidRPr="00F450CC">
        <w:t xml:space="preserve">                                              </w:t>
      </w:r>
    </w:p>
    <w:p w:rsidR="00CC37ED" w:rsidRPr="00F450CC" w:rsidRDefault="00CC37ED" w:rsidP="00CC37ED">
      <w:pPr>
        <w:ind w:left="567" w:right="394"/>
      </w:pPr>
    </w:p>
    <w:p w:rsidR="00CC37ED" w:rsidRPr="00F450CC" w:rsidRDefault="00CC37ED" w:rsidP="00CC37ED">
      <w:pPr>
        <w:ind w:left="567" w:right="394"/>
      </w:pPr>
    </w:p>
    <w:p w:rsidR="00CC37ED" w:rsidRPr="00F450CC" w:rsidRDefault="00CC37ED" w:rsidP="00CC37ED">
      <w:pPr>
        <w:ind w:left="567" w:right="394"/>
        <w:jc w:val="center"/>
        <w:rPr>
          <w:b/>
        </w:rPr>
      </w:pPr>
      <w:r w:rsidRPr="00F450CC">
        <w:rPr>
          <w:b/>
        </w:rPr>
        <w:t>Рабочая программа по учебному предмету (курсу)</w:t>
      </w:r>
    </w:p>
    <w:p w:rsidR="00CC37ED" w:rsidRPr="00F450CC" w:rsidRDefault="00CC37ED" w:rsidP="00CC37ED">
      <w:pPr>
        <w:ind w:left="567" w:right="394"/>
        <w:jc w:val="center"/>
        <w:rPr>
          <w:b/>
        </w:rPr>
      </w:pPr>
    </w:p>
    <w:p w:rsidR="00CC37ED" w:rsidRPr="00F450CC" w:rsidRDefault="00CC37ED" w:rsidP="00CC37ED">
      <w:pPr>
        <w:ind w:left="567" w:right="394"/>
        <w:jc w:val="center"/>
        <w:rPr>
          <w:b/>
        </w:rPr>
      </w:pPr>
      <w:r>
        <w:rPr>
          <w:b/>
        </w:rPr>
        <w:t>математика</w:t>
      </w:r>
    </w:p>
    <w:p w:rsidR="00CC37ED" w:rsidRPr="00F450CC" w:rsidRDefault="00CC37ED" w:rsidP="00CC37ED">
      <w:pPr>
        <w:ind w:left="567" w:right="394"/>
        <w:jc w:val="center"/>
      </w:pPr>
      <w:r w:rsidRPr="00F450CC">
        <w:t>(наименование курса)</w:t>
      </w:r>
    </w:p>
    <w:p w:rsidR="00CC37ED" w:rsidRPr="00F450CC" w:rsidRDefault="00CC37ED" w:rsidP="00CC37ED">
      <w:pPr>
        <w:ind w:left="567" w:right="394"/>
        <w:jc w:val="center"/>
        <w:rPr>
          <w:b/>
        </w:rPr>
      </w:pPr>
    </w:p>
    <w:p w:rsidR="00CC37ED" w:rsidRPr="00F450CC" w:rsidRDefault="00CC37ED" w:rsidP="00CC37ED">
      <w:pPr>
        <w:ind w:left="567" w:right="394"/>
        <w:jc w:val="center"/>
        <w:rPr>
          <w:b/>
        </w:rPr>
      </w:pPr>
      <w:r>
        <w:rPr>
          <w:b/>
        </w:rPr>
        <w:t>8 «Б»</w:t>
      </w:r>
      <w:r w:rsidR="00081292">
        <w:rPr>
          <w:b/>
        </w:rPr>
        <w:t xml:space="preserve"> </w:t>
      </w:r>
      <w:r w:rsidRPr="00F450CC">
        <w:rPr>
          <w:b/>
        </w:rPr>
        <w:t>класс</w:t>
      </w:r>
    </w:p>
    <w:p w:rsidR="00CC37ED" w:rsidRPr="00F450CC" w:rsidRDefault="00CC37ED" w:rsidP="00CC37ED">
      <w:pPr>
        <w:ind w:left="567" w:right="394"/>
        <w:jc w:val="center"/>
        <w:rPr>
          <w:b/>
        </w:rPr>
      </w:pPr>
    </w:p>
    <w:p w:rsidR="00CC37ED" w:rsidRPr="00F450CC" w:rsidRDefault="00CC37ED" w:rsidP="00CC37ED">
      <w:pPr>
        <w:ind w:left="567" w:right="394"/>
        <w:jc w:val="center"/>
        <w:rPr>
          <w:b/>
        </w:rPr>
      </w:pPr>
    </w:p>
    <w:p w:rsidR="00CC37ED" w:rsidRPr="00F450CC" w:rsidRDefault="00CC37ED" w:rsidP="00CC37ED">
      <w:pPr>
        <w:ind w:left="567" w:right="394"/>
        <w:jc w:val="center"/>
        <w:rPr>
          <w:b/>
        </w:rPr>
      </w:pPr>
    </w:p>
    <w:p w:rsidR="00CC37ED" w:rsidRPr="00F450CC" w:rsidRDefault="00CC37ED" w:rsidP="00CC37ED">
      <w:pPr>
        <w:ind w:left="567" w:right="394"/>
        <w:jc w:val="center"/>
        <w:rPr>
          <w:b/>
        </w:rPr>
      </w:pPr>
    </w:p>
    <w:p w:rsidR="00CC37ED" w:rsidRPr="00F450CC" w:rsidRDefault="00CC37ED" w:rsidP="00CC37ED">
      <w:pPr>
        <w:ind w:left="567" w:right="394"/>
        <w:jc w:val="center"/>
        <w:rPr>
          <w:b/>
        </w:rPr>
      </w:pPr>
    </w:p>
    <w:p w:rsidR="00CC37ED" w:rsidRPr="00F450CC" w:rsidRDefault="00CC37ED" w:rsidP="00CC37ED">
      <w:pPr>
        <w:pStyle w:val="Default"/>
        <w:ind w:left="6096"/>
      </w:pPr>
    </w:p>
    <w:p w:rsidR="00CC37ED" w:rsidRPr="00F450CC" w:rsidRDefault="00CC37ED" w:rsidP="00CC37ED">
      <w:pPr>
        <w:pStyle w:val="Default"/>
        <w:ind w:left="6096"/>
        <w:jc w:val="right"/>
      </w:pPr>
    </w:p>
    <w:p w:rsidR="00CC37ED" w:rsidRDefault="00CC37ED" w:rsidP="00CC37ED">
      <w:pPr>
        <w:pStyle w:val="Default"/>
        <w:ind w:left="6096"/>
      </w:pPr>
    </w:p>
    <w:p w:rsidR="005B3243" w:rsidRDefault="005B3243" w:rsidP="00CC37ED">
      <w:pPr>
        <w:pStyle w:val="Default"/>
        <w:ind w:left="6096"/>
      </w:pPr>
    </w:p>
    <w:p w:rsidR="005B3243" w:rsidRDefault="005B3243" w:rsidP="00CC37ED">
      <w:pPr>
        <w:pStyle w:val="Default"/>
        <w:ind w:left="6096"/>
      </w:pPr>
    </w:p>
    <w:p w:rsidR="005B3243" w:rsidRDefault="005B3243" w:rsidP="00CC37ED">
      <w:pPr>
        <w:pStyle w:val="Default"/>
        <w:ind w:left="6096"/>
      </w:pPr>
    </w:p>
    <w:p w:rsidR="00220FB3" w:rsidRDefault="00220FB3" w:rsidP="00CC37ED">
      <w:pPr>
        <w:pStyle w:val="Default"/>
        <w:ind w:left="6096"/>
      </w:pPr>
    </w:p>
    <w:p w:rsidR="00220FB3" w:rsidRDefault="00220FB3" w:rsidP="00CC37ED">
      <w:pPr>
        <w:pStyle w:val="Default"/>
        <w:ind w:left="6096"/>
      </w:pPr>
    </w:p>
    <w:p w:rsidR="00220FB3" w:rsidRDefault="00220FB3" w:rsidP="00CC37ED">
      <w:pPr>
        <w:pStyle w:val="Default"/>
        <w:ind w:left="6096"/>
      </w:pPr>
    </w:p>
    <w:p w:rsidR="00220FB3" w:rsidRDefault="00220FB3" w:rsidP="00CC37ED">
      <w:pPr>
        <w:pStyle w:val="Default"/>
        <w:ind w:left="6096"/>
      </w:pPr>
    </w:p>
    <w:p w:rsidR="00220FB3" w:rsidRPr="00CC37ED" w:rsidRDefault="00220FB3" w:rsidP="00081292">
      <w:pPr>
        <w:pStyle w:val="Default"/>
      </w:pPr>
    </w:p>
    <w:p w:rsidR="00081292" w:rsidRDefault="00081292" w:rsidP="00081292">
      <w:pPr>
        <w:ind w:left="4678" w:firstLine="1701"/>
        <w:jc w:val="center"/>
      </w:pPr>
      <w:r>
        <w:t xml:space="preserve">                                                                               </w:t>
      </w:r>
      <w:r w:rsidR="00CC37ED" w:rsidRPr="00CC37ED">
        <w:t>Составитель:</w:t>
      </w:r>
    </w:p>
    <w:p w:rsidR="00CC37ED" w:rsidRPr="009D2EE1" w:rsidRDefault="00081292" w:rsidP="00081292">
      <w:pPr>
        <w:ind w:left="5812" w:hanging="5812"/>
      </w:pPr>
      <w:r>
        <w:t xml:space="preserve">                                                                                                </w:t>
      </w:r>
      <w:r w:rsidR="00CC37ED" w:rsidRPr="00CC37ED">
        <w:t xml:space="preserve"> учитель математики</w:t>
      </w:r>
      <w:r>
        <w:t xml:space="preserve"> первой </w:t>
      </w:r>
      <w:r w:rsidR="006A1677">
        <w:t xml:space="preserve">категории            </w:t>
      </w:r>
      <w:r>
        <w:t xml:space="preserve">                     </w:t>
      </w:r>
      <w:proofErr w:type="spellStart"/>
      <w:r>
        <w:t>Майорова</w:t>
      </w:r>
      <w:proofErr w:type="spellEnd"/>
      <w:r>
        <w:t xml:space="preserve"> С.Н.</w:t>
      </w:r>
    </w:p>
    <w:p w:rsidR="00CC37ED" w:rsidRPr="00F450CC" w:rsidRDefault="00CC37ED" w:rsidP="006A1677">
      <w:pPr>
        <w:ind w:left="567" w:right="394"/>
        <w:jc w:val="right"/>
        <w:rPr>
          <w:b/>
        </w:rPr>
      </w:pPr>
    </w:p>
    <w:p w:rsidR="00CC37ED" w:rsidRPr="00F450CC" w:rsidRDefault="00CC37ED" w:rsidP="00CC37ED">
      <w:pPr>
        <w:ind w:left="567" w:right="394"/>
        <w:jc w:val="center"/>
        <w:rPr>
          <w:b/>
        </w:rPr>
      </w:pPr>
    </w:p>
    <w:p w:rsidR="00CC37ED" w:rsidRPr="00F450CC" w:rsidRDefault="00CC37ED" w:rsidP="00CC37ED">
      <w:pPr>
        <w:ind w:left="567" w:right="394"/>
        <w:jc w:val="center"/>
        <w:rPr>
          <w:b/>
        </w:rPr>
      </w:pPr>
    </w:p>
    <w:p w:rsidR="00CC37ED" w:rsidRPr="00F450CC" w:rsidRDefault="00CC37ED" w:rsidP="00CC37ED">
      <w:pPr>
        <w:ind w:left="567" w:right="394"/>
        <w:jc w:val="center"/>
        <w:rPr>
          <w:b/>
        </w:rPr>
      </w:pPr>
    </w:p>
    <w:p w:rsidR="00CC37ED" w:rsidRPr="00F450CC" w:rsidRDefault="00CC37ED" w:rsidP="00CC37ED">
      <w:pPr>
        <w:ind w:left="567" w:right="394"/>
        <w:jc w:val="center"/>
        <w:rPr>
          <w:b/>
        </w:rPr>
      </w:pPr>
    </w:p>
    <w:p w:rsidR="00CC37ED" w:rsidRPr="00F450CC" w:rsidRDefault="00CC37ED" w:rsidP="00CC37ED">
      <w:pPr>
        <w:ind w:left="567" w:right="394"/>
        <w:jc w:val="center"/>
        <w:rPr>
          <w:b/>
        </w:rPr>
      </w:pPr>
    </w:p>
    <w:p w:rsidR="00CC37ED" w:rsidRPr="00F450CC" w:rsidRDefault="00CC37ED" w:rsidP="00CC37ED">
      <w:pPr>
        <w:ind w:left="567" w:right="394"/>
        <w:jc w:val="center"/>
        <w:rPr>
          <w:b/>
        </w:rPr>
      </w:pPr>
    </w:p>
    <w:p w:rsidR="00CC37ED" w:rsidRPr="00F450CC" w:rsidRDefault="00CC37ED" w:rsidP="00CC37ED">
      <w:pPr>
        <w:ind w:left="567" w:right="394"/>
        <w:jc w:val="center"/>
        <w:rPr>
          <w:b/>
        </w:rPr>
      </w:pPr>
    </w:p>
    <w:p w:rsidR="00CC37ED" w:rsidRPr="00F450CC" w:rsidRDefault="00CC37ED" w:rsidP="00CC37ED">
      <w:pPr>
        <w:ind w:left="567" w:right="394"/>
        <w:jc w:val="center"/>
        <w:rPr>
          <w:b/>
        </w:rPr>
      </w:pPr>
    </w:p>
    <w:p w:rsidR="005A393E" w:rsidRPr="005B3243" w:rsidRDefault="00CC37ED" w:rsidP="005B3243">
      <w:pPr>
        <w:ind w:left="567" w:right="394"/>
        <w:jc w:val="center"/>
        <w:rPr>
          <w:b/>
        </w:rPr>
      </w:pPr>
      <w:r w:rsidRPr="00F450CC">
        <w:rPr>
          <w:b/>
        </w:rPr>
        <w:t>20</w:t>
      </w:r>
      <w:r w:rsidR="00081292">
        <w:rPr>
          <w:b/>
        </w:rPr>
        <w:t>20</w:t>
      </w:r>
      <w:r w:rsidR="006A1677">
        <w:rPr>
          <w:b/>
        </w:rPr>
        <w:t>-202</w:t>
      </w:r>
      <w:r w:rsidR="00081292">
        <w:rPr>
          <w:b/>
        </w:rPr>
        <w:t>1</w:t>
      </w:r>
      <w:r w:rsidRPr="00F450CC">
        <w:rPr>
          <w:b/>
        </w:rPr>
        <w:t xml:space="preserve"> год</w:t>
      </w:r>
    </w:p>
    <w:p w:rsidR="006D1E27" w:rsidRPr="006D1E27" w:rsidRDefault="006D1E27" w:rsidP="006D1E27">
      <w:pPr>
        <w:pStyle w:val="a8"/>
        <w:tabs>
          <w:tab w:val="left" w:pos="851"/>
        </w:tabs>
        <w:ind w:left="1287"/>
        <w:rPr>
          <w:b/>
        </w:rPr>
      </w:pPr>
      <w:r w:rsidRPr="006D1E27">
        <w:rPr>
          <w:b/>
        </w:rPr>
        <w:lastRenderedPageBreak/>
        <w:t>УМК</w:t>
      </w:r>
      <w:proofErr w:type="gramStart"/>
      <w:r w:rsidRPr="006D1E27">
        <w:rPr>
          <w:b/>
        </w:rPr>
        <w:t xml:space="preserve"> :</w:t>
      </w:r>
      <w:proofErr w:type="gramEnd"/>
      <w:r w:rsidRPr="006D1E27">
        <w:rPr>
          <w:b/>
        </w:rPr>
        <w:t xml:space="preserve">  «Алгебра» - 8 класс, М: Просвещение, 2016 г </w:t>
      </w:r>
    </w:p>
    <w:p w:rsidR="006D1E27" w:rsidRPr="006D1E27" w:rsidRDefault="006D1E27" w:rsidP="006D1E27">
      <w:pPr>
        <w:ind w:firstLine="851"/>
        <w:rPr>
          <w:b/>
        </w:rPr>
      </w:pPr>
      <w:r w:rsidRPr="006D1E27">
        <w:rPr>
          <w:b/>
        </w:rPr>
        <w:t xml:space="preserve"> (авторы: С.М.Никольский, М.К.Потапов, Н.Н.Решетников, </w:t>
      </w:r>
      <w:proofErr w:type="spellStart"/>
      <w:r w:rsidRPr="006D1E27">
        <w:rPr>
          <w:b/>
        </w:rPr>
        <w:t>А.В.Шевкин</w:t>
      </w:r>
      <w:proofErr w:type="spellEnd"/>
      <w:r w:rsidRPr="006D1E27">
        <w:rPr>
          <w:b/>
        </w:rPr>
        <w:t xml:space="preserve">)                                              </w:t>
      </w:r>
    </w:p>
    <w:p w:rsidR="006D1E27" w:rsidRDefault="006D1E27" w:rsidP="006D1E27">
      <w:pPr>
        <w:pStyle w:val="a8"/>
        <w:tabs>
          <w:tab w:val="left" w:pos="851"/>
        </w:tabs>
        <w:ind w:left="1287"/>
        <w:rPr>
          <w:b/>
        </w:rPr>
      </w:pPr>
      <w:r w:rsidRPr="006D1E27">
        <w:rPr>
          <w:b/>
          <w:bCs/>
        </w:rPr>
        <w:t xml:space="preserve"> </w:t>
      </w:r>
      <w:proofErr w:type="gramStart"/>
      <w:r w:rsidRPr="006D1E27">
        <w:rPr>
          <w:b/>
          <w:bCs/>
        </w:rPr>
        <w:t>«Геометрия» - 7-9 класс,</w:t>
      </w:r>
      <w:r w:rsidRPr="006D1E27">
        <w:rPr>
          <w:b/>
        </w:rPr>
        <w:t xml:space="preserve"> М: Просвещение, 2016 г                                                        (авторы:</w:t>
      </w:r>
      <w:proofErr w:type="gramEnd"/>
      <w:r w:rsidRPr="006D1E27">
        <w:rPr>
          <w:b/>
        </w:rPr>
        <w:t xml:space="preserve"> </w:t>
      </w:r>
      <w:proofErr w:type="spellStart"/>
      <w:r w:rsidRPr="006D1E27">
        <w:rPr>
          <w:b/>
        </w:rPr>
        <w:t>Л.С.Атанасян</w:t>
      </w:r>
      <w:proofErr w:type="spellEnd"/>
      <w:r w:rsidRPr="006D1E27">
        <w:rPr>
          <w:b/>
        </w:rPr>
        <w:t>, В.Ф.Бутузов, С.Б.Кадомцев и др.</w:t>
      </w:r>
    </w:p>
    <w:p w:rsidR="00BE7FAE" w:rsidRPr="006D1E27" w:rsidRDefault="00BE7FAE" w:rsidP="006D1E27">
      <w:pPr>
        <w:pStyle w:val="a8"/>
        <w:tabs>
          <w:tab w:val="left" w:pos="851"/>
        </w:tabs>
        <w:ind w:left="1287"/>
        <w:rPr>
          <w:b/>
        </w:rPr>
      </w:pPr>
    </w:p>
    <w:p w:rsidR="005A393E" w:rsidRPr="006D1E27" w:rsidRDefault="005A393E" w:rsidP="005A393E">
      <w:pPr>
        <w:pStyle w:val="af1"/>
        <w:jc w:val="left"/>
      </w:pPr>
      <w:r w:rsidRPr="006D1E27">
        <w:t>1.Личностные, метапредметные и предметные результаты освоения содержания курса математики в 8 классе</w:t>
      </w:r>
    </w:p>
    <w:p w:rsidR="005A393E" w:rsidRPr="006D1E27" w:rsidRDefault="005A393E" w:rsidP="005A393E">
      <w:r w:rsidRPr="006D1E27">
        <w:rPr>
          <w:bCs/>
        </w:rPr>
        <w:t>Изучение математики по данной программе способствует формированию следующих</w:t>
      </w:r>
      <w:r w:rsidRPr="006D1E27">
        <w:t xml:space="preserve"> у учащихся личностных, метапредметных и предметных результатов обучения, соответствующих требованиям федерального государственного образовательного стандарта основного общего образования. </w:t>
      </w:r>
    </w:p>
    <w:p w:rsidR="005A393E" w:rsidRDefault="005A393E" w:rsidP="005A393E">
      <w:r w:rsidRPr="00205F19">
        <w:rPr>
          <w:b/>
        </w:rPr>
        <w:t>Личностные результаты:</w:t>
      </w:r>
      <w:r>
        <w:t xml:space="preserve"> </w:t>
      </w:r>
    </w:p>
    <w:p w:rsidR="005A393E" w:rsidRDefault="005A393E" w:rsidP="005A393E">
      <w:r>
        <w:t>1.</w:t>
      </w:r>
      <w:r w:rsidRPr="0088564F">
        <w:t xml:space="preserve">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5A393E" w:rsidRDefault="005A393E" w:rsidP="005A393E">
      <w:r w:rsidRPr="0088564F">
        <w:t xml:space="preserve"> 2) критичность мышления, умение распознавать логически некорректные высказывания, отличать гипотезу от факта; </w:t>
      </w:r>
    </w:p>
    <w:p w:rsidR="005A393E" w:rsidRDefault="005A393E" w:rsidP="005A393E">
      <w:r w:rsidRPr="0088564F">
        <w:t>3) 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5A393E" w:rsidRDefault="005A393E" w:rsidP="005A393E">
      <w:r w:rsidRPr="0088564F">
        <w:t xml:space="preserve"> 4) креативность мышления, инициатива, находчивость, активность при решении математических задач; </w:t>
      </w:r>
    </w:p>
    <w:p w:rsidR="005A393E" w:rsidRDefault="005A393E" w:rsidP="005A393E">
      <w:r w:rsidRPr="0088564F">
        <w:t>5) умение контролировать процесс и результат учебной математической деятельности;</w:t>
      </w:r>
    </w:p>
    <w:p w:rsidR="005A393E" w:rsidRDefault="005A393E" w:rsidP="005A393E">
      <w:r w:rsidRPr="0088564F">
        <w:t xml:space="preserve"> 6) способность к эмоциональному восприятию математических объектов</w:t>
      </w:r>
      <w:r>
        <w:t xml:space="preserve">, задач, решений, рассуждений. </w:t>
      </w:r>
    </w:p>
    <w:p w:rsidR="005A393E" w:rsidRDefault="005A393E" w:rsidP="005A393E">
      <w:r w:rsidRPr="0088564F">
        <w:t xml:space="preserve"> </w:t>
      </w:r>
      <w:r w:rsidRPr="0088564F">
        <w:rPr>
          <w:b/>
        </w:rPr>
        <w:t>Метапредметные результаты:</w:t>
      </w:r>
      <w:r w:rsidRPr="0088564F">
        <w:t xml:space="preserve"> </w:t>
      </w:r>
    </w:p>
    <w:p w:rsidR="005A393E" w:rsidRDefault="005A393E" w:rsidP="005A393E">
      <w:r w:rsidRPr="0088564F">
        <w:t xml:space="preserve">1) первоначальные представления об идеях и о методах математики как об универсальном языке науки и техники, о средстве моделирования явлений и процессов; </w:t>
      </w:r>
    </w:p>
    <w:p w:rsidR="005A393E" w:rsidRDefault="005A393E" w:rsidP="005A393E">
      <w:r w:rsidRPr="0088564F">
        <w:t xml:space="preserve">2) умение видеть математическую задачу в контексте проблемной ситуации в других дисциплинах, в окружающей жизни; </w:t>
      </w:r>
    </w:p>
    <w:p w:rsidR="005A393E" w:rsidRDefault="005A393E" w:rsidP="005A393E">
      <w:r w:rsidRPr="0088564F">
        <w:t>3) умение 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;</w:t>
      </w:r>
    </w:p>
    <w:p w:rsidR="005A393E" w:rsidRDefault="005A393E" w:rsidP="005A393E">
      <w:r w:rsidRPr="0088564F">
        <w:t xml:space="preserve"> 4) 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5A393E" w:rsidRDefault="005A393E" w:rsidP="005A393E">
      <w:r w:rsidRPr="0088564F">
        <w:t xml:space="preserve"> 5) умение выдвигать гипотезы при решении учебных задач и понимать необходимость их проверки; </w:t>
      </w:r>
    </w:p>
    <w:p w:rsidR="005A393E" w:rsidRDefault="005A393E" w:rsidP="005A393E">
      <w:r w:rsidRPr="0088564F">
        <w:t xml:space="preserve">6) умение применять индуктивные и дедуктивные способы рассуждений, видеть различные стратегии решения задач; </w:t>
      </w:r>
    </w:p>
    <w:p w:rsidR="005A393E" w:rsidRDefault="005A393E" w:rsidP="005A393E">
      <w:r w:rsidRPr="0088564F">
        <w:t xml:space="preserve">7) понимание сущности алгоритмических предписаний и умение действовать в соответствии с предложенным алгоритмом; </w:t>
      </w:r>
    </w:p>
    <w:p w:rsidR="005A393E" w:rsidRDefault="005A393E" w:rsidP="005A393E">
      <w:r w:rsidRPr="0088564F">
        <w:t xml:space="preserve">8) умение самостоятельно ставить цели, выбирать и создавать алгоритмы для решения учебных математических проблем; </w:t>
      </w:r>
    </w:p>
    <w:p w:rsidR="005A393E" w:rsidRDefault="005A393E" w:rsidP="005A393E">
      <w:r w:rsidRPr="0088564F">
        <w:t xml:space="preserve">9) умение планировать и осуществлять деятельность, направленную на решение задач исследовательского характера. </w:t>
      </w:r>
    </w:p>
    <w:p w:rsidR="005A393E" w:rsidRDefault="005A393E" w:rsidP="005A393E">
      <w:pPr>
        <w:rPr>
          <w:b/>
        </w:rPr>
      </w:pPr>
      <w:r>
        <w:rPr>
          <w:b/>
        </w:rPr>
        <w:t>Предметные результаты</w:t>
      </w:r>
    </w:p>
    <w:p w:rsidR="005A393E" w:rsidRDefault="005A393E" w:rsidP="005A393E">
      <w:r w:rsidRPr="0088564F">
        <w:t xml:space="preserve"> 1) овладение базовым понятийным аппаратом по основным разделам содержания; представление об основных изучаемых понятиях (число, одночлен, многочлен, алгебраическая дробь, уравнение, функция, вероятность) как важнейших математических моделях, позволяющих описывать и изучать реальные процессы и явления; </w:t>
      </w:r>
    </w:p>
    <w:p w:rsidR="005A393E" w:rsidRDefault="005A393E" w:rsidP="005A393E">
      <w:r w:rsidRPr="0088564F">
        <w:t xml:space="preserve">2) умение работать с математ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</w:t>
      </w:r>
      <w:r w:rsidRPr="0088564F">
        <w:lastRenderedPageBreak/>
        <w:t xml:space="preserve">математики, проводить классификации, логические обоснования, доказательства математических утверждений; </w:t>
      </w:r>
    </w:p>
    <w:p w:rsidR="005A393E" w:rsidRDefault="005A393E" w:rsidP="005A393E">
      <w:r w:rsidRPr="0088564F"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;</w:t>
      </w:r>
    </w:p>
    <w:p w:rsidR="005A393E" w:rsidRDefault="005A393E" w:rsidP="005A393E">
      <w:r w:rsidRPr="0088564F">
        <w:t xml:space="preserve"> 4) овладение символьным языком алгебры, приемами выполнения тождественных преобразований рациональных выражений, решения уравнений, систем уравнений; умение использовать идею координат на плоскости для интерпретации уравнений, систем; умение применять алгебраические преобразования, аппарат уравнений для решения задач из различных разделов курса;</w:t>
      </w:r>
    </w:p>
    <w:p w:rsidR="005A393E" w:rsidRDefault="005A393E" w:rsidP="005A393E">
      <w:r w:rsidRPr="0088564F">
        <w:t xml:space="preserve"> 5) овладение системой функциональных понятий, функциональным языком и символикой; умение использовать функционально-графические представления для описания и анализа реальных зависимостей;</w:t>
      </w:r>
    </w:p>
    <w:p w:rsidR="005A393E" w:rsidRDefault="005A393E" w:rsidP="005A393E">
      <w:r w:rsidRPr="0088564F">
        <w:t xml:space="preserve"> 6) 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6 изучения, о вероятностных моделях; </w:t>
      </w:r>
    </w:p>
    <w:p w:rsidR="005A393E" w:rsidRDefault="005A393E" w:rsidP="005A393E">
      <w:pPr>
        <w:rPr>
          <w:b/>
          <w:bCs/>
        </w:rPr>
      </w:pPr>
      <w:r w:rsidRPr="0088564F">
        <w:t>7) 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</w:t>
      </w:r>
    </w:p>
    <w:p w:rsidR="005A393E" w:rsidRDefault="005A393E" w:rsidP="005A393E">
      <w:pPr>
        <w:ind w:left="720"/>
        <w:rPr>
          <w:b/>
          <w:bCs/>
        </w:rPr>
      </w:pPr>
    </w:p>
    <w:p w:rsidR="00CC37ED" w:rsidRDefault="00CC37ED" w:rsidP="00CC37ED">
      <w:pPr>
        <w:numPr>
          <w:ilvl w:val="0"/>
          <w:numId w:val="16"/>
        </w:numPr>
        <w:rPr>
          <w:b/>
          <w:bCs/>
        </w:rPr>
      </w:pPr>
      <w:r w:rsidRPr="00D54F96">
        <w:rPr>
          <w:b/>
          <w:bCs/>
        </w:rPr>
        <w:t>Планируемые</w:t>
      </w:r>
      <w:r w:rsidR="00F5592D">
        <w:rPr>
          <w:b/>
          <w:bCs/>
        </w:rPr>
        <w:t xml:space="preserve"> </w:t>
      </w:r>
      <w:r w:rsidRPr="00D54F96">
        <w:rPr>
          <w:b/>
          <w:bCs/>
        </w:rPr>
        <w:t xml:space="preserve"> результаты  изучения учебного предмета</w:t>
      </w:r>
    </w:p>
    <w:p w:rsidR="00F5592D" w:rsidRDefault="00F5592D" w:rsidP="00F5592D">
      <w:pPr>
        <w:ind w:left="720"/>
        <w:rPr>
          <w:b/>
          <w:bCs/>
        </w:rPr>
      </w:pPr>
    </w:p>
    <w:p w:rsidR="00F5592D" w:rsidRDefault="00E1086F" w:rsidP="00F5592D">
      <w:pPr>
        <w:pStyle w:val="2"/>
        <w:tabs>
          <w:tab w:val="left" w:pos="1134"/>
        </w:tabs>
        <w:ind w:left="709"/>
        <w:contextualSpacing w:val="0"/>
        <w:jc w:val="both"/>
      </w:pPr>
      <w:r w:rsidRPr="00F5592D">
        <w:rPr>
          <w:b/>
          <w:bCs/>
          <w:sz w:val="24"/>
        </w:rPr>
        <w:t>Ученик</w:t>
      </w:r>
      <w:r w:rsidR="005C58C6" w:rsidRPr="00F5592D">
        <w:rPr>
          <w:b/>
          <w:bCs/>
          <w:sz w:val="24"/>
        </w:rPr>
        <w:t xml:space="preserve">, </w:t>
      </w:r>
      <w:r w:rsidR="00CC37ED" w:rsidRPr="00F5592D">
        <w:rPr>
          <w:b/>
          <w:bCs/>
          <w:sz w:val="24"/>
        </w:rPr>
        <w:t>окончивший 8 класс</w:t>
      </w:r>
      <w:r w:rsidR="00F5592D" w:rsidRPr="00F5592D">
        <w:rPr>
          <w:b/>
          <w:bCs/>
          <w:sz w:val="24"/>
        </w:rPr>
        <w:t>,</w:t>
      </w:r>
      <w:r w:rsidR="00CC37ED" w:rsidRPr="00F5592D">
        <w:rPr>
          <w:b/>
          <w:bCs/>
          <w:sz w:val="24"/>
        </w:rPr>
        <w:t xml:space="preserve"> научится</w:t>
      </w:r>
      <w:r w:rsidR="00F5592D" w:rsidRPr="00F5592D">
        <w:rPr>
          <w:b/>
          <w:bCs/>
          <w:sz w:val="24"/>
        </w:rPr>
        <w:t>:</w:t>
      </w:r>
      <w:r w:rsidR="00F5592D" w:rsidRPr="00F5592D">
        <w:t xml:space="preserve"> </w:t>
      </w:r>
    </w:p>
    <w:p w:rsidR="00F5592D" w:rsidRPr="001D62B0" w:rsidRDefault="00F5592D" w:rsidP="00F5592D">
      <w:pPr>
        <w:pStyle w:val="2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F5592D" w:rsidRPr="001D62B0" w:rsidRDefault="00F5592D" w:rsidP="00F5592D">
      <w:pPr>
        <w:pStyle w:val="2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>использовать свойства чисел и правила действий при выполнении вычислений;</w:t>
      </w:r>
    </w:p>
    <w:p w:rsidR="00F5592D" w:rsidRPr="001D62B0" w:rsidRDefault="00F5592D" w:rsidP="00F5592D">
      <w:pPr>
        <w:pStyle w:val="2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>использовать признаки делимости на 2, 5, 3, 9, 10 при выполнении вычислений и решении несложных задач;</w:t>
      </w:r>
    </w:p>
    <w:p w:rsidR="00F5592D" w:rsidRPr="001D62B0" w:rsidRDefault="00F5592D" w:rsidP="00F5592D">
      <w:pPr>
        <w:pStyle w:val="2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>выполнять округление рациональных чисел в соответствии с правилами;</w:t>
      </w:r>
    </w:p>
    <w:p w:rsidR="00F5592D" w:rsidRPr="001D62B0" w:rsidRDefault="00F5592D" w:rsidP="00F5592D">
      <w:pPr>
        <w:pStyle w:val="2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 xml:space="preserve">оценивать значение квадратного корня из положительного целого числа; </w:t>
      </w:r>
    </w:p>
    <w:p w:rsidR="00F5592D" w:rsidRPr="001D62B0" w:rsidRDefault="00F5592D" w:rsidP="00F5592D">
      <w:pPr>
        <w:pStyle w:val="2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>распознавать рациональные и иррациональные числа;</w:t>
      </w:r>
    </w:p>
    <w:p w:rsidR="00F5592D" w:rsidRPr="001D62B0" w:rsidRDefault="00F5592D" w:rsidP="00F5592D">
      <w:pPr>
        <w:pStyle w:val="2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>сравнивать числа.</w:t>
      </w:r>
    </w:p>
    <w:p w:rsidR="00F5592D" w:rsidRDefault="00F5592D" w:rsidP="00F5592D">
      <w:pPr>
        <w:pStyle w:val="2"/>
        <w:tabs>
          <w:tab w:val="left" w:pos="1134"/>
        </w:tabs>
        <w:ind w:left="709"/>
        <w:contextualSpacing w:val="0"/>
        <w:jc w:val="both"/>
        <w:rPr>
          <w:sz w:val="24"/>
        </w:rPr>
      </w:pPr>
    </w:p>
    <w:p w:rsidR="00CC37ED" w:rsidRPr="001D62B0" w:rsidRDefault="00CC37ED" w:rsidP="00CC37ED">
      <w:pPr>
        <w:tabs>
          <w:tab w:val="left" w:pos="1134"/>
        </w:tabs>
        <w:rPr>
          <w:b/>
        </w:rPr>
      </w:pPr>
      <w:r w:rsidRPr="001D62B0">
        <w:rPr>
          <w:b/>
        </w:rPr>
        <w:t>В повседневной жизни и при изучении других предметов:</w:t>
      </w:r>
    </w:p>
    <w:p w:rsidR="00CC37ED" w:rsidRPr="001D62B0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>оценивать результаты вычислений при решении практических задач;</w:t>
      </w:r>
    </w:p>
    <w:p w:rsidR="00CC37ED" w:rsidRPr="001D62B0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>выполнять сравнение чисел в реальных ситуациях;</w:t>
      </w:r>
    </w:p>
    <w:p w:rsidR="00CC37ED" w:rsidRPr="001D62B0" w:rsidRDefault="00CC37ED" w:rsidP="00CC37ED">
      <w:pPr>
        <w:rPr>
          <w:b/>
        </w:rPr>
      </w:pPr>
      <w:r w:rsidRPr="001D62B0">
        <w:rPr>
          <w:b/>
        </w:rPr>
        <w:t>Тождественные преобразования</w:t>
      </w:r>
    </w:p>
    <w:p w:rsidR="00CC37ED" w:rsidRPr="001D62B0" w:rsidRDefault="00CC37ED" w:rsidP="00CC37ED">
      <w:pPr>
        <w:pStyle w:val="1"/>
        <w:numPr>
          <w:ilvl w:val="0"/>
          <w:numId w:val="9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>Выполнять несложные преобразования для вычисления значений ч</w:t>
      </w:r>
      <w:r w:rsidR="0031081B">
        <w:rPr>
          <w:sz w:val="24"/>
        </w:rPr>
        <w:t>исловых выражений, содержащих</w:t>
      </w:r>
      <w:r w:rsidRPr="001D62B0">
        <w:rPr>
          <w:sz w:val="24"/>
        </w:rPr>
        <w:t xml:space="preserve"> степени с целым отрицательным показателем;</w:t>
      </w:r>
    </w:p>
    <w:p w:rsidR="00CC37ED" w:rsidRPr="001D62B0" w:rsidRDefault="00CC37ED" w:rsidP="00CC37ED">
      <w:pPr>
        <w:pStyle w:val="1"/>
        <w:numPr>
          <w:ilvl w:val="0"/>
          <w:numId w:val="9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>выполнять несложные преобразования дробно-линейных выражений и выражений с квадратными корнями.</w:t>
      </w:r>
    </w:p>
    <w:p w:rsidR="00CC37ED" w:rsidRPr="001D62B0" w:rsidRDefault="00CC37ED" w:rsidP="00CC37ED">
      <w:pPr>
        <w:tabs>
          <w:tab w:val="left" w:pos="1134"/>
        </w:tabs>
        <w:rPr>
          <w:b/>
        </w:rPr>
      </w:pPr>
      <w:r w:rsidRPr="001D62B0">
        <w:rPr>
          <w:b/>
        </w:rPr>
        <w:t>В повседневной жизни и при изучении других предметов:</w:t>
      </w:r>
    </w:p>
    <w:p w:rsidR="00CC37ED" w:rsidRPr="001D62B0" w:rsidRDefault="00CC37ED" w:rsidP="00CC37ED">
      <w:pPr>
        <w:pStyle w:val="1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sz w:val="24"/>
        </w:rPr>
      </w:pPr>
      <w:r w:rsidRPr="001D62B0">
        <w:rPr>
          <w:sz w:val="24"/>
        </w:rPr>
        <w:t xml:space="preserve">понимать смысл записи числа в стандартном виде; </w:t>
      </w:r>
    </w:p>
    <w:p w:rsidR="00CC37ED" w:rsidRPr="001D62B0" w:rsidRDefault="00CC37ED" w:rsidP="00CC37ED">
      <w:pPr>
        <w:pStyle w:val="1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sz w:val="24"/>
        </w:rPr>
      </w:pPr>
      <w:r w:rsidRPr="001D62B0">
        <w:rPr>
          <w:sz w:val="24"/>
        </w:rPr>
        <w:t>оперировать на базовом уровне понятием «стандартная запись числа».</w:t>
      </w:r>
    </w:p>
    <w:p w:rsidR="00CC37ED" w:rsidRPr="001D62B0" w:rsidRDefault="00CC37ED" w:rsidP="00CC37ED">
      <w:pPr>
        <w:rPr>
          <w:b/>
        </w:rPr>
      </w:pPr>
      <w:r w:rsidRPr="001D62B0">
        <w:rPr>
          <w:b/>
        </w:rPr>
        <w:t>Уравнения и неравенства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lastRenderedPageBreak/>
        <w:t>проверять, является ли данное число решением уравнения (неравенства);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CC37ED" w:rsidRPr="001D62B0" w:rsidRDefault="00CC37ED" w:rsidP="00CC37ED">
      <w:pPr>
        <w:tabs>
          <w:tab w:val="left" w:pos="1134"/>
        </w:tabs>
        <w:rPr>
          <w:b/>
        </w:rPr>
      </w:pPr>
      <w:r w:rsidRPr="001D62B0">
        <w:rPr>
          <w:b/>
        </w:rPr>
        <w:t>В повседневной жизни и при изучении других предметов:</w:t>
      </w:r>
    </w:p>
    <w:p w:rsidR="00CC37ED" w:rsidRPr="001D62B0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1D62B0">
        <w:rPr>
          <w:sz w:val="24"/>
        </w:rPr>
        <w:t>составлять и решать линейные уравнения при решении задач, возникающих в других учебных предметах.</w:t>
      </w:r>
    </w:p>
    <w:p w:rsidR="00CC37ED" w:rsidRPr="001D62B0" w:rsidRDefault="00CC37ED" w:rsidP="00CC37ED">
      <w:pPr>
        <w:rPr>
          <w:b/>
        </w:rPr>
      </w:pPr>
      <w:r w:rsidRPr="001D62B0">
        <w:rPr>
          <w:b/>
        </w:rPr>
        <w:t>Функции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по графику находить область определения, множество значений, нули функции</w:t>
      </w:r>
      <w:r>
        <w:rPr>
          <w:rFonts w:ascii="Times New Roman" w:hAnsi="Times New Roman"/>
          <w:sz w:val="24"/>
          <w:szCs w:val="24"/>
        </w:rPr>
        <w:t>;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CC37ED" w:rsidRPr="001D62B0" w:rsidRDefault="00CC37ED" w:rsidP="00CC37ED">
      <w:pPr>
        <w:tabs>
          <w:tab w:val="left" w:pos="1134"/>
        </w:tabs>
        <w:rPr>
          <w:b/>
        </w:rPr>
      </w:pPr>
      <w:r w:rsidRPr="001D62B0">
        <w:rPr>
          <w:b/>
        </w:rPr>
        <w:t>В повседневной жизни и при изучении других предметов:</w:t>
      </w:r>
    </w:p>
    <w:p w:rsidR="00CC37ED" w:rsidRPr="001D62B0" w:rsidRDefault="00CC37ED" w:rsidP="00CC37ED">
      <w:pPr>
        <w:pStyle w:val="1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CC37ED" w:rsidRPr="001D62B0" w:rsidRDefault="00CC37ED" w:rsidP="00CC37ED">
      <w:pPr>
        <w:pStyle w:val="1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>использовать свойства линейной функции и ее график при решении задач из других учебных предметов.</w:t>
      </w:r>
    </w:p>
    <w:p w:rsidR="00CC37ED" w:rsidRPr="001D62B0" w:rsidRDefault="00CC37ED" w:rsidP="00CC37ED">
      <w:pPr>
        <w:rPr>
          <w:b/>
        </w:rPr>
      </w:pPr>
      <w:r w:rsidRPr="001D62B0">
        <w:rPr>
          <w:b/>
        </w:rPr>
        <w:t xml:space="preserve">Статистика и теория вероятностей 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 xml:space="preserve">определять </w:t>
      </w:r>
      <w:r w:rsidRPr="001D62B0">
        <w:rPr>
          <w:rStyle w:val="dash041e0431044b0447043d044b0439char1"/>
          <w:rFonts w:eastAsia="Calibri"/>
        </w:rPr>
        <w:t>основные статистические характеристики числовых наборов;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CC37ED" w:rsidRPr="001D62B0" w:rsidRDefault="00CC37ED" w:rsidP="00CC37ED">
      <w:pPr>
        <w:tabs>
          <w:tab w:val="left" w:pos="1134"/>
        </w:tabs>
        <w:rPr>
          <w:b/>
        </w:rPr>
      </w:pPr>
      <w:r w:rsidRPr="001D62B0">
        <w:rPr>
          <w:b/>
        </w:rPr>
        <w:t>В повседневной жизни и при изучении других предметов:</w:t>
      </w:r>
    </w:p>
    <w:p w:rsidR="00CC37ED" w:rsidRPr="001D62B0" w:rsidRDefault="00CC37ED" w:rsidP="00CC37ED">
      <w:pPr>
        <w:pStyle w:val="1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>оценивать количество возможных вариантов методом перебора;</w:t>
      </w:r>
    </w:p>
    <w:p w:rsidR="00CC37ED" w:rsidRPr="001D62B0" w:rsidRDefault="00CC37ED" w:rsidP="00CC37ED">
      <w:pPr>
        <w:pStyle w:val="1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>иметь представление о роли практически достоверных и маловероятных событий;</w:t>
      </w:r>
    </w:p>
    <w:p w:rsidR="00CC37ED" w:rsidRPr="001D62B0" w:rsidRDefault="00CC37ED" w:rsidP="00CC37ED">
      <w:pPr>
        <w:pStyle w:val="1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 xml:space="preserve">сравнивать </w:t>
      </w:r>
      <w:r w:rsidRPr="001D62B0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1D62B0">
        <w:rPr>
          <w:sz w:val="24"/>
        </w:rPr>
        <w:t xml:space="preserve">; 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CC37ED" w:rsidRPr="001D62B0" w:rsidRDefault="00CC37ED" w:rsidP="00CC37ED">
      <w:pPr>
        <w:rPr>
          <w:b/>
          <w:bCs/>
        </w:rPr>
      </w:pPr>
      <w:r w:rsidRPr="001D62B0">
        <w:rPr>
          <w:b/>
          <w:bCs/>
        </w:rPr>
        <w:t>Текстовые задачи</w:t>
      </w:r>
    </w:p>
    <w:p w:rsidR="00CC37ED" w:rsidRPr="001D62B0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CC37ED" w:rsidRPr="001D62B0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CC37ED" w:rsidRPr="001D62B0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 xml:space="preserve">составлять план решения задачи; </w:t>
      </w:r>
    </w:p>
    <w:p w:rsidR="00CC37ED" w:rsidRPr="001D62B0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>выделять этапы решения задачи;</w:t>
      </w:r>
    </w:p>
    <w:p w:rsidR="00CC37ED" w:rsidRPr="001D62B0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1D62B0">
        <w:rPr>
          <w:sz w:val="24"/>
        </w:rPr>
        <w:t>интерпретировать вычислительные результаты в задаче, исследовать полученное решение задачи;</w:t>
      </w:r>
    </w:p>
    <w:p w:rsidR="00CC37ED" w:rsidRPr="001D62B0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1D62B0">
        <w:rPr>
          <w:sz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CC37ED" w:rsidRPr="001D62B0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1D62B0">
        <w:rPr>
          <w:sz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CC37ED" w:rsidRPr="001D62B0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1D62B0">
        <w:rPr>
          <w:sz w:val="24"/>
        </w:rPr>
        <w:t>решать несложные логические задачи методом рассуждений.</w:t>
      </w:r>
    </w:p>
    <w:p w:rsidR="00CC37ED" w:rsidRPr="001D62B0" w:rsidRDefault="00CC37ED" w:rsidP="00CC37ED">
      <w:pPr>
        <w:tabs>
          <w:tab w:val="left" w:pos="1134"/>
        </w:tabs>
        <w:rPr>
          <w:b/>
        </w:rPr>
      </w:pPr>
      <w:r w:rsidRPr="001D62B0">
        <w:rPr>
          <w:b/>
        </w:rPr>
        <w:t>В повседневной жизни и при изучении других предметов:</w:t>
      </w:r>
    </w:p>
    <w:p w:rsidR="00CC37ED" w:rsidRPr="001D62B0" w:rsidRDefault="00CC37ED" w:rsidP="00CC37ED">
      <w:pPr>
        <w:numPr>
          <w:ilvl w:val="0"/>
          <w:numId w:val="14"/>
        </w:numPr>
        <w:tabs>
          <w:tab w:val="left" w:pos="1134"/>
        </w:tabs>
        <w:ind w:left="0" w:firstLine="709"/>
        <w:jc w:val="both"/>
      </w:pPr>
      <w:r w:rsidRPr="001D62B0">
        <w:lastRenderedPageBreak/>
        <w:t>выдвигать гипотезы о возможных предельных значениях искомых в задаче величин (делать прикидку).</w:t>
      </w:r>
    </w:p>
    <w:p w:rsidR="00CC37ED" w:rsidRPr="001D62B0" w:rsidRDefault="00CC37ED" w:rsidP="00CC37ED">
      <w:pPr>
        <w:rPr>
          <w:b/>
        </w:rPr>
      </w:pPr>
      <w:r w:rsidRPr="001D62B0">
        <w:rPr>
          <w:b/>
        </w:rPr>
        <w:t>Геометрические фигуры</w:t>
      </w:r>
    </w:p>
    <w:p w:rsidR="00CC37ED" w:rsidRPr="001D62B0" w:rsidRDefault="00CC37ED" w:rsidP="00CC37ED">
      <w:pPr>
        <w:pStyle w:val="a"/>
        <w:numPr>
          <w:ilvl w:val="0"/>
          <w:numId w:val="11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CC37ED" w:rsidRPr="001D62B0" w:rsidRDefault="00CC37ED" w:rsidP="00CC37ED">
      <w:pPr>
        <w:pStyle w:val="a"/>
        <w:numPr>
          <w:ilvl w:val="0"/>
          <w:numId w:val="11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CC37ED" w:rsidRPr="001D62B0" w:rsidRDefault="00CC37ED" w:rsidP="00CC37ED">
      <w:pPr>
        <w:pStyle w:val="a"/>
        <w:numPr>
          <w:ilvl w:val="0"/>
          <w:numId w:val="11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CC37ED" w:rsidRPr="001D62B0" w:rsidRDefault="00CC37ED" w:rsidP="00CC37ED">
      <w:pPr>
        <w:pStyle w:val="a"/>
        <w:numPr>
          <w:ilvl w:val="0"/>
          <w:numId w:val="1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CC37ED" w:rsidRPr="001D62B0" w:rsidRDefault="00CC37ED" w:rsidP="00CC37E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1D62B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C37ED" w:rsidRPr="001D62B0" w:rsidRDefault="00CC37ED" w:rsidP="00CC37ED">
      <w:pPr>
        <w:numPr>
          <w:ilvl w:val="0"/>
          <w:numId w:val="12"/>
        </w:numPr>
        <w:tabs>
          <w:tab w:val="left" w:pos="1134"/>
        </w:tabs>
        <w:ind w:left="0" w:firstLine="709"/>
        <w:jc w:val="both"/>
      </w:pPr>
      <w:r w:rsidRPr="001D62B0"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CC37ED" w:rsidRPr="001D62B0" w:rsidRDefault="00CC37ED" w:rsidP="00CC37ED">
      <w:pPr>
        <w:rPr>
          <w:b/>
          <w:bCs/>
        </w:rPr>
      </w:pPr>
      <w:r w:rsidRPr="001D62B0">
        <w:rPr>
          <w:b/>
          <w:bCs/>
        </w:rPr>
        <w:t>Отношения</w:t>
      </w:r>
    </w:p>
    <w:p w:rsidR="00CC37ED" w:rsidRPr="001D62B0" w:rsidRDefault="00CC37ED" w:rsidP="00CC37ED">
      <w:pPr>
        <w:numPr>
          <w:ilvl w:val="0"/>
          <w:numId w:val="2"/>
        </w:numPr>
        <w:tabs>
          <w:tab w:val="left" w:pos="34"/>
          <w:tab w:val="left" w:pos="1134"/>
        </w:tabs>
        <w:ind w:left="0" w:firstLine="709"/>
        <w:jc w:val="both"/>
      </w:pPr>
      <w:r w:rsidRPr="001D62B0"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</w:p>
    <w:p w:rsidR="00CC37ED" w:rsidRPr="001D62B0" w:rsidRDefault="00CC37ED" w:rsidP="00CC37E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1D62B0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CC37ED" w:rsidRPr="001D62B0" w:rsidRDefault="00CC37ED" w:rsidP="00CC37ED">
      <w:pPr>
        <w:pStyle w:val="1"/>
        <w:numPr>
          <w:ilvl w:val="0"/>
          <w:numId w:val="2"/>
        </w:numPr>
        <w:tabs>
          <w:tab w:val="left" w:pos="34"/>
          <w:tab w:val="left" w:pos="1134"/>
        </w:tabs>
        <w:ind w:left="0" w:firstLine="709"/>
        <w:jc w:val="both"/>
        <w:rPr>
          <w:sz w:val="24"/>
        </w:rPr>
      </w:pPr>
      <w:r w:rsidRPr="001D62B0">
        <w:rPr>
          <w:sz w:val="24"/>
        </w:rPr>
        <w:t>использовать отношения для решения простейших задач, возникающих в реальной жизни.</w:t>
      </w:r>
    </w:p>
    <w:p w:rsidR="00CC37ED" w:rsidRPr="001D62B0" w:rsidRDefault="00CC37ED" w:rsidP="00CC37ED">
      <w:pPr>
        <w:rPr>
          <w:b/>
        </w:rPr>
      </w:pPr>
      <w:r w:rsidRPr="001D62B0">
        <w:rPr>
          <w:b/>
        </w:rPr>
        <w:t>Измерения и вычисления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применять форм</w:t>
      </w:r>
      <w:r w:rsidR="00AB0F0A">
        <w:rPr>
          <w:rFonts w:ascii="Times New Roman" w:hAnsi="Times New Roman"/>
          <w:sz w:val="24"/>
          <w:szCs w:val="24"/>
        </w:rPr>
        <w:t>улы периметра, площади и объема</w:t>
      </w:r>
      <w:r w:rsidRPr="001D62B0">
        <w:rPr>
          <w:rFonts w:ascii="Times New Roman" w:hAnsi="Times New Roman"/>
          <w:sz w:val="24"/>
          <w:szCs w:val="24"/>
        </w:rPr>
        <w:t>;</w:t>
      </w:r>
    </w:p>
    <w:p w:rsidR="00CC37ED" w:rsidRPr="001D62B0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CC37ED" w:rsidRPr="001D62B0" w:rsidRDefault="00CC37ED" w:rsidP="00CC37ED">
      <w:pPr>
        <w:tabs>
          <w:tab w:val="left" w:pos="1134"/>
        </w:tabs>
        <w:rPr>
          <w:b/>
        </w:rPr>
      </w:pPr>
      <w:r w:rsidRPr="001D62B0">
        <w:rPr>
          <w:b/>
        </w:rPr>
        <w:t>В повседневной жизни и при изучении других предметов:</w:t>
      </w:r>
    </w:p>
    <w:p w:rsidR="00CC37ED" w:rsidRPr="001D62B0" w:rsidRDefault="00CC37ED" w:rsidP="00CC37E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1D62B0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CC37ED" w:rsidRPr="001D62B0" w:rsidRDefault="00CC37ED" w:rsidP="00CC37ED">
      <w:pPr>
        <w:rPr>
          <w:b/>
        </w:rPr>
      </w:pPr>
      <w:r w:rsidRPr="001D62B0">
        <w:rPr>
          <w:b/>
        </w:rPr>
        <w:t>Геометрические построения</w:t>
      </w:r>
    </w:p>
    <w:p w:rsidR="00CC37ED" w:rsidRPr="001D62B0" w:rsidRDefault="00CC37ED" w:rsidP="00CC37ED">
      <w:pPr>
        <w:numPr>
          <w:ilvl w:val="0"/>
          <w:numId w:val="8"/>
        </w:numPr>
        <w:tabs>
          <w:tab w:val="left" w:pos="0"/>
          <w:tab w:val="left" w:pos="1134"/>
        </w:tabs>
        <w:ind w:left="0" w:firstLine="709"/>
        <w:jc w:val="both"/>
      </w:pPr>
      <w:r w:rsidRPr="001D62B0">
        <w:t>Изображать типовые плоские фигуры и от руки и с помощью инструментов.</w:t>
      </w:r>
    </w:p>
    <w:p w:rsidR="00CC37ED" w:rsidRPr="001D62B0" w:rsidRDefault="00CC37ED" w:rsidP="00CC37E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1D62B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C37ED" w:rsidRPr="00AB0F0A" w:rsidRDefault="00CC37ED" w:rsidP="00AB0F0A">
      <w:pPr>
        <w:numPr>
          <w:ilvl w:val="0"/>
          <w:numId w:val="8"/>
        </w:numPr>
        <w:tabs>
          <w:tab w:val="left" w:pos="0"/>
          <w:tab w:val="left" w:pos="1134"/>
        </w:tabs>
        <w:ind w:left="0" w:firstLine="709"/>
        <w:jc w:val="both"/>
      </w:pPr>
      <w:r w:rsidRPr="001D62B0">
        <w:t>выполнять простейшие построения на местности, необходимые в реальной жизни</w:t>
      </w:r>
      <w:proofErr w:type="gramStart"/>
      <w:r w:rsidRPr="001D62B0">
        <w:t>.</w:t>
      </w:r>
      <w:r w:rsidRPr="00AB0F0A">
        <w:t>.</w:t>
      </w:r>
      <w:proofErr w:type="gramEnd"/>
    </w:p>
    <w:p w:rsidR="00CC37ED" w:rsidRPr="001D62B0" w:rsidRDefault="00CC37ED" w:rsidP="00CC37ED">
      <w:pPr>
        <w:rPr>
          <w:b/>
          <w:bCs/>
        </w:rPr>
      </w:pPr>
      <w:r w:rsidRPr="001D62B0">
        <w:rPr>
          <w:b/>
          <w:bCs/>
        </w:rPr>
        <w:t>История математики</w:t>
      </w:r>
    </w:p>
    <w:p w:rsidR="00CC37ED" w:rsidRPr="001D62B0" w:rsidRDefault="00CC37ED" w:rsidP="00CC37ED">
      <w:pPr>
        <w:numPr>
          <w:ilvl w:val="0"/>
          <w:numId w:val="13"/>
        </w:numPr>
        <w:tabs>
          <w:tab w:val="left" w:pos="34"/>
          <w:tab w:val="left" w:pos="1134"/>
        </w:tabs>
        <w:ind w:left="0" w:firstLine="709"/>
        <w:jc w:val="both"/>
      </w:pPr>
      <w:r w:rsidRPr="001D62B0">
        <w:t>Описывать отдельные выдающиеся результаты, полученные в ходе развития математики как науки;</w:t>
      </w:r>
    </w:p>
    <w:p w:rsidR="00CC37ED" w:rsidRPr="001D62B0" w:rsidRDefault="00CC37ED" w:rsidP="00CC37ED">
      <w:pPr>
        <w:numPr>
          <w:ilvl w:val="0"/>
          <w:numId w:val="13"/>
        </w:numPr>
        <w:tabs>
          <w:tab w:val="left" w:pos="34"/>
          <w:tab w:val="left" w:pos="1134"/>
        </w:tabs>
        <w:ind w:left="0" w:firstLine="709"/>
        <w:jc w:val="both"/>
      </w:pPr>
      <w:r w:rsidRPr="001D62B0">
        <w:t>знать примеры математических открытий и их авторов, в связи с отечественной и всемирной историей;</w:t>
      </w:r>
    </w:p>
    <w:p w:rsidR="00CC37ED" w:rsidRPr="001D62B0" w:rsidRDefault="00CC37ED" w:rsidP="00CC37ED">
      <w:pPr>
        <w:numPr>
          <w:ilvl w:val="0"/>
          <w:numId w:val="13"/>
        </w:numPr>
        <w:tabs>
          <w:tab w:val="left" w:pos="34"/>
          <w:tab w:val="left" w:pos="1134"/>
        </w:tabs>
        <w:ind w:left="0" w:firstLine="709"/>
        <w:jc w:val="both"/>
      </w:pPr>
      <w:r w:rsidRPr="001D62B0">
        <w:t>понимать роль математики в развитии России.</w:t>
      </w:r>
    </w:p>
    <w:p w:rsidR="00CC37ED" w:rsidRPr="001D62B0" w:rsidRDefault="00CC37ED" w:rsidP="00CC37ED">
      <w:pPr>
        <w:rPr>
          <w:b/>
          <w:bCs/>
        </w:rPr>
      </w:pPr>
      <w:r w:rsidRPr="001D62B0">
        <w:rPr>
          <w:b/>
          <w:bCs/>
        </w:rPr>
        <w:t xml:space="preserve">Методы математики </w:t>
      </w:r>
    </w:p>
    <w:p w:rsidR="00CC37ED" w:rsidRPr="001D62B0" w:rsidRDefault="00CC37ED" w:rsidP="00CC37ED">
      <w:pPr>
        <w:numPr>
          <w:ilvl w:val="0"/>
          <w:numId w:val="13"/>
        </w:numPr>
        <w:tabs>
          <w:tab w:val="left" w:pos="34"/>
          <w:tab w:val="left" w:pos="1134"/>
        </w:tabs>
        <w:ind w:left="0" w:firstLine="709"/>
        <w:jc w:val="both"/>
      </w:pPr>
      <w:r w:rsidRPr="001D62B0">
        <w:t>Выбирать подходящий изученный метод для решения изученных типов математических задач;</w:t>
      </w:r>
    </w:p>
    <w:p w:rsidR="00CC37ED" w:rsidRPr="001D62B0" w:rsidRDefault="00CC37ED" w:rsidP="00CC37ED">
      <w:pPr>
        <w:numPr>
          <w:ilvl w:val="0"/>
          <w:numId w:val="13"/>
        </w:numPr>
        <w:tabs>
          <w:tab w:val="left" w:pos="34"/>
          <w:tab w:val="left" w:pos="1134"/>
        </w:tabs>
        <w:ind w:left="0" w:firstLine="709"/>
        <w:jc w:val="both"/>
      </w:pPr>
      <w:r w:rsidRPr="001D62B0">
        <w:t>Приводить примеры математических закономерностей в окружающей действительности и произведениях искусства.</w:t>
      </w:r>
    </w:p>
    <w:p w:rsidR="00CC37ED" w:rsidRPr="001D62B0" w:rsidRDefault="00CC37ED" w:rsidP="00CC37ED">
      <w:pPr>
        <w:pStyle w:val="3"/>
        <w:spacing w:before="0"/>
        <w:rPr>
          <w:rFonts w:ascii="Times New Roman" w:hAnsi="Times New Roman" w:cs="Times New Roman"/>
          <w:sz w:val="24"/>
          <w:szCs w:val="24"/>
        </w:rPr>
      </w:pPr>
      <w:bookmarkStart w:id="0" w:name="_Toc284662722"/>
      <w:bookmarkStart w:id="1" w:name="_Toc284663348"/>
    </w:p>
    <w:p w:rsidR="00CC37ED" w:rsidRPr="00E1086F" w:rsidRDefault="00CC37ED" w:rsidP="00CC37ED">
      <w:pPr>
        <w:pStyle w:val="3"/>
        <w:spacing w:before="0"/>
        <w:rPr>
          <w:rFonts w:ascii="Times New Roman" w:hAnsi="Times New Roman" w:cs="Times New Roman"/>
          <w:sz w:val="24"/>
          <w:szCs w:val="24"/>
        </w:rPr>
      </w:pPr>
      <w:r w:rsidRPr="00E1086F">
        <w:rPr>
          <w:rFonts w:ascii="Times New Roman" w:hAnsi="Times New Roman" w:cs="Times New Roman"/>
          <w:sz w:val="24"/>
          <w:szCs w:val="24"/>
        </w:rPr>
        <w:t>Ученик, окончивший 8 класс получит возможность научиться</w:t>
      </w:r>
      <w:proofErr w:type="gramStart"/>
      <w:r w:rsidRPr="00E1086F">
        <w:rPr>
          <w:rFonts w:ascii="Times New Roman" w:hAnsi="Times New Roman" w:cs="Times New Roman"/>
          <w:sz w:val="24"/>
          <w:szCs w:val="24"/>
        </w:rPr>
        <w:t xml:space="preserve"> </w:t>
      </w:r>
      <w:bookmarkEnd w:id="0"/>
      <w:bookmarkEnd w:id="1"/>
      <w:r w:rsidRPr="00E1086F"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:rsidR="00CC37ED" w:rsidRPr="0074469F" w:rsidRDefault="00CC37ED" w:rsidP="00CC37ED">
      <w:pPr>
        <w:tabs>
          <w:tab w:val="left" w:pos="1134"/>
        </w:tabs>
      </w:pPr>
      <w:r w:rsidRPr="0074469F">
        <w:t>В повседневной жизни и при изучении других предметов: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CC37ED" w:rsidRPr="0074469F" w:rsidRDefault="00CC37ED" w:rsidP="00CC37ED">
      <w:r w:rsidRPr="0074469F">
        <w:t>Числа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74469F">
        <w:rPr>
          <w:sz w:val="24"/>
        </w:rPr>
        <w:lastRenderedPageBreak/>
        <w:t>Оперировать понятиями: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74469F">
        <w:rPr>
          <w:sz w:val="24"/>
        </w:rPr>
        <w:t>выполнять вычисления, в том числе с использованием приемов рациональных вычислений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74469F">
        <w:rPr>
          <w:sz w:val="24"/>
        </w:rPr>
        <w:t>выполнять округление рациональных чисел с заданной точностью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74469F">
        <w:rPr>
          <w:sz w:val="24"/>
        </w:rPr>
        <w:t>сравнивать рациональные и иррациональные числа;</w:t>
      </w:r>
    </w:p>
    <w:p w:rsidR="00CC37ED" w:rsidRPr="0074469F" w:rsidRDefault="00CC37ED" w:rsidP="00CC37ED">
      <w:pPr>
        <w:tabs>
          <w:tab w:val="left" w:pos="1134"/>
        </w:tabs>
      </w:pPr>
      <w:r w:rsidRPr="0074469F">
        <w:t>В повседневной жизни и при изучении других предметов: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CC37ED" w:rsidRPr="0074469F" w:rsidRDefault="00CC37ED" w:rsidP="00CC37ED">
      <w:r w:rsidRPr="0074469F">
        <w:t>Тождественные преобразования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Оперировать понятиями, степени с целым отрицательным показателем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раскладывать на множители квадратный   трехчлен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выполнять преобразования выражений, содержащих квадратные корни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выполнять преобразования выражений, содержащих модуль.</w:t>
      </w:r>
    </w:p>
    <w:p w:rsidR="00CC37ED" w:rsidRPr="0074469F" w:rsidRDefault="00CC37ED" w:rsidP="00CC37ED">
      <w:pPr>
        <w:tabs>
          <w:tab w:val="left" w:pos="1134"/>
        </w:tabs>
      </w:pPr>
      <w:r w:rsidRPr="0074469F">
        <w:t>В повседневной жизни и при изучении других предметов:</w:t>
      </w:r>
    </w:p>
    <w:p w:rsidR="00CC37ED" w:rsidRPr="0074469F" w:rsidRDefault="00CC37ED" w:rsidP="00CC37ED">
      <w:pPr>
        <w:pStyle w:val="a"/>
        <w:numPr>
          <w:ilvl w:val="0"/>
          <w:numId w:val="1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CC37ED" w:rsidRPr="0074469F" w:rsidRDefault="00CC37ED" w:rsidP="00CC37ED">
      <w:pPr>
        <w:pStyle w:val="a"/>
        <w:numPr>
          <w:ilvl w:val="0"/>
          <w:numId w:val="1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CC37ED" w:rsidRPr="0074469F" w:rsidRDefault="00CC37ED" w:rsidP="00CC37ED">
      <w:r w:rsidRPr="0074469F">
        <w:t>Уравнения и неравенства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CC37ED" w:rsidRPr="0074469F" w:rsidRDefault="00CC37ED" w:rsidP="000E52E8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74469F">
        <w:rPr>
          <w:rFonts w:ascii="Times New Roman" w:hAnsi="Times New Roman"/>
          <w:sz w:val="24"/>
          <w:szCs w:val="24"/>
        </w:rPr>
        <w:t>квадратным</w:t>
      </w:r>
      <w:proofErr w:type="gramEnd"/>
      <w:r w:rsidRPr="0074469F">
        <w:rPr>
          <w:rFonts w:ascii="Times New Roman" w:hAnsi="Times New Roman"/>
          <w:sz w:val="24"/>
          <w:szCs w:val="24"/>
        </w:rPr>
        <w:t xml:space="preserve"> с помощью тождественных преобразований;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решать уравнения способом разложения на множители и замены переменной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решать линейные уравнения и неравенства с параметрами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решать несложные квадратные уравнения с параметром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решать несложные системы линейных уравнений с параметрами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решать несложные уравнения в целых числах.</w:t>
      </w:r>
    </w:p>
    <w:p w:rsidR="00CC37ED" w:rsidRPr="0074469F" w:rsidRDefault="00CC37ED" w:rsidP="00CC37ED">
      <w:pPr>
        <w:tabs>
          <w:tab w:val="left" w:pos="1134"/>
        </w:tabs>
      </w:pPr>
      <w:r w:rsidRPr="0074469F">
        <w:t>В повседневной жизни и при изучении других предметов: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lastRenderedPageBreak/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CC37ED" w:rsidRPr="0074469F" w:rsidRDefault="00CC37ED" w:rsidP="00CC37ED">
      <w:r w:rsidRPr="0074469F">
        <w:t>Функции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74469F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74469F">
        <w:rPr>
          <w:rFonts w:ascii="Times New Roman" w:hAnsi="Times New Roman"/>
          <w:sz w:val="24"/>
          <w:szCs w:val="24"/>
        </w:rPr>
        <w:t xml:space="preserve">, функции вида: </w:t>
      </w:r>
      <w:r w:rsidRPr="0074469F">
        <w:rPr>
          <w:rFonts w:ascii="Times New Roman" w:hAnsi="Times New Roman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14.25pt" o:ole="">
            <v:imagedata r:id="rId8" o:title=""/>
          </v:shape>
          <o:OLEObject Type="Embed" ProgID="Equation.DSMT4" ShapeID="_x0000_i1025" DrawAspect="Content" ObjectID="_1652168226" r:id="rId9"/>
        </w:object>
      </w:r>
      <w:r w:rsidR="00580073" w:rsidRPr="0074469F">
        <w:rPr>
          <w:rFonts w:ascii="Times New Roman" w:hAnsi="Times New Roman"/>
          <w:sz w:val="24"/>
          <w:szCs w:val="24"/>
        </w:rPr>
        <w:fldChar w:fldCharType="begin"/>
      </w:r>
      <w:r w:rsidRPr="0074469F">
        <w:rPr>
          <w:rFonts w:ascii="Times New Roman" w:hAnsi="Times New Roman"/>
          <w:sz w:val="24"/>
          <w:szCs w:val="24"/>
        </w:rPr>
        <w:instrText xml:space="preserve"> QUOTE  </w:instrText>
      </w:r>
      <w:r w:rsidR="00580073" w:rsidRPr="0074469F">
        <w:rPr>
          <w:rFonts w:ascii="Times New Roman" w:hAnsi="Times New Roman"/>
          <w:sz w:val="24"/>
          <w:szCs w:val="24"/>
        </w:rPr>
        <w:fldChar w:fldCharType="end"/>
      </w:r>
      <w:r w:rsidRPr="0074469F">
        <w:rPr>
          <w:rFonts w:ascii="Times New Roman" w:hAnsi="Times New Roman"/>
          <w:bCs/>
          <w:sz w:val="24"/>
          <w:szCs w:val="24"/>
        </w:rPr>
        <w:t>,</w:t>
      </w:r>
      <w:r w:rsidRPr="0074469F">
        <w:rPr>
          <w:rFonts w:ascii="Times New Roman" w:eastAsia="Calibri" w:hAnsi="Times New Roman"/>
          <w:bCs/>
          <w:position w:val="-10"/>
          <w:sz w:val="24"/>
          <w:szCs w:val="24"/>
        </w:rPr>
        <w:object w:dxaOrig="760" w:dyaOrig="380">
          <v:shape id="_x0000_i1026" type="#_x0000_t75" style="width:36pt;height:14.25pt" o:ole="">
            <v:imagedata r:id="rId10" o:title=""/>
          </v:shape>
          <o:OLEObject Type="Embed" ProgID="Equation.DSMT4" ShapeID="_x0000_i1026" DrawAspect="Content" ObjectID="_1652168227" r:id="rId11"/>
        </w:object>
      </w:r>
      <w:fldSimple w:instr="">
        <w:r w:rsidRPr="0074469F">
          <w:rPr>
            <w:rFonts w:ascii="Times New Roman" w:hAnsi="Times New Roman"/>
            <w:noProof/>
            <w:position w:val="-10"/>
            <w:sz w:val="24"/>
            <w:szCs w:val="24"/>
          </w:rPr>
          <w:drawing>
            <wp:inline distT="0" distB="0" distL="0" distR="0">
              <wp:extent cx="462915" cy="248285"/>
              <wp:effectExtent l="19050" t="0" r="0" b="0"/>
              <wp:docPr id="24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12"/>
                      <pic:cNvPicPr>
                        <a:picLocks noChangeAspect="1" noChangeArrowheads="1"/>
                      </pic:cNvPicPr>
                    </pic:nvPicPr>
                    <pic:blipFill>
                      <a:blip r:embed="rId12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62915" cy="2482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74469F">
        <w:rPr>
          <w:rFonts w:ascii="Times New Roman" w:hAnsi="Times New Roman"/>
          <w:bCs/>
          <w:sz w:val="24"/>
          <w:szCs w:val="24"/>
        </w:rPr>
        <w:t xml:space="preserve">, </w:t>
      </w:r>
      <w:r w:rsidRPr="0074469F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27" type="#_x0000_t75" style="width:28.5pt;height:14.25pt" o:ole="">
            <v:imagedata r:id="rId13" o:title=""/>
          </v:shape>
          <o:OLEObject Type="Embed" ProgID="Equation.DSMT4" ShapeID="_x0000_i1027" DrawAspect="Content" ObjectID="_1652168228" r:id="rId14"/>
        </w:object>
      </w:r>
      <w:r w:rsidRPr="0074469F">
        <w:rPr>
          <w:rFonts w:ascii="Times New Roman" w:hAnsi="Times New Roman"/>
          <w:bCs/>
          <w:sz w:val="24"/>
          <w:szCs w:val="24"/>
        </w:rPr>
        <w:t>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исследовать функцию по ее графику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74469F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74469F">
        <w:rPr>
          <w:rFonts w:ascii="Times New Roman" w:hAnsi="Times New Roman"/>
          <w:sz w:val="24"/>
          <w:szCs w:val="24"/>
        </w:rPr>
        <w:t>, монотонности квадратичной функции;</w:t>
      </w:r>
    </w:p>
    <w:p w:rsidR="00CC37ED" w:rsidRPr="0074469F" w:rsidRDefault="00CC37ED" w:rsidP="00CC37ED">
      <w:pPr>
        <w:tabs>
          <w:tab w:val="left" w:pos="1134"/>
        </w:tabs>
      </w:pPr>
      <w:r w:rsidRPr="0074469F">
        <w:t>В повседневной жизни и при изучении других предметов: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CC37ED" w:rsidRPr="0074469F" w:rsidRDefault="00CC37ED" w:rsidP="00CC37ED">
      <w:pPr>
        <w:rPr>
          <w:bCs/>
        </w:rPr>
      </w:pPr>
      <w:r w:rsidRPr="0074469F">
        <w:rPr>
          <w:bCs/>
        </w:rPr>
        <w:t>Текстовые задачи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Решать простые и сложные задачи разных типов, а также задачи повышенной трудности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74469F">
        <w:rPr>
          <w:rFonts w:ascii="Times New Roman" w:hAnsi="Times New Roman"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74469F">
        <w:rPr>
          <w:sz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74469F">
        <w:rPr>
          <w:sz w:val="24"/>
        </w:rPr>
        <w:t>моделировать рассуждения при поиске решения задач с помощью граф-схемы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74469F">
        <w:rPr>
          <w:sz w:val="24"/>
        </w:rPr>
        <w:t>выделять этапы решения задачи и содержание каждого этапа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74469F">
        <w:rPr>
          <w:sz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74469F">
        <w:rPr>
          <w:sz w:val="24"/>
        </w:rPr>
        <w:t>анализировать затруднения при решении задач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74469F">
        <w:rPr>
          <w:sz w:val="24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интерпретировать вычислительные результаты в задаче, исследовать полученное решение задачи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 xml:space="preserve">решать разнообразные задачи «на части», </w:t>
      </w:r>
    </w:p>
    <w:p w:rsidR="00CC37ED" w:rsidRPr="0074469F" w:rsidRDefault="00CC37ED" w:rsidP="00CC37ED">
      <w:pPr>
        <w:numPr>
          <w:ilvl w:val="0"/>
          <w:numId w:val="3"/>
        </w:numPr>
        <w:tabs>
          <w:tab w:val="left" w:pos="1134"/>
        </w:tabs>
        <w:ind w:left="0" w:firstLine="709"/>
        <w:jc w:val="both"/>
      </w:pPr>
      <w:r w:rsidRPr="0074469F"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CC37ED" w:rsidRPr="0074469F" w:rsidRDefault="00CC37ED" w:rsidP="00CC37ED">
      <w:pPr>
        <w:numPr>
          <w:ilvl w:val="0"/>
          <w:numId w:val="3"/>
        </w:numPr>
        <w:tabs>
          <w:tab w:val="left" w:pos="1134"/>
        </w:tabs>
        <w:ind w:left="0" w:firstLine="709"/>
        <w:jc w:val="both"/>
      </w:pPr>
      <w:r w:rsidRPr="0074469F">
        <w:lastRenderedPageBreak/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владеть основными методами решения задач на смеси, сплавы, концентрации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решать задачи на проценты, в том числе, сложные проценты с обоснованием, используя разные способы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решать несложные задачи по математической статистике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sz w:val="24"/>
        </w:rPr>
      </w:pPr>
      <w:r w:rsidRPr="0074469F">
        <w:rPr>
          <w:sz w:val="24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CC37ED" w:rsidRPr="0074469F" w:rsidRDefault="00CC37ED" w:rsidP="00CC37ED">
      <w:pPr>
        <w:tabs>
          <w:tab w:val="left" w:pos="1134"/>
        </w:tabs>
      </w:pPr>
      <w:r w:rsidRPr="0074469F">
        <w:t>В повседневной жизни и при изучении других предметов: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74469F">
        <w:rPr>
          <w:rFonts w:ascii="Times New Roman" w:hAnsi="Times New Roman"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74469F">
        <w:rPr>
          <w:rFonts w:ascii="Times New Roman" w:hAnsi="Times New Roman"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CC37ED" w:rsidRPr="0074469F" w:rsidRDefault="00CC37ED" w:rsidP="00CC37ED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CC37ED" w:rsidRPr="0074469F" w:rsidRDefault="00CC37ED" w:rsidP="00CC37ED">
      <w:r w:rsidRPr="0074469F">
        <w:t>Геометрические фигуры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 xml:space="preserve">Оперировать понятиями геометрических фигур; 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формулировать в простейших случаях свойства и признаки фигур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доказывать геометрические утверждения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владеть стандартной классификацией плоских фигур (треугольников и четырехугольников).</w:t>
      </w:r>
    </w:p>
    <w:p w:rsidR="00CC37ED" w:rsidRPr="0074469F" w:rsidRDefault="00CC37ED" w:rsidP="00CC37ED">
      <w:pPr>
        <w:tabs>
          <w:tab w:val="left" w:pos="1134"/>
        </w:tabs>
      </w:pPr>
      <w:r w:rsidRPr="0074469F">
        <w:t>В повседневной жизни и при изучении других предметов: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 xml:space="preserve">использовать свойства геометрических фигур для решения </w:t>
      </w:r>
      <w:r w:rsidRPr="0074469F">
        <w:rPr>
          <w:rStyle w:val="dash041e0431044b0447043d044b0439char1"/>
        </w:rPr>
        <w:t>задач практического характера и задач из смежных дисциплин.</w:t>
      </w:r>
    </w:p>
    <w:p w:rsidR="00CC37ED" w:rsidRPr="0074469F" w:rsidRDefault="00CC37ED" w:rsidP="00CC37ED">
      <w:pPr>
        <w:rPr>
          <w:bCs/>
        </w:rPr>
      </w:pPr>
      <w:r w:rsidRPr="0074469F">
        <w:rPr>
          <w:bCs/>
        </w:rPr>
        <w:t>Отношения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Оперировать понятиями: подобие фигур, подобные фигуры, подобные треугольники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применять теорему Фалеса и теорему о пропорциональных отрезках при решении задач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характеризовать взаимное расположение прямой и окружности, двух окружностей.</w:t>
      </w:r>
    </w:p>
    <w:p w:rsidR="00CC37ED" w:rsidRPr="0074469F" w:rsidRDefault="00CC37ED" w:rsidP="00CC37E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 xml:space="preserve">В повседневной жизни и при изучении других предметов: 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использовать отношения для решения задач, возникающих в реальной жизни.</w:t>
      </w:r>
    </w:p>
    <w:p w:rsidR="00CC37ED" w:rsidRPr="0074469F" w:rsidRDefault="00CC37ED" w:rsidP="00CC37ED">
      <w:r w:rsidRPr="0074469F">
        <w:t>Измерения и вычисления</w:t>
      </w:r>
    </w:p>
    <w:p w:rsidR="00CC37ED" w:rsidRPr="0074469F" w:rsidRDefault="00CC37ED" w:rsidP="00CC37ED">
      <w:pPr>
        <w:pStyle w:val="1"/>
        <w:numPr>
          <w:ilvl w:val="0"/>
          <w:numId w:val="2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 xml:space="preserve">Оперировать представлениями о длине, площади, объеме как величинами. Применять теорему Пифагора, формулы площади, объе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74469F">
        <w:rPr>
          <w:sz w:val="24"/>
        </w:rPr>
        <w:t>равносоставленности</w:t>
      </w:r>
      <w:proofErr w:type="spellEnd"/>
      <w:r w:rsidRPr="0074469F">
        <w:rPr>
          <w:sz w:val="24"/>
        </w:rPr>
        <w:t>;</w:t>
      </w:r>
    </w:p>
    <w:p w:rsidR="00CC37ED" w:rsidRPr="0074469F" w:rsidRDefault="00CC37ED" w:rsidP="00CC37ED">
      <w:pPr>
        <w:pStyle w:val="1"/>
        <w:numPr>
          <w:ilvl w:val="0"/>
          <w:numId w:val="2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 xml:space="preserve">формулировать задачи на вычисление, площадей и решать их. </w:t>
      </w:r>
    </w:p>
    <w:p w:rsidR="00CC37ED" w:rsidRPr="0074469F" w:rsidRDefault="00CC37ED" w:rsidP="00CC37ED">
      <w:pPr>
        <w:tabs>
          <w:tab w:val="left" w:pos="1134"/>
        </w:tabs>
        <w:jc w:val="both"/>
      </w:pPr>
      <w:r w:rsidRPr="0074469F">
        <w:t>В повседневной жизни и при изучении других предметов:</w:t>
      </w:r>
    </w:p>
    <w:p w:rsidR="00CC37ED" w:rsidRPr="0074469F" w:rsidRDefault="00CC37ED" w:rsidP="00CC37ED">
      <w:pPr>
        <w:pStyle w:val="1"/>
        <w:numPr>
          <w:ilvl w:val="0"/>
          <w:numId w:val="2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lastRenderedPageBreak/>
        <w:t>проводить вычисления на местности;</w:t>
      </w:r>
    </w:p>
    <w:p w:rsidR="00CC37ED" w:rsidRPr="0074469F" w:rsidRDefault="00CC37ED" w:rsidP="00CC37ED">
      <w:pPr>
        <w:pStyle w:val="1"/>
        <w:numPr>
          <w:ilvl w:val="0"/>
          <w:numId w:val="2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применять формулы при вычислениях в смежных учебных предметах, в окружающей действительности.</w:t>
      </w:r>
    </w:p>
    <w:p w:rsidR="00CC37ED" w:rsidRPr="0074469F" w:rsidRDefault="00CC37ED" w:rsidP="00CC37ED">
      <w:r w:rsidRPr="0074469F">
        <w:t>Геометрические построения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Изображать геометрические фигуры по текстовому и символьному описанию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 xml:space="preserve">свободно оперировать чертежными инструментами в несложных случаях, 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изображать типовые плоские с помощью простейших компьютерных инструментов.</w:t>
      </w:r>
    </w:p>
    <w:p w:rsidR="00CC37ED" w:rsidRPr="0074469F" w:rsidRDefault="00CC37ED" w:rsidP="00CC37E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 xml:space="preserve">В повседневной жизни и при изучении других предметов: 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 xml:space="preserve">выполнять простейшие построения на местности, необходимые в реальной жизни; </w:t>
      </w:r>
    </w:p>
    <w:p w:rsidR="00CC37ED" w:rsidRPr="0074469F" w:rsidRDefault="00CC37ED" w:rsidP="00CC37ED">
      <w:pPr>
        <w:pStyle w:val="1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sz w:val="24"/>
        </w:rPr>
      </w:pPr>
      <w:r w:rsidRPr="0074469F">
        <w:rPr>
          <w:sz w:val="24"/>
        </w:rPr>
        <w:t>оценивать размеры реальных объектов окружающего мира.</w:t>
      </w:r>
    </w:p>
    <w:p w:rsidR="00CC37ED" w:rsidRPr="0074469F" w:rsidRDefault="00CC37ED" w:rsidP="00CC37ED">
      <w:r w:rsidRPr="0074469F">
        <w:t>Преобразования</w:t>
      </w:r>
    </w:p>
    <w:p w:rsidR="00CC37ED" w:rsidRPr="0074469F" w:rsidRDefault="00CC37ED" w:rsidP="00CC37ED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4469F">
        <w:rPr>
          <w:rFonts w:ascii="Times New Roman" w:hAnsi="Times New Roman"/>
          <w:sz w:val="24"/>
          <w:szCs w:val="24"/>
        </w:rPr>
        <w:t>строить фигуру, подобную данной, пользоваться свойствами подобия для обоснования свойств фигур;</w:t>
      </w:r>
    </w:p>
    <w:p w:rsidR="00CC37ED" w:rsidRPr="0074469F" w:rsidRDefault="00CC37ED" w:rsidP="00CC37ED">
      <w:pPr>
        <w:rPr>
          <w:bCs/>
        </w:rPr>
      </w:pPr>
      <w:r w:rsidRPr="0074469F">
        <w:rPr>
          <w:bCs/>
        </w:rPr>
        <w:t>История математики</w:t>
      </w:r>
    </w:p>
    <w:p w:rsidR="00CC37ED" w:rsidRPr="0074469F" w:rsidRDefault="00CC37ED" w:rsidP="00CC37ED">
      <w:pPr>
        <w:numPr>
          <w:ilvl w:val="0"/>
          <w:numId w:val="13"/>
        </w:numPr>
        <w:tabs>
          <w:tab w:val="left" w:pos="1134"/>
        </w:tabs>
        <w:ind w:left="0" w:firstLine="709"/>
        <w:jc w:val="both"/>
      </w:pPr>
      <w:r w:rsidRPr="0074469F">
        <w:t>Характеризовать вклад выдающихся математиков в развитие математики и иных научных областей;</w:t>
      </w:r>
    </w:p>
    <w:p w:rsidR="00CC37ED" w:rsidRPr="0074469F" w:rsidRDefault="00CC37ED" w:rsidP="00CC37ED">
      <w:pPr>
        <w:numPr>
          <w:ilvl w:val="0"/>
          <w:numId w:val="13"/>
        </w:numPr>
        <w:tabs>
          <w:tab w:val="left" w:pos="1134"/>
        </w:tabs>
        <w:ind w:left="0" w:firstLine="709"/>
        <w:jc w:val="both"/>
      </w:pPr>
      <w:r w:rsidRPr="0074469F">
        <w:t>понимать роль математики в развитии России.</w:t>
      </w:r>
    </w:p>
    <w:p w:rsidR="00CC37ED" w:rsidRPr="0074469F" w:rsidRDefault="00CC37ED" w:rsidP="00CC37ED">
      <w:pPr>
        <w:rPr>
          <w:bCs/>
        </w:rPr>
      </w:pPr>
      <w:r w:rsidRPr="0074469F">
        <w:rPr>
          <w:bCs/>
        </w:rPr>
        <w:t>Методы математики</w:t>
      </w:r>
    </w:p>
    <w:p w:rsidR="00CC37ED" w:rsidRPr="0074469F" w:rsidRDefault="00CC37ED" w:rsidP="00CC37ED">
      <w:pPr>
        <w:numPr>
          <w:ilvl w:val="0"/>
          <w:numId w:val="13"/>
        </w:numPr>
        <w:tabs>
          <w:tab w:val="left" w:pos="1134"/>
        </w:tabs>
        <w:ind w:left="0" w:firstLine="709"/>
        <w:jc w:val="both"/>
      </w:pPr>
      <w:r w:rsidRPr="0074469F">
        <w:t>Используя изученные методы, проводить доказательство, выполнять опровержение;</w:t>
      </w:r>
    </w:p>
    <w:p w:rsidR="00CC37ED" w:rsidRPr="0074469F" w:rsidRDefault="00CC37ED" w:rsidP="00CC37ED">
      <w:pPr>
        <w:numPr>
          <w:ilvl w:val="0"/>
          <w:numId w:val="13"/>
        </w:numPr>
        <w:tabs>
          <w:tab w:val="left" w:pos="1134"/>
        </w:tabs>
        <w:ind w:left="0" w:firstLine="709"/>
        <w:jc w:val="both"/>
      </w:pPr>
      <w:r w:rsidRPr="0074469F">
        <w:t>выбирать изученные методы и их комбинации для решения математических задач;</w:t>
      </w:r>
    </w:p>
    <w:p w:rsidR="00CC37ED" w:rsidRPr="0074469F" w:rsidRDefault="00CC37ED" w:rsidP="00CC37ED">
      <w:pPr>
        <w:numPr>
          <w:ilvl w:val="0"/>
          <w:numId w:val="13"/>
        </w:numPr>
        <w:tabs>
          <w:tab w:val="left" w:pos="1134"/>
        </w:tabs>
        <w:ind w:left="0" w:firstLine="709"/>
        <w:jc w:val="both"/>
      </w:pPr>
      <w:r w:rsidRPr="0074469F"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CC37ED" w:rsidRPr="0074469F" w:rsidRDefault="00CC37ED" w:rsidP="00CC37ED">
      <w:pPr>
        <w:numPr>
          <w:ilvl w:val="0"/>
          <w:numId w:val="13"/>
        </w:numPr>
        <w:tabs>
          <w:tab w:val="left" w:pos="1134"/>
        </w:tabs>
        <w:ind w:left="0" w:firstLine="709"/>
        <w:jc w:val="both"/>
      </w:pPr>
      <w:r w:rsidRPr="0074469F"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CC37ED" w:rsidRDefault="00CC37ED" w:rsidP="00887AA2">
      <w:pPr>
        <w:rPr>
          <w:b/>
          <w:bCs/>
        </w:rPr>
      </w:pPr>
    </w:p>
    <w:p w:rsidR="007570DF" w:rsidRDefault="00D146B2" w:rsidP="007570DF">
      <w:pPr>
        <w:ind w:right="224"/>
        <w:jc w:val="center"/>
        <w:rPr>
          <w:b/>
        </w:rPr>
      </w:pPr>
      <w:r>
        <w:rPr>
          <w:b/>
        </w:rPr>
        <w:t xml:space="preserve"> </w:t>
      </w:r>
      <w:r w:rsidR="007570DF" w:rsidRPr="00BC2A00">
        <w:rPr>
          <w:b/>
        </w:rPr>
        <w:t>Содержание учебного предмета</w:t>
      </w:r>
    </w:p>
    <w:p w:rsidR="000C0692" w:rsidRDefault="004D6C39" w:rsidP="007570DF">
      <w:pPr>
        <w:ind w:right="224"/>
        <w:jc w:val="center"/>
      </w:pPr>
      <w:r>
        <w:rPr>
          <w:b/>
          <w:szCs w:val="32"/>
        </w:rPr>
        <w:t>м</w:t>
      </w:r>
      <w:r w:rsidR="00CC37ED">
        <w:rPr>
          <w:b/>
          <w:szCs w:val="32"/>
        </w:rPr>
        <w:t>атематика (алгебра)</w:t>
      </w:r>
    </w:p>
    <w:tbl>
      <w:tblPr>
        <w:tblStyle w:val="a4"/>
        <w:tblW w:w="0" w:type="auto"/>
        <w:tblLook w:val="04A0"/>
      </w:tblPr>
      <w:tblGrid>
        <w:gridCol w:w="3652"/>
        <w:gridCol w:w="6344"/>
      </w:tblGrid>
      <w:tr w:rsidR="00D146B2" w:rsidTr="00D146B2">
        <w:tc>
          <w:tcPr>
            <w:tcW w:w="3652" w:type="dxa"/>
          </w:tcPr>
          <w:p w:rsidR="00D146B2" w:rsidRPr="00D146B2" w:rsidRDefault="00D146B2">
            <w:r w:rsidRPr="00D146B2">
              <w:t>.</w:t>
            </w:r>
            <w:r>
              <w:t>1-2</w:t>
            </w:r>
            <w:r w:rsidRPr="00D146B2">
              <w:t> Функции и графики</w:t>
            </w:r>
          </w:p>
        </w:tc>
        <w:tc>
          <w:tcPr>
            <w:tcW w:w="6344" w:type="dxa"/>
          </w:tcPr>
          <w:p w:rsidR="00D146B2" w:rsidRDefault="00D146B2" w:rsidP="005A7181">
            <w:r>
              <w:t>Числовые неравенства. Множества чисел. Функция, график функции. Функции у=х, у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, у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х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</m:oMath>
            <w:r w:rsidR="00E1086F">
              <w:t xml:space="preserve">  </w:t>
            </w:r>
            <w:r>
              <w:t>их свойства и графики.</w:t>
            </w:r>
          </w:p>
          <w:p w:rsidR="00D146B2" w:rsidRDefault="00D146B2"/>
        </w:tc>
      </w:tr>
      <w:tr w:rsidR="00D146B2" w:rsidTr="00D146B2">
        <w:tc>
          <w:tcPr>
            <w:tcW w:w="3652" w:type="dxa"/>
          </w:tcPr>
          <w:p w:rsidR="00D146B2" w:rsidRPr="00D146B2" w:rsidRDefault="00D146B2" w:rsidP="00D146B2">
            <w:pPr>
              <w:spacing w:before="120" w:after="120"/>
              <w:jc w:val="both"/>
            </w:pPr>
            <w:r w:rsidRPr="00D146B2">
              <w:t xml:space="preserve">3. Квадратные корни </w:t>
            </w:r>
          </w:p>
          <w:p w:rsidR="00D146B2" w:rsidRDefault="00D146B2"/>
        </w:tc>
        <w:tc>
          <w:tcPr>
            <w:tcW w:w="6344" w:type="dxa"/>
          </w:tcPr>
          <w:p w:rsidR="00D146B2" w:rsidRPr="000666FC" w:rsidRDefault="00D146B2" w:rsidP="005A7181">
            <w:pPr>
              <w:jc w:val="both"/>
            </w:pPr>
            <w:r w:rsidRPr="000666FC">
              <w:t>Квадратный корень. Арифметический квадратный корень. Приближенное вычисление квадратных корней. Свойства арифметических квадратных корней. Преобразование выражений, содержащих квадратные корни.</w:t>
            </w:r>
          </w:p>
          <w:p w:rsidR="00D146B2" w:rsidRDefault="00D146B2"/>
        </w:tc>
      </w:tr>
      <w:tr w:rsidR="00D146B2" w:rsidTr="00D146B2">
        <w:tc>
          <w:tcPr>
            <w:tcW w:w="3652" w:type="dxa"/>
          </w:tcPr>
          <w:p w:rsidR="00D146B2" w:rsidRPr="0074469F" w:rsidRDefault="0074469F">
            <w:r w:rsidRPr="0074469F">
              <w:t>4. Квадратные уравнения</w:t>
            </w:r>
          </w:p>
        </w:tc>
        <w:tc>
          <w:tcPr>
            <w:tcW w:w="6344" w:type="dxa"/>
          </w:tcPr>
          <w:p w:rsidR="0074469F" w:rsidRPr="000666FC" w:rsidRDefault="0074469F" w:rsidP="005A7181">
            <w:pPr>
              <w:pStyle w:val="a8"/>
              <w:ind w:left="0"/>
              <w:jc w:val="both"/>
            </w:pPr>
            <w:r w:rsidRPr="000666FC">
              <w:t>Квадратный трехчлен. Квадратное уравнение. Теорема Виета. Применение квадратных уравнений к решению задач.</w:t>
            </w:r>
          </w:p>
          <w:p w:rsidR="00D146B2" w:rsidRDefault="00D146B2"/>
        </w:tc>
      </w:tr>
      <w:tr w:rsidR="00D146B2" w:rsidTr="00D146B2">
        <w:tc>
          <w:tcPr>
            <w:tcW w:w="3652" w:type="dxa"/>
          </w:tcPr>
          <w:p w:rsidR="00D146B2" w:rsidRPr="0074469F" w:rsidRDefault="0074469F">
            <w:r w:rsidRPr="0074469F">
              <w:t>5. Рациональные уравнения</w:t>
            </w:r>
          </w:p>
        </w:tc>
        <w:tc>
          <w:tcPr>
            <w:tcW w:w="6344" w:type="dxa"/>
          </w:tcPr>
          <w:p w:rsidR="0074469F" w:rsidRPr="00A04871" w:rsidRDefault="0074469F" w:rsidP="005A7181">
            <w:pPr>
              <w:pStyle w:val="a8"/>
              <w:ind w:left="0"/>
              <w:jc w:val="both"/>
            </w:pPr>
            <w:r w:rsidRPr="00A04871">
              <w:t>Рациональное уравнение. Биквадратное уравнение. Распадающееся уравнение. Уравнение, одна часть которого – алгебраическая дробь, а другая равна нулю. Решение задач при помощи рациональных уравнений.</w:t>
            </w:r>
          </w:p>
          <w:p w:rsidR="00D146B2" w:rsidRDefault="00D146B2"/>
        </w:tc>
      </w:tr>
      <w:tr w:rsidR="00D146B2" w:rsidTr="00D146B2">
        <w:tc>
          <w:tcPr>
            <w:tcW w:w="3652" w:type="dxa"/>
          </w:tcPr>
          <w:p w:rsidR="00D146B2" w:rsidRPr="0074469F" w:rsidRDefault="0074469F">
            <w:r w:rsidRPr="0074469F">
              <w:t>6. Линейная функция</w:t>
            </w:r>
          </w:p>
        </w:tc>
        <w:tc>
          <w:tcPr>
            <w:tcW w:w="6344" w:type="dxa"/>
          </w:tcPr>
          <w:p w:rsidR="0074469F" w:rsidRPr="00AE45E8" w:rsidRDefault="0074469F" w:rsidP="00390CE4">
            <w:pPr>
              <w:jc w:val="both"/>
            </w:pPr>
            <w:r w:rsidRPr="00AE45E8">
              <w:t xml:space="preserve">Прямая пропорциональная зависимость, график функции </w:t>
            </w:r>
            <w:proofErr w:type="spellStart"/>
            <w:r w:rsidRPr="00AE45E8">
              <w:t>у=кх</w:t>
            </w:r>
            <w:proofErr w:type="spellEnd"/>
            <w:r w:rsidRPr="00AE45E8">
              <w:t xml:space="preserve">. Линейная функция и ее график. Равномерное </w:t>
            </w:r>
            <w:r w:rsidRPr="00AE45E8">
              <w:lastRenderedPageBreak/>
              <w:t>движение.</w:t>
            </w:r>
          </w:p>
          <w:p w:rsidR="00D146B2" w:rsidRDefault="00D146B2"/>
        </w:tc>
      </w:tr>
      <w:tr w:rsidR="00D146B2" w:rsidTr="00D146B2">
        <w:tc>
          <w:tcPr>
            <w:tcW w:w="3652" w:type="dxa"/>
          </w:tcPr>
          <w:p w:rsidR="00D146B2" w:rsidRPr="0074469F" w:rsidRDefault="0074469F">
            <w:r w:rsidRPr="0074469F">
              <w:lastRenderedPageBreak/>
              <w:t>7. Квадратичная функция</w:t>
            </w:r>
          </w:p>
        </w:tc>
        <w:tc>
          <w:tcPr>
            <w:tcW w:w="6344" w:type="dxa"/>
          </w:tcPr>
          <w:p w:rsidR="00D146B2" w:rsidRDefault="0074469F" w:rsidP="000D1046">
            <w:r w:rsidRPr="007A7A4A">
              <w:t>Квадратичная функция и ее график</w:t>
            </w:r>
            <w:r w:rsidR="000D1046">
              <w:t xml:space="preserve">. </w:t>
            </w:r>
            <w:r>
              <w:t xml:space="preserve"> Обратная пропорциональность. График дробно-линейной функции</w:t>
            </w:r>
          </w:p>
        </w:tc>
      </w:tr>
      <w:tr w:rsidR="00D146B2" w:rsidTr="00D146B2">
        <w:tc>
          <w:tcPr>
            <w:tcW w:w="3652" w:type="dxa"/>
          </w:tcPr>
          <w:p w:rsidR="00D146B2" w:rsidRPr="0074469F" w:rsidRDefault="0074469F">
            <w:r w:rsidRPr="0074469F">
              <w:t>8. Системы рациональных уравнений</w:t>
            </w:r>
          </w:p>
        </w:tc>
        <w:tc>
          <w:tcPr>
            <w:tcW w:w="6344" w:type="dxa"/>
          </w:tcPr>
          <w:p w:rsidR="0074469F" w:rsidRPr="00A416A4" w:rsidRDefault="0074469F" w:rsidP="00390CE4">
            <w:pPr>
              <w:jc w:val="both"/>
            </w:pPr>
            <w:r w:rsidRPr="00A416A4">
              <w:t>Системы рациональных уравнений. Системы уравнений первой и второй степени. Решение задач при помощи систем уравнений первой и второй степени, систем рациональных уравнений.</w:t>
            </w:r>
          </w:p>
          <w:p w:rsidR="00D146B2" w:rsidRDefault="00D146B2"/>
        </w:tc>
      </w:tr>
      <w:tr w:rsidR="00D146B2" w:rsidTr="00D146B2">
        <w:tc>
          <w:tcPr>
            <w:tcW w:w="3652" w:type="dxa"/>
          </w:tcPr>
          <w:p w:rsidR="00D146B2" w:rsidRPr="0074469F" w:rsidRDefault="0074469F">
            <w:r w:rsidRPr="0074469F">
              <w:t>9. Графический способ решения систем уравнения</w:t>
            </w:r>
          </w:p>
        </w:tc>
        <w:tc>
          <w:tcPr>
            <w:tcW w:w="6344" w:type="dxa"/>
          </w:tcPr>
          <w:p w:rsidR="0074469F" w:rsidRPr="000A07EB" w:rsidRDefault="0074469F" w:rsidP="00390CE4">
            <w:pPr>
              <w:jc w:val="both"/>
            </w:pPr>
            <w:r w:rsidRPr="000A07EB">
              <w:t xml:space="preserve">Графический способ решения систем двух уравнений с двумя неизвестными и исследования системы двух уравнений первой степени с двумя неизвестными. Решение уравнений и </w:t>
            </w:r>
            <w:r w:rsidR="00BD3B50" w:rsidRPr="000A07EB">
              <w:t xml:space="preserve">систем </w:t>
            </w:r>
            <w:r w:rsidRPr="000A07EB">
              <w:t>уравнений графическим способом.</w:t>
            </w:r>
          </w:p>
          <w:p w:rsidR="00D146B2" w:rsidRDefault="00D146B2"/>
        </w:tc>
      </w:tr>
      <w:tr w:rsidR="00D146B2" w:rsidTr="00D146B2">
        <w:tc>
          <w:tcPr>
            <w:tcW w:w="3652" w:type="dxa"/>
          </w:tcPr>
          <w:p w:rsidR="00D146B2" w:rsidRPr="0074469F" w:rsidRDefault="0074469F" w:rsidP="000B65DA">
            <w:r w:rsidRPr="0074469F">
              <w:t>10. </w:t>
            </w:r>
            <w:r w:rsidR="000B65DA">
              <w:t>Элементы статистики и теории вероятностей</w:t>
            </w:r>
          </w:p>
        </w:tc>
        <w:tc>
          <w:tcPr>
            <w:tcW w:w="6344" w:type="dxa"/>
          </w:tcPr>
          <w:p w:rsidR="00D146B2" w:rsidRDefault="00BD3B50">
            <w:r>
              <w:t xml:space="preserve">Сбор и обработка статистических данных. </w:t>
            </w:r>
            <w:r w:rsidR="0074469F">
              <w:t xml:space="preserve">Вероятность </w:t>
            </w:r>
            <w:r>
              <w:t xml:space="preserve"> случайного </w:t>
            </w:r>
            <w:r w:rsidR="0074469F">
              <w:t>события</w:t>
            </w:r>
            <w:r>
              <w:t>.</w:t>
            </w:r>
          </w:p>
        </w:tc>
      </w:tr>
      <w:tr w:rsidR="00D146B2" w:rsidTr="00D146B2">
        <w:tc>
          <w:tcPr>
            <w:tcW w:w="3652" w:type="dxa"/>
          </w:tcPr>
          <w:p w:rsidR="00D146B2" w:rsidRDefault="00D146B2"/>
        </w:tc>
        <w:tc>
          <w:tcPr>
            <w:tcW w:w="6344" w:type="dxa"/>
          </w:tcPr>
          <w:p w:rsidR="00D146B2" w:rsidRDefault="00D146B2"/>
        </w:tc>
      </w:tr>
    </w:tbl>
    <w:p w:rsidR="00A44237" w:rsidRDefault="00A44237"/>
    <w:p w:rsidR="0074469F" w:rsidRDefault="0074469F"/>
    <w:p w:rsidR="0074469F" w:rsidRPr="005C58C6" w:rsidRDefault="004D6C39" w:rsidP="004D6C39">
      <w:pPr>
        <w:pStyle w:val="a8"/>
        <w:rPr>
          <w:b/>
          <w:szCs w:val="28"/>
        </w:rPr>
      </w:pPr>
      <w:r>
        <w:rPr>
          <w:b/>
        </w:rPr>
        <w:t xml:space="preserve">               </w:t>
      </w:r>
      <w:r w:rsidR="0074469F" w:rsidRPr="005C58C6">
        <w:rPr>
          <w:b/>
        </w:rPr>
        <w:t>Тематическое планирование математика (алгебра)</w:t>
      </w:r>
    </w:p>
    <w:p w:rsidR="0074469F" w:rsidRDefault="0074469F"/>
    <w:p w:rsidR="009D2EE1" w:rsidRDefault="009D2EE1">
      <w:r>
        <w:t xml:space="preserve"> </w:t>
      </w:r>
    </w:p>
    <w:tbl>
      <w:tblPr>
        <w:tblW w:w="9544" w:type="dxa"/>
        <w:jc w:val="center"/>
        <w:tblLayout w:type="fixed"/>
        <w:tblCellMar>
          <w:left w:w="40" w:type="dxa"/>
          <w:right w:w="40" w:type="dxa"/>
        </w:tblCellMar>
        <w:tblLook w:val="04A0"/>
      </w:tblPr>
      <w:tblGrid>
        <w:gridCol w:w="694"/>
        <w:gridCol w:w="7114"/>
        <w:gridCol w:w="1736"/>
      </w:tblGrid>
      <w:tr w:rsidR="009D2EE1" w:rsidRPr="005903FE" w:rsidTr="009D2EE1">
        <w:trPr>
          <w:trHeight w:val="695"/>
          <w:jc w:val="center"/>
        </w:trPr>
        <w:tc>
          <w:tcPr>
            <w:tcW w:w="6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D2EE1" w:rsidP="00BC3659">
            <w:pPr>
              <w:shd w:val="clear" w:color="auto" w:fill="FFFFFF"/>
              <w:adjustRightInd w:val="0"/>
            </w:pPr>
            <w:r w:rsidRPr="005903FE">
              <w:rPr>
                <w:b/>
                <w:bCs/>
                <w:iCs/>
                <w:color w:val="000000"/>
              </w:rPr>
              <w:t>№ п/п</w:t>
            </w:r>
          </w:p>
        </w:tc>
        <w:tc>
          <w:tcPr>
            <w:tcW w:w="7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D2EE1" w:rsidP="00390CE4">
            <w:pPr>
              <w:shd w:val="clear" w:color="auto" w:fill="FFFFFF"/>
              <w:adjustRightInd w:val="0"/>
            </w:pPr>
            <w:r w:rsidRPr="005903FE">
              <w:rPr>
                <w:b/>
                <w:bCs/>
                <w:iCs/>
                <w:color w:val="000000"/>
              </w:rPr>
              <w:t>Наименование разделов и тем</w:t>
            </w:r>
          </w:p>
        </w:tc>
        <w:tc>
          <w:tcPr>
            <w:tcW w:w="17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D2EE1" w:rsidP="00BC3659">
            <w:pPr>
              <w:shd w:val="clear" w:color="auto" w:fill="FFFFFF"/>
              <w:adjustRightInd w:val="0"/>
            </w:pPr>
            <w:r w:rsidRPr="005903FE">
              <w:rPr>
                <w:b/>
                <w:bCs/>
                <w:iCs/>
                <w:color w:val="000000"/>
              </w:rPr>
              <w:t>Всего часов</w:t>
            </w:r>
          </w:p>
        </w:tc>
      </w:tr>
      <w:tr w:rsidR="009D2EE1" w:rsidRPr="005903FE" w:rsidTr="009D2EE1">
        <w:trPr>
          <w:trHeight w:val="398"/>
          <w:jc w:val="center"/>
        </w:trPr>
        <w:tc>
          <w:tcPr>
            <w:tcW w:w="69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D2EE1" w:rsidP="00BC3659">
            <w:pPr>
              <w:shd w:val="clear" w:color="auto" w:fill="FFFFFF"/>
              <w:adjustRightInd w:val="0"/>
            </w:pPr>
            <w:r w:rsidRPr="005903FE">
              <w:rPr>
                <w:color w:val="000000"/>
              </w:rPr>
              <w:t>1.</w:t>
            </w:r>
          </w:p>
        </w:tc>
        <w:tc>
          <w:tcPr>
            <w:tcW w:w="711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D2EE1" w:rsidP="00EC2278">
            <w:pPr>
              <w:shd w:val="clear" w:color="auto" w:fill="FFFFFF"/>
              <w:adjustRightInd w:val="0"/>
            </w:pPr>
            <w:r>
              <w:t>Функции и графики</w:t>
            </w:r>
          </w:p>
        </w:tc>
        <w:tc>
          <w:tcPr>
            <w:tcW w:w="173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E5E48" w:rsidP="009E5E48">
            <w:pPr>
              <w:shd w:val="clear" w:color="auto" w:fill="FFFFFF"/>
              <w:adjustRightInd w:val="0"/>
            </w:pPr>
            <w:r>
              <w:t>14</w:t>
            </w:r>
            <w:r w:rsidR="009D2EE1" w:rsidRPr="005903FE">
              <w:t xml:space="preserve"> ч.</w:t>
            </w:r>
          </w:p>
        </w:tc>
      </w:tr>
      <w:tr w:rsidR="009D2EE1" w:rsidRPr="005903FE" w:rsidTr="009D2EE1">
        <w:trPr>
          <w:trHeight w:val="376"/>
          <w:jc w:val="center"/>
        </w:trPr>
        <w:tc>
          <w:tcPr>
            <w:tcW w:w="6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D2EE1" w:rsidP="00BC3659">
            <w:pPr>
              <w:shd w:val="clear" w:color="auto" w:fill="FFFFFF"/>
              <w:adjustRightInd w:val="0"/>
              <w:rPr>
                <w:color w:val="000000"/>
              </w:rPr>
            </w:pPr>
            <w:r w:rsidRPr="005903FE">
              <w:rPr>
                <w:color w:val="000000"/>
              </w:rPr>
              <w:t>2.</w:t>
            </w:r>
          </w:p>
        </w:tc>
        <w:tc>
          <w:tcPr>
            <w:tcW w:w="7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F14F89" w:rsidRDefault="009D2EE1" w:rsidP="00EC2278">
            <w:pPr>
              <w:shd w:val="clear" w:color="auto" w:fill="FFFFFF"/>
              <w:adjustRightInd w:val="0"/>
            </w:pPr>
            <w:r w:rsidRPr="00F14F89">
              <w:t>Функции у=х, у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 w:rsidRPr="00F14F89">
              <w:t>, у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den>
              </m:f>
            </m:oMath>
          </w:p>
        </w:tc>
        <w:tc>
          <w:tcPr>
            <w:tcW w:w="17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E5E48" w:rsidP="009E5E48">
            <w:pPr>
              <w:shd w:val="clear" w:color="auto" w:fill="FFFFFF"/>
              <w:adjustRightInd w:val="0"/>
            </w:pPr>
            <w:r>
              <w:rPr>
                <w:color w:val="000000"/>
              </w:rPr>
              <w:t xml:space="preserve">11 </w:t>
            </w:r>
            <w:r w:rsidR="009D2EE1" w:rsidRPr="005903FE">
              <w:rPr>
                <w:color w:val="000000"/>
              </w:rPr>
              <w:t>ч.</w:t>
            </w:r>
          </w:p>
        </w:tc>
      </w:tr>
      <w:tr w:rsidR="009D2EE1" w:rsidRPr="005903FE" w:rsidTr="009D2EE1">
        <w:trPr>
          <w:trHeight w:val="305"/>
          <w:jc w:val="center"/>
        </w:trPr>
        <w:tc>
          <w:tcPr>
            <w:tcW w:w="6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D2EE1" w:rsidP="00BC3659">
            <w:pPr>
              <w:shd w:val="clear" w:color="auto" w:fill="FFFFFF"/>
              <w:adjustRightInd w:val="0"/>
              <w:rPr>
                <w:color w:val="000000"/>
              </w:rPr>
            </w:pPr>
            <w:r w:rsidRPr="005903FE">
              <w:rPr>
                <w:color w:val="000000"/>
              </w:rPr>
              <w:t>3.</w:t>
            </w:r>
          </w:p>
        </w:tc>
        <w:tc>
          <w:tcPr>
            <w:tcW w:w="7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F14F89" w:rsidRDefault="009D2EE1" w:rsidP="00EC2278">
            <w:r w:rsidRPr="00F14F89">
              <w:t>Квадратные корни</w:t>
            </w:r>
          </w:p>
        </w:tc>
        <w:tc>
          <w:tcPr>
            <w:tcW w:w="17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E5E48" w:rsidP="009E5E48">
            <w:pPr>
              <w:shd w:val="clear" w:color="auto" w:fill="FFFFFF"/>
              <w:adjustRightInd w:val="0"/>
            </w:pPr>
            <w:r>
              <w:t>18</w:t>
            </w:r>
            <w:r w:rsidR="009D2EE1" w:rsidRPr="005903FE">
              <w:t xml:space="preserve"> ч.</w:t>
            </w:r>
          </w:p>
        </w:tc>
      </w:tr>
      <w:tr w:rsidR="009D2EE1" w:rsidRPr="005903FE" w:rsidTr="009D2EE1">
        <w:trPr>
          <w:trHeight w:val="305"/>
          <w:jc w:val="center"/>
        </w:trPr>
        <w:tc>
          <w:tcPr>
            <w:tcW w:w="6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D2EE1" w:rsidP="00BC3659">
            <w:pPr>
              <w:shd w:val="clear" w:color="auto" w:fill="FFFFFF"/>
              <w:adjustRightInd w:val="0"/>
              <w:rPr>
                <w:color w:val="000000"/>
              </w:rPr>
            </w:pPr>
            <w:r w:rsidRPr="005903FE">
              <w:rPr>
                <w:color w:val="000000"/>
              </w:rPr>
              <w:t>4.</w:t>
            </w:r>
          </w:p>
        </w:tc>
        <w:tc>
          <w:tcPr>
            <w:tcW w:w="7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F14F89" w:rsidRDefault="009D2EE1" w:rsidP="00EC2278">
            <w:r w:rsidRPr="00F14F89">
              <w:t>Квадратные уравнения</w:t>
            </w:r>
          </w:p>
        </w:tc>
        <w:tc>
          <w:tcPr>
            <w:tcW w:w="17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D2EE1" w:rsidP="009E5E48">
            <w:pPr>
              <w:shd w:val="clear" w:color="auto" w:fill="FFFFFF"/>
              <w:adjustRightInd w:val="0"/>
            </w:pPr>
            <w:r>
              <w:t>2</w:t>
            </w:r>
            <w:r w:rsidR="009E5E48">
              <w:t>2</w:t>
            </w:r>
            <w:r w:rsidRPr="005903FE">
              <w:t xml:space="preserve"> ч.</w:t>
            </w:r>
          </w:p>
        </w:tc>
      </w:tr>
      <w:tr w:rsidR="009D2EE1" w:rsidRPr="005903FE" w:rsidTr="009D2EE1">
        <w:trPr>
          <w:trHeight w:val="305"/>
          <w:jc w:val="center"/>
        </w:trPr>
        <w:tc>
          <w:tcPr>
            <w:tcW w:w="6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D2EE1" w:rsidP="00BC3659">
            <w:pPr>
              <w:shd w:val="clear" w:color="auto" w:fill="FFFFFF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7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F14F89" w:rsidRDefault="009D2EE1" w:rsidP="00EC2278">
            <w:r w:rsidRPr="00F14F89">
              <w:t>Рациональные уравнения</w:t>
            </w:r>
          </w:p>
        </w:tc>
        <w:tc>
          <w:tcPr>
            <w:tcW w:w="17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E5E48" w:rsidP="009E5E48">
            <w:pPr>
              <w:shd w:val="clear" w:color="auto" w:fill="FFFFFF"/>
              <w:adjustRightInd w:val="0"/>
            </w:pPr>
            <w:r>
              <w:t xml:space="preserve">21 </w:t>
            </w:r>
            <w:r w:rsidR="009D2EE1">
              <w:t>ч</w:t>
            </w:r>
          </w:p>
        </w:tc>
      </w:tr>
      <w:tr w:rsidR="009D2EE1" w:rsidRPr="005903FE" w:rsidTr="009D2EE1">
        <w:trPr>
          <w:trHeight w:val="305"/>
          <w:jc w:val="center"/>
        </w:trPr>
        <w:tc>
          <w:tcPr>
            <w:tcW w:w="6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D2EE1" w:rsidP="00BC3659">
            <w:pPr>
              <w:shd w:val="clear" w:color="auto" w:fill="FFFFFF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7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F14F89" w:rsidRDefault="009D2EE1" w:rsidP="00EC2278">
            <w:r w:rsidRPr="00F14F89">
              <w:t>Линейная функция</w:t>
            </w:r>
          </w:p>
        </w:tc>
        <w:tc>
          <w:tcPr>
            <w:tcW w:w="17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E5E48" w:rsidP="009E5E48">
            <w:pPr>
              <w:shd w:val="clear" w:color="auto" w:fill="FFFFFF"/>
              <w:adjustRightInd w:val="0"/>
            </w:pPr>
            <w:r>
              <w:t xml:space="preserve">14 </w:t>
            </w:r>
            <w:r w:rsidR="009D2EE1">
              <w:t>ч</w:t>
            </w:r>
          </w:p>
        </w:tc>
      </w:tr>
      <w:tr w:rsidR="009D2EE1" w:rsidRPr="005903FE" w:rsidTr="009D2EE1">
        <w:trPr>
          <w:trHeight w:val="349"/>
          <w:jc w:val="center"/>
        </w:trPr>
        <w:tc>
          <w:tcPr>
            <w:tcW w:w="69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D2EE1" w:rsidP="00BC3659">
            <w:pPr>
              <w:shd w:val="clear" w:color="auto" w:fill="FFFFFF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711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F14F89" w:rsidRDefault="009D2EE1" w:rsidP="00EC2278">
            <w:r w:rsidRPr="00F14F89">
              <w:t>Квадратичная функция</w:t>
            </w:r>
          </w:p>
        </w:tc>
        <w:tc>
          <w:tcPr>
            <w:tcW w:w="173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E5E48" w:rsidP="009E5E48">
            <w:pPr>
              <w:shd w:val="clear" w:color="auto" w:fill="FFFFFF"/>
              <w:adjustRightInd w:val="0"/>
            </w:pPr>
            <w:r>
              <w:t xml:space="preserve">23 </w:t>
            </w:r>
            <w:r w:rsidR="009D2EE1">
              <w:t>ч</w:t>
            </w:r>
          </w:p>
        </w:tc>
      </w:tr>
      <w:tr w:rsidR="009D2EE1" w:rsidRPr="005903FE" w:rsidTr="009D2EE1">
        <w:trPr>
          <w:trHeight w:val="305"/>
          <w:jc w:val="center"/>
        </w:trPr>
        <w:tc>
          <w:tcPr>
            <w:tcW w:w="6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D2EE1" w:rsidP="00BC3659">
            <w:pPr>
              <w:shd w:val="clear" w:color="auto" w:fill="FFFFFF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7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F14F89" w:rsidRDefault="009D2EE1" w:rsidP="00EC2278">
            <w:r w:rsidRPr="00F14F89">
              <w:t>Системы рациональных уравнений</w:t>
            </w:r>
          </w:p>
        </w:tc>
        <w:tc>
          <w:tcPr>
            <w:tcW w:w="17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D2EE1" w:rsidP="009E5E48">
            <w:pPr>
              <w:shd w:val="clear" w:color="auto" w:fill="FFFFFF"/>
              <w:adjustRightInd w:val="0"/>
            </w:pPr>
            <w:r>
              <w:t>15ч.</w:t>
            </w:r>
          </w:p>
        </w:tc>
      </w:tr>
      <w:tr w:rsidR="009D2EE1" w:rsidRPr="005903FE" w:rsidTr="009D2EE1">
        <w:trPr>
          <w:trHeight w:val="305"/>
          <w:jc w:val="center"/>
        </w:trPr>
        <w:tc>
          <w:tcPr>
            <w:tcW w:w="6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D2EE1" w:rsidP="00BC3659">
            <w:pPr>
              <w:shd w:val="clear" w:color="auto" w:fill="FFFFFF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7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F14F89" w:rsidRDefault="009D2EE1" w:rsidP="00EC2278">
            <w:r w:rsidRPr="00F14F89">
              <w:t>Графический способ решения систем уравнений</w:t>
            </w:r>
          </w:p>
        </w:tc>
        <w:tc>
          <w:tcPr>
            <w:tcW w:w="17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D2EE1" w:rsidP="009E5E48">
            <w:pPr>
              <w:shd w:val="clear" w:color="auto" w:fill="FFFFFF"/>
              <w:adjustRightInd w:val="0"/>
            </w:pPr>
            <w:r>
              <w:t>12ч.</w:t>
            </w:r>
          </w:p>
        </w:tc>
      </w:tr>
      <w:tr w:rsidR="009D2EE1" w:rsidRPr="005903FE" w:rsidTr="009D2EE1">
        <w:trPr>
          <w:trHeight w:val="305"/>
          <w:jc w:val="center"/>
        </w:trPr>
        <w:tc>
          <w:tcPr>
            <w:tcW w:w="6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Default="009D2EE1" w:rsidP="00BC3659">
            <w:pPr>
              <w:shd w:val="clear" w:color="auto" w:fill="FFFFFF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7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11201B" w:rsidRDefault="009E5E48" w:rsidP="00EC2278">
            <w:r>
              <w:t>Элементы статистики и теории вероятностей</w:t>
            </w:r>
          </w:p>
        </w:tc>
        <w:tc>
          <w:tcPr>
            <w:tcW w:w="17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Default="009D2EE1" w:rsidP="009E5E48">
            <w:pPr>
              <w:shd w:val="clear" w:color="auto" w:fill="FFFFFF"/>
              <w:adjustRightInd w:val="0"/>
            </w:pPr>
            <w:r>
              <w:t>9</w:t>
            </w:r>
            <w:r w:rsidR="009E5E48">
              <w:t xml:space="preserve"> </w:t>
            </w:r>
            <w:r>
              <w:t>ч</w:t>
            </w:r>
          </w:p>
        </w:tc>
      </w:tr>
      <w:tr w:rsidR="009D2EE1" w:rsidRPr="005903FE" w:rsidTr="009D2EE1">
        <w:trPr>
          <w:trHeight w:val="305"/>
          <w:jc w:val="center"/>
        </w:trPr>
        <w:tc>
          <w:tcPr>
            <w:tcW w:w="6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D2EE1" w:rsidP="00BC3659">
            <w:pPr>
              <w:shd w:val="clear" w:color="auto" w:fill="FFFFFF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71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D2EE1" w:rsidP="00EC2278">
            <w:r w:rsidRPr="005903FE">
              <w:t>Повторение</w:t>
            </w:r>
          </w:p>
        </w:tc>
        <w:tc>
          <w:tcPr>
            <w:tcW w:w="17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D2EE1" w:rsidRPr="005903FE" w:rsidRDefault="009E5E48" w:rsidP="009E5E48">
            <w:pPr>
              <w:shd w:val="clear" w:color="auto" w:fill="FFFFFF"/>
              <w:adjustRightInd w:val="0"/>
            </w:pPr>
            <w:r>
              <w:t xml:space="preserve">11 </w:t>
            </w:r>
            <w:r w:rsidR="009D2EE1" w:rsidRPr="005903FE">
              <w:t>ч.</w:t>
            </w:r>
          </w:p>
        </w:tc>
      </w:tr>
      <w:tr w:rsidR="009D2EE1" w:rsidRPr="005903FE" w:rsidTr="009D2EE1">
        <w:trPr>
          <w:trHeight w:val="332"/>
          <w:jc w:val="center"/>
        </w:trPr>
        <w:tc>
          <w:tcPr>
            <w:tcW w:w="6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9D2EE1" w:rsidRPr="005903FE" w:rsidRDefault="009D2EE1" w:rsidP="00BC3659">
            <w:pPr>
              <w:shd w:val="clear" w:color="auto" w:fill="FFFFFF"/>
              <w:adjustRightInd w:val="0"/>
            </w:pPr>
          </w:p>
        </w:tc>
        <w:tc>
          <w:tcPr>
            <w:tcW w:w="7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D2EE1" w:rsidRPr="005903FE" w:rsidRDefault="009D2EE1" w:rsidP="00BC3659">
            <w:pPr>
              <w:shd w:val="clear" w:color="auto" w:fill="FFFFFF"/>
              <w:adjustRightInd w:val="0"/>
              <w:jc w:val="right"/>
            </w:pPr>
            <w:r w:rsidRPr="005903FE">
              <w:rPr>
                <w:b/>
                <w:bCs/>
                <w:color w:val="000000"/>
              </w:rPr>
              <w:t>Итого:</w:t>
            </w:r>
          </w:p>
        </w:tc>
        <w:tc>
          <w:tcPr>
            <w:tcW w:w="1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D2EE1" w:rsidRPr="005903FE" w:rsidRDefault="009D2EE1" w:rsidP="009E5E48">
            <w:pPr>
              <w:shd w:val="clear" w:color="auto" w:fill="FFFFFF"/>
              <w:adjustRightInd w:val="0"/>
            </w:pPr>
            <w:r>
              <w:t>170</w:t>
            </w:r>
            <w:r w:rsidRPr="005903FE">
              <w:t xml:space="preserve"> ч.</w:t>
            </w:r>
          </w:p>
        </w:tc>
      </w:tr>
    </w:tbl>
    <w:p w:rsidR="00446B01" w:rsidRPr="002522DD" w:rsidRDefault="009D2EE1" w:rsidP="002522DD">
      <w:pPr>
        <w:spacing w:after="12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83502B" w:rsidRPr="00BE7FAE" w:rsidRDefault="0083502B" w:rsidP="0083502B">
      <w:pPr>
        <w:ind w:left="567" w:right="394"/>
        <w:jc w:val="center"/>
        <w:rPr>
          <w:b/>
        </w:rPr>
      </w:pPr>
      <w:r w:rsidRPr="00BE7FAE">
        <w:rPr>
          <w:b/>
        </w:rPr>
        <w:lastRenderedPageBreak/>
        <w:t>Календарно-тематическое планирование</w:t>
      </w:r>
      <w:r w:rsidR="00BE7FAE" w:rsidRPr="00BE7FAE">
        <w:rPr>
          <w:b/>
        </w:rPr>
        <w:t xml:space="preserve"> по  математике</w:t>
      </w:r>
      <w:r w:rsidR="005C58C6" w:rsidRPr="00BE7FAE">
        <w:rPr>
          <w:b/>
        </w:rPr>
        <w:t xml:space="preserve"> </w:t>
      </w:r>
      <w:r w:rsidRPr="00BE7FAE">
        <w:rPr>
          <w:b/>
        </w:rPr>
        <w:t>(алгебра)</w:t>
      </w:r>
    </w:p>
    <w:p w:rsidR="000A02A9" w:rsidRPr="00BE7FAE" w:rsidRDefault="000A02A9" w:rsidP="0083502B">
      <w:pPr>
        <w:ind w:left="567" w:right="394"/>
        <w:jc w:val="center"/>
        <w:rPr>
          <w:b/>
        </w:rPr>
      </w:pPr>
    </w:p>
    <w:tbl>
      <w:tblPr>
        <w:tblW w:w="10773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3402"/>
        <w:gridCol w:w="709"/>
        <w:gridCol w:w="851"/>
        <w:gridCol w:w="3685"/>
        <w:gridCol w:w="1559"/>
      </w:tblGrid>
      <w:tr w:rsidR="00446B01" w:rsidRPr="00BE7FAE" w:rsidTr="00983B03">
        <w:trPr>
          <w:cantSplit/>
          <w:trHeight w:val="906"/>
        </w:trPr>
        <w:tc>
          <w:tcPr>
            <w:tcW w:w="567" w:type="dxa"/>
          </w:tcPr>
          <w:p w:rsidR="00446B01" w:rsidRPr="00BE7FAE" w:rsidRDefault="00446B01" w:rsidP="00B558E5">
            <w:pPr>
              <w:rPr>
                <w:b/>
              </w:rPr>
            </w:pPr>
            <w:r w:rsidRPr="00BE7FAE">
              <w:rPr>
                <w:b/>
              </w:rPr>
              <w:t>№</w:t>
            </w:r>
          </w:p>
          <w:p w:rsidR="00446B01" w:rsidRPr="00BE7FAE" w:rsidRDefault="00BE7FAE" w:rsidP="00B558E5">
            <w:r w:rsidRPr="00BE7FAE">
              <w:rPr>
                <w:b/>
              </w:rPr>
              <w:t>у</w:t>
            </w:r>
            <w:r w:rsidR="00446B01" w:rsidRPr="00BE7FAE">
              <w:rPr>
                <w:b/>
              </w:rPr>
              <w:t>рока</w:t>
            </w:r>
          </w:p>
        </w:tc>
        <w:tc>
          <w:tcPr>
            <w:tcW w:w="3402" w:type="dxa"/>
          </w:tcPr>
          <w:p w:rsidR="00446B01" w:rsidRPr="00BE7FAE" w:rsidRDefault="00446B01" w:rsidP="00B558E5"/>
          <w:p w:rsidR="00446B01" w:rsidRPr="00BE7FAE" w:rsidRDefault="00446B01" w:rsidP="00F50ABF">
            <w:pPr>
              <w:ind w:left="-189" w:firstLine="189"/>
              <w:rPr>
                <w:b/>
              </w:rPr>
            </w:pPr>
            <w:r w:rsidRPr="00BE7FAE">
              <w:rPr>
                <w:b/>
              </w:rPr>
              <w:t>Содержание материала</w:t>
            </w:r>
          </w:p>
        </w:tc>
        <w:tc>
          <w:tcPr>
            <w:tcW w:w="709" w:type="dxa"/>
            <w:textDirection w:val="btLr"/>
          </w:tcPr>
          <w:p w:rsidR="00446B01" w:rsidRPr="00BE7FAE" w:rsidRDefault="00446B01" w:rsidP="00446B01">
            <w:pPr>
              <w:ind w:left="113" w:right="113"/>
              <w:rPr>
                <w:b/>
              </w:rPr>
            </w:pPr>
            <w:r w:rsidRPr="00BE7FAE">
              <w:rPr>
                <w:b/>
              </w:rPr>
              <w:t xml:space="preserve">Часы </w:t>
            </w:r>
          </w:p>
        </w:tc>
        <w:tc>
          <w:tcPr>
            <w:tcW w:w="851" w:type="dxa"/>
          </w:tcPr>
          <w:p w:rsidR="00446B01" w:rsidRPr="00BE7FAE" w:rsidRDefault="00446B01" w:rsidP="00B558E5">
            <w:pPr>
              <w:rPr>
                <w:b/>
              </w:rPr>
            </w:pPr>
            <w:r w:rsidRPr="00BE7FAE">
              <w:rPr>
                <w:b/>
              </w:rPr>
              <w:t>Дата</w:t>
            </w:r>
          </w:p>
        </w:tc>
        <w:tc>
          <w:tcPr>
            <w:tcW w:w="3685" w:type="dxa"/>
            <w:tcBorders>
              <w:bottom w:val="single" w:sz="4" w:space="0" w:color="auto"/>
            </w:tcBorders>
          </w:tcPr>
          <w:p w:rsidR="00446B01" w:rsidRPr="00BE7FAE" w:rsidRDefault="00887AA2" w:rsidP="00B558E5">
            <w:pPr>
              <w:rPr>
                <w:b/>
              </w:rPr>
            </w:pPr>
            <w:r w:rsidRPr="00BE7FAE">
              <w:rPr>
                <w:b/>
              </w:rPr>
              <w:t>Виды деятельности учащихся</w:t>
            </w:r>
          </w:p>
        </w:tc>
        <w:tc>
          <w:tcPr>
            <w:tcW w:w="1559" w:type="dxa"/>
          </w:tcPr>
          <w:p w:rsidR="00887AA2" w:rsidRPr="00BE7FAE" w:rsidRDefault="00887AA2" w:rsidP="00B558E5">
            <w:pPr>
              <w:rPr>
                <w:b/>
              </w:rPr>
            </w:pPr>
            <w:r w:rsidRPr="00BE7FAE">
              <w:rPr>
                <w:b/>
              </w:rPr>
              <w:t xml:space="preserve">Форма оценки и контроля </w:t>
            </w:r>
          </w:p>
          <w:p w:rsidR="00446B01" w:rsidRPr="00BE7FAE" w:rsidRDefault="00446B01" w:rsidP="00B558E5"/>
        </w:tc>
      </w:tr>
      <w:tr w:rsidR="00611C93" w:rsidRPr="00BE7FAE" w:rsidTr="00A31AB4">
        <w:trPr>
          <w:trHeight w:val="179"/>
        </w:trPr>
        <w:tc>
          <w:tcPr>
            <w:tcW w:w="567" w:type="dxa"/>
          </w:tcPr>
          <w:p w:rsidR="00611C93" w:rsidRPr="00BE7FAE" w:rsidRDefault="00611C93" w:rsidP="00B558E5"/>
        </w:tc>
        <w:tc>
          <w:tcPr>
            <w:tcW w:w="10206" w:type="dxa"/>
            <w:gridSpan w:val="5"/>
          </w:tcPr>
          <w:p w:rsidR="00611C93" w:rsidRPr="00873A31" w:rsidRDefault="00611C93" w:rsidP="00611C93">
            <w:r w:rsidRPr="00611C93">
              <w:rPr>
                <w:b/>
              </w:rPr>
              <w:t>Функции и графики 14 ч</w:t>
            </w:r>
          </w:p>
        </w:tc>
      </w:tr>
      <w:tr w:rsidR="00A90641" w:rsidRPr="00BE7FAE" w:rsidTr="00983B03">
        <w:trPr>
          <w:trHeight w:val="179"/>
        </w:trPr>
        <w:tc>
          <w:tcPr>
            <w:tcW w:w="567" w:type="dxa"/>
          </w:tcPr>
          <w:p w:rsidR="00A90641" w:rsidRPr="00BE7FAE" w:rsidRDefault="00A90641" w:rsidP="00B558E5">
            <w:r w:rsidRPr="00BE7FAE">
              <w:t>1</w:t>
            </w:r>
          </w:p>
        </w:tc>
        <w:tc>
          <w:tcPr>
            <w:tcW w:w="3402" w:type="dxa"/>
          </w:tcPr>
          <w:p w:rsidR="00A90641" w:rsidRPr="00BE7FAE" w:rsidRDefault="00A90641" w:rsidP="00F50ABF">
            <w:pPr>
              <w:jc w:val="both"/>
            </w:pPr>
            <w:r w:rsidRPr="00BE7FAE">
              <w:t xml:space="preserve">Числовые </w:t>
            </w:r>
            <w:r w:rsidR="00BC3659" w:rsidRPr="00BE7FAE">
              <w:t>неравенства</w:t>
            </w:r>
            <w:r w:rsidR="00F50ABF" w:rsidRPr="00BE7FAE">
              <w:t>. Свойства числовых неравенств.</w:t>
            </w:r>
          </w:p>
        </w:tc>
        <w:tc>
          <w:tcPr>
            <w:tcW w:w="709" w:type="dxa"/>
          </w:tcPr>
          <w:p w:rsidR="00A90641" w:rsidRPr="00BE7FAE" w:rsidRDefault="00A90641" w:rsidP="00B558E5">
            <w:pPr>
              <w:rPr>
                <w:b/>
              </w:rPr>
            </w:pPr>
          </w:p>
        </w:tc>
        <w:tc>
          <w:tcPr>
            <w:tcW w:w="851" w:type="dxa"/>
          </w:tcPr>
          <w:p w:rsidR="00A90641" w:rsidRPr="00BE7FAE" w:rsidRDefault="00A90641" w:rsidP="00B558E5">
            <w:r w:rsidRPr="00BE7FAE">
              <w:t>1.09</w:t>
            </w:r>
          </w:p>
        </w:tc>
        <w:tc>
          <w:tcPr>
            <w:tcW w:w="3685" w:type="dxa"/>
            <w:tcBorders>
              <w:top w:val="single" w:sz="4" w:space="0" w:color="auto"/>
              <w:bottom w:val="single" w:sz="4" w:space="0" w:color="auto"/>
            </w:tcBorders>
          </w:tcPr>
          <w:p w:rsidR="00A90641" w:rsidRPr="00BE7FAE" w:rsidRDefault="00983B03" w:rsidP="00B558E5">
            <w:pPr>
              <w:rPr>
                <w:b/>
              </w:rPr>
            </w:pPr>
            <w:r w:rsidRPr="00E37993">
              <w:rPr>
                <w:color w:val="000000"/>
                <w:shd w:val="clear" w:color="auto" w:fill="FFFFFF"/>
              </w:rPr>
              <w:t xml:space="preserve">Формулировать </w:t>
            </w:r>
            <w:r>
              <w:rPr>
                <w:color w:val="000000"/>
                <w:shd w:val="clear" w:color="auto" w:fill="FFFFFF"/>
              </w:rPr>
              <w:t xml:space="preserve">и доказывать </w:t>
            </w:r>
            <w:r w:rsidRPr="00E37993">
              <w:rPr>
                <w:color w:val="000000"/>
                <w:shd w:val="clear" w:color="auto" w:fill="FFFFFF"/>
              </w:rPr>
              <w:t>свойства числовых неравенств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A90641" w:rsidRPr="00BE7FAE" w:rsidRDefault="004F5F21" w:rsidP="00B558E5">
            <w:pPr>
              <w:rPr>
                <w:b/>
              </w:rPr>
            </w:pPr>
            <w:r w:rsidRPr="00873A31">
              <w:t>Фронт опрос</w:t>
            </w:r>
          </w:p>
        </w:tc>
      </w:tr>
      <w:tr w:rsidR="00A90641" w:rsidRPr="00BE7FAE" w:rsidTr="00983B03">
        <w:trPr>
          <w:trHeight w:val="303"/>
        </w:trPr>
        <w:tc>
          <w:tcPr>
            <w:tcW w:w="567" w:type="dxa"/>
          </w:tcPr>
          <w:p w:rsidR="00A90641" w:rsidRPr="00BE7FAE" w:rsidRDefault="00A90641" w:rsidP="00B558E5">
            <w:r w:rsidRPr="00BE7FAE">
              <w:t>2</w:t>
            </w:r>
          </w:p>
        </w:tc>
        <w:tc>
          <w:tcPr>
            <w:tcW w:w="3402" w:type="dxa"/>
          </w:tcPr>
          <w:p w:rsidR="00A90641" w:rsidRPr="00BE7FAE" w:rsidRDefault="00BC3659" w:rsidP="00F50ABF">
            <w:pPr>
              <w:jc w:val="both"/>
            </w:pPr>
            <w:r w:rsidRPr="00BE7FAE">
              <w:t xml:space="preserve">Числовые промежутки: отрезок, луч, интервал. </w:t>
            </w:r>
          </w:p>
        </w:tc>
        <w:tc>
          <w:tcPr>
            <w:tcW w:w="709" w:type="dxa"/>
          </w:tcPr>
          <w:p w:rsidR="00A90641" w:rsidRPr="00BE7FAE" w:rsidRDefault="00A90641" w:rsidP="00B558E5"/>
        </w:tc>
        <w:tc>
          <w:tcPr>
            <w:tcW w:w="851" w:type="dxa"/>
            <w:tcBorders>
              <w:right w:val="single" w:sz="4" w:space="0" w:color="auto"/>
            </w:tcBorders>
          </w:tcPr>
          <w:p w:rsidR="00A90641" w:rsidRPr="00BE7FAE" w:rsidRDefault="00A90641" w:rsidP="00B558E5">
            <w:r w:rsidRPr="00BE7FAE">
              <w:t>3.09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90641" w:rsidRPr="00983B03" w:rsidRDefault="00983B03" w:rsidP="00983B03">
            <w:pPr>
              <w:shd w:val="clear" w:color="auto" w:fill="FFFFFF"/>
              <w:spacing w:before="150" w:after="75"/>
              <w:rPr>
                <w:color w:val="000000"/>
              </w:rPr>
            </w:pPr>
            <w:r w:rsidRPr="00E37993">
              <w:rPr>
                <w:color w:val="000000"/>
                <w:shd w:val="clear" w:color="auto" w:fill="FFFFFF"/>
              </w:rPr>
              <w:t>Использовать в письменной математической речи обозначения и графические изображения числовых множеств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90641" w:rsidRPr="00BE7FAE" w:rsidRDefault="00A90641" w:rsidP="00345020">
            <w:r w:rsidRPr="00BE7FAE">
              <w:t>Стартовая работа</w:t>
            </w:r>
          </w:p>
        </w:tc>
      </w:tr>
      <w:tr w:rsidR="00A90641" w:rsidRPr="00D217CA" w:rsidTr="00983B03">
        <w:trPr>
          <w:trHeight w:val="135"/>
        </w:trPr>
        <w:tc>
          <w:tcPr>
            <w:tcW w:w="567" w:type="dxa"/>
          </w:tcPr>
          <w:p w:rsidR="00A90641" w:rsidRPr="00D217CA" w:rsidRDefault="00A90641" w:rsidP="00B558E5">
            <w:pPr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3402" w:type="dxa"/>
          </w:tcPr>
          <w:p w:rsidR="00A90641" w:rsidRPr="00D217CA" w:rsidRDefault="00A90641" w:rsidP="00F50ABF">
            <w:pPr>
              <w:jc w:val="both"/>
              <w:rPr>
                <w:szCs w:val="28"/>
              </w:rPr>
            </w:pPr>
            <w:r w:rsidRPr="00D217CA">
              <w:rPr>
                <w:szCs w:val="28"/>
              </w:rPr>
              <w:t xml:space="preserve"> Графическая интерпретация числовых промежутков.</w:t>
            </w:r>
          </w:p>
        </w:tc>
        <w:tc>
          <w:tcPr>
            <w:tcW w:w="709" w:type="dxa"/>
          </w:tcPr>
          <w:p w:rsidR="00A90641" w:rsidRPr="00D217CA" w:rsidRDefault="00A90641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A90641" w:rsidRPr="00D217CA" w:rsidRDefault="00DE5909" w:rsidP="00B558E5">
            <w:pPr>
              <w:rPr>
                <w:szCs w:val="28"/>
              </w:rPr>
            </w:pPr>
            <w:r>
              <w:rPr>
                <w:szCs w:val="28"/>
              </w:rPr>
              <w:t>4</w:t>
            </w:r>
            <w:r w:rsidR="00A90641" w:rsidRPr="00D217CA">
              <w:rPr>
                <w:szCs w:val="28"/>
              </w:rPr>
              <w:t>.09</w:t>
            </w:r>
          </w:p>
        </w:tc>
        <w:tc>
          <w:tcPr>
            <w:tcW w:w="3685" w:type="dxa"/>
            <w:tcBorders>
              <w:left w:val="single" w:sz="4" w:space="0" w:color="auto"/>
              <w:right w:val="single" w:sz="4" w:space="0" w:color="auto"/>
            </w:tcBorders>
          </w:tcPr>
          <w:p w:rsidR="00A90641" w:rsidRPr="00D217CA" w:rsidRDefault="00983B03" w:rsidP="00983B03">
            <w:pPr>
              <w:shd w:val="clear" w:color="auto" w:fill="FFFFFF"/>
              <w:spacing w:before="150" w:after="75"/>
              <w:rPr>
                <w:szCs w:val="28"/>
              </w:rPr>
            </w:pPr>
            <w:r>
              <w:rPr>
                <w:color w:val="000000"/>
                <w:shd w:val="clear" w:color="auto" w:fill="FFFFFF"/>
              </w:rPr>
              <w:t xml:space="preserve">Изображать  числовые промежутки </w:t>
            </w:r>
            <w:proofErr w:type="gramStart"/>
            <w:r>
              <w:rPr>
                <w:color w:val="000000"/>
                <w:shd w:val="clear" w:color="auto" w:fill="FFFFFF"/>
              </w:rPr>
              <w:t>на</w:t>
            </w:r>
            <w:proofErr w:type="gramEnd"/>
            <w:r>
              <w:rPr>
                <w:color w:val="000000"/>
                <w:shd w:val="clear" w:color="auto" w:fill="FFFFFF"/>
              </w:rPr>
              <w:t xml:space="preserve"> координатной прямой.</w:t>
            </w: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</w:tcPr>
          <w:p w:rsidR="00A90641" w:rsidRPr="00873A31" w:rsidRDefault="00A90641" w:rsidP="00340401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A90641" w:rsidRPr="00D217CA" w:rsidTr="00983B03">
        <w:trPr>
          <w:trHeight w:val="277"/>
        </w:trPr>
        <w:tc>
          <w:tcPr>
            <w:tcW w:w="567" w:type="dxa"/>
          </w:tcPr>
          <w:p w:rsidR="00A90641" w:rsidRPr="00D722DE" w:rsidRDefault="00212F4F" w:rsidP="00B558E5">
            <w:pPr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3402" w:type="dxa"/>
          </w:tcPr>
          <w:p w:rsidR="00A90641" w:rsidRPr="00091874" w:rsidRDefault="00A90641" w:rsidP="00F50ABF">
            <w:pPr>
              <w:jc w:val="both"/>
            </w:pPr>
            <w:r>
              <w:t xml:space="preserve">Координатная ось. </w:t>
            </w:r>
          </w:p>
        </w:tc>
        <w:tc>
          <w:tcPr>
            <w:tcW w:w="709" w:type="dxa"/>
          </w:tcPr>
          <w:p w:rsidR="00A90641" w:rsidRPr="00D217CA" w:rsidRDefault="00A90641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A90641" w:rsidRPr="00D217CA" w:rsidRDefault="00DE5909" w:rsidP="00B558E5">
            <w:pPr>
              <w:rPr>
                <w:szCs w:val="28"/>
              </w:rPr>
            </w:pPr>
            <w:r>
              <w:rPr>
                <w:szCs w:val="28"/>
              </w:rPr>
              <w:t>6</w:t>
            </w:r>
            <w:r w:rsidR="00A90641" w:rsidRPr="00D217CA">
              <w:rPr>
                <w:szCs w:val="28"/>
              </w:rPr>
              <w:t>.09</w:t>
            </w:r>
          </w:p>
        </w:tc>
        <w:tc>
          <w:tcPr>
            <w:tcW w:w="3685" w:type="dxa"/>
            <w:tcBorders>
              <w:left w:val="single" w:sz="4" w:space="0" w:color="auto"/>
              <w:right w:val="single" w:sz="4" w:space="0" w:color="auto"/>
            </w:tcBorders>
          </w:tcPr>
          <w:p w:rsidR="00A90641" w:rsidRPr="00D217CA" w:rsidRDefault="00983B03" w:rsidP="00B558E5">
            <w:pPr>
              <w:rPr>
                <w:szCs w:val="28"/>
              </w:rPr>
            </w:pPr>
            <w:r w:rsidRPr="00E37993">
              <w:rPr>
                <w:color w:val="000000"/>
                <w:shd w:val="clear" w:color="auto" w:fill="FFFFFF"/>
              </w:rPr>
              <w:t>Использовать графические изображения числовых множеств</w:t>
            </w: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</w:tcPr>
          <w:p w:rsidR="00A90641" w:rsidRPr="00D217CA" w:rsidRDefault="004F5F21" w:rsidP="00B558E5">
            <w:pPr>
              <w:rPr>
                <w:szCs w:val="28"/>
              </w:rPr>
            </w:pPr>
            <w:r>
              <w:rPr>
                <w:szCs w:val="28"/>
              </w:rPr>
              <w:t>Самооценка</w:t>
            </w:r>
          </w:p>
        </w:tc>
      </w:tr>
      <w:tr w:rsidR="00A90641" w:rsidRPr="00D217CA" w:rsidTr="00983B03">
        <w:trPr>
          <w:trHeight w:val="135"/>
        </w:trPr>
        <w:tc>
          <w:tcPr>
            <w:tcW w:w="567" w:type="dxa"/>
          </w:tcPr>
          <w:p w:rsidR="00A90641" w:rsidRPr="00D722DE" w:rsidRDefault="00212F4F" w:rsidP="00B558E5">
            <w:pPr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3402" w:type="dxa"/>
          </w:tcPr>
          <w:p w:rsidR="00A90641" w:rsidRPr="00091874" w:rsidRDefault="00A90641" w:rsidP="00F50ABF">
            <w:pPr>
              <w:jc w:val="both"/>
            </w:pPr>
            <w:r>
              <w:t xml:space="preserve"> Модуль числа</w:t>
            </w:r>
          </w:p>
        </w:tc>
        <w:tc>
          <w:tcPr>
            <w:tcW w:w="709" w:type="dxa"/>
          </w:tcPr>
          <w:p w:rsidR="00A90641" w:rsidRPr="00D217CA" w:rsidRDefault="00A90641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A90641" w:rsidRPr="00D217CA" w:rsidRDefault="00DE5909" w:rsidP="00B558E5">
            <w:pPr>
              <w:rPr>
                <w:szCs w:val="28"/>
              </w:rPr>
            </w:pPr>
            <w:r>
              <w:rPr>
                <w:szCs w:val="28"/>
              </w:rPr>
              <w:t>6</w:t>
            </w:r>
            <w:r w:rsidR="00A90641" w:rsidRPr="00D217CA">
              <w:rPr>
                <w:szCs w:val="28"/>
              </w:rPr>
              <w:t>.09</w:t>
            </w:r>
          </w:p>
        </w:tc>
        <w:tc>
          <w:tcPr>
            <w:tcW w:w="3685" w:type="dxa"/>
            <w:tcBorders>
              <w:left w:val="single" w:sz="4" w:space="0" w:color="auto"/>
              <w:right w:val="single" w:sz="4" w:space="0" w:color="auto"/>
            </w:tcBorders>
          </w:tcPr>
          <w:p w:rsidR="00A90641" w:rsidRPr="00D217CA" w:rsidRDefault="00983B03" w:rsidP="00B558E5">
            <w:pPr>
              <w:rPr>
                <w:szCs w:val="28"/>
              </w:rPr>
            </w:pPr>
            <w:r>
              <w:t xml:space="preserve">Находить </w:t>
            </w:r>
            <w:r w:rsidRPr="00E37993">
              <w:t xml:space="preserve"> модуль чис</w:t>
            </w:r>
            <w:r>
              <w:t>ла.</w:t>
            </w: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</w:tcPr>
          <w:p w:rsidR="004F5F21" w:rsidRPr="00E37993" w:rsidRDefault="004F5F21" w:rsidP="004F5F21">
            <w:proofErr w:type="spellStart"/>
            <w:r w:rsidRPr="00E37993">
              <w:t>Взаимо</w:t>
            </w:r>
            <w:proofErr w:type="spellEnd"/>
          </w:p>
          <w:p w:rsidR="00A90641" w:rsidRPr="00D217CA" w:rsidRDefault="004F5F21" w:rsidP="004F5F21">
            <w:pPr>
              <w:rPr>
                <w:szCs w:val="28"/>
              </w:rPr>
            </w:pPr>
            <w:r w:rsidRPr="00E37993">
              <w:t>проверка</w:t>
            </w:r>
          </w:p>
        </w:tc>
      </w:tr>
      <w:tr w:rsidR="00983B03" w:rsidRPr="00D217CA" w:rsidTr="00983B03">
        <w:trPr>
          <w:trHeight w:val="135"/>
        </w:trPr>
        <w:tc>
          <w:tcPr>
            <w:tcW w:w="567" w:type="dxa"/>
          </w:tcPr>
          <w:p w:rsidR="00983B03" w:rsidRPr="00D217CA" w:rsidRDefault="00983B03" w:rsidP="00B558E5">
            <w:pPr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3402" w:type="dxa"/>
          </w:tcPr>
          <w:p w:rsidR="00983B03" w:rsidRPr="00091874" w:rsidRDefault="00983B03" w:rsidP="00F50ABF">
            <w:pPr>
              <w:jc w:val="both"/>
            </w:pPr>
            <w:r>
              <w:t>Решение простейших уравнений с модулем</w:t>
            </w:r>
          </w:p>
        </w:tc>
        <w:tc>
          <w:tcPr>
            <w:tcW w:w="709" w:type="dxa"/>
          </w:tcPr>
          <w:p w:rsidR="00983B03" w:rsidRPr="00D217CA" w:rsidRDefault="00983B03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983B03" w:rsidRPr="00D217CA" w:rsidRDefault="00983B03" w:rsidP="00B558E5">
            <w:pPr>
              <w:rPr>
                <w:szCs w:val="28"/>
              </w:rPr>
            </w:pPr>
            <w:r>
              <w:rPr>
                <w:szCs w:val="28"/>
              </w:rPr>
              <w:t>9</w:t>
            </w:r>
            <w:r w:rsidRPr="00D217CA">
              <w:rPr>
                <w:szCs w:val="28"/>
              </w:rPr>
              <w:t>.09</w:t>
            </w:r>
          </w:p>
        </w:tc>
        <w:tc>
          <w:tcPr>
            <w:tcW w:w="3685" w:type="dxa"/>
            <w:tcBorders>
              <w:left w:val="single" w:sz="4" w:space="0" w:color="auto"/>
              <w:right w:val="single" w:sz="4" w:space="0" w:color="auto"/>
            </w:tcBorders>
          </w:tcPr>
          <w:p w:rsidR="00983B03" w:rsidRPr="00E37993" w:rsidRDefault="00983B03" w:rsidP="00983B03">
            <w:r>
              <w:t>Решать  простейшие уравнения</w:t>
            </w:r>
            <w:r w:rsidRPr="00E37993">
              <w:t xml:space="preserve"> с модулем</w:t>
            </w:r>
            <w:r>
              <w:t>.</w:t>
            </w:r>
            <w:r w:rsidRPr="00E37993">
              <w:rPr>
                <w:color w:val="000000"/>
                <w:shd w:val="clear" w:color="auto" w:fill="FFFFFF"/>
              </w:rPr>
              <w:t xml:space="preserve"> </w:t>
            </w: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</w:tcPr>
          <w:p w:rsidR="00726BDB" w:rsidRPr="00E37993" w:rsidRDefault="00726BDB" w:rsidP="00726BDB">
            <w:proofErr w:type="spellStart"/>
            <w:r w:rsidRPr="00E37993">
              <w:t>Практ</w:t>
            </w:r>
            <w:proofErr w:type="spellEnd"/>
            <w:r w:rsidRPr="00E37993">
              <w:t>.</w:t>
            </w:r>
          </w:p>
          <w:p w:rsidR="00983B03" w:rsidRPr="00D217CA" w:rsidRDefault="00726BDB" w:rsidP="00726BDB">
            <w:pPr>
              <w:rPr>
                <w:szCs w:val="28"/>
              </w:rPr>
            </w:pPr>
            <w:r w:rsidRPr="00E37993">
              <w:t>работа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3402" w:type="dxa"/>
          </w:tcPr>
          <w:p w:rsidR="00726BDB" w:rsidRPr="00091874" w:rsidRDefault="00726BDB" w:rsidP="00231349">
            <w:r>
              <w:t xml:space="preserve">Множества </w:t>
            </w:r>
            <w:r w:rsidRPr="00091874">
              <w:t>чисел</w:t>
            </w:r>
            <w:r>
              <w:t>.</w:t>
            </w:r>
            <w:r w:rsidRPr="00D217CA">
              <w:rPr>
                <w:szCs w:val="28"/>
              </w:rPr>
              <w:t xml:space="preserve"> Множество натуральных и множество целых чисел.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0</w:t>
            </w:r>
            <w:r w:rsidRPr="00D217CA">
              <w:rPr>
                <w:szCs w:val="28"/>
              </w:rPr>
              <w:t>.09</w:t>
            </w:r>
          </w:p>
        </w:tc>
        <w:tc>
          <w:tcPr>
            <w:tcW w:w="368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6BDB" w:rsidRPr="00D217CA" w:rsidRDefault="00726BDB" w:rsidP="00B558E5">
            <w:pPr>
              <w:rPr>
                <w:szCs w:val="28"/>
              </w:rPr>
            </w:pPr>
            <w:r w:rsidRPr="00E37993">
              <w:rPr>
                <w:color w:val="000000"/>
                <w:shd w:val="clear" w:color="auto" w:fill="FFFFFF"/>
              </w:rPr>
              <w:t>Приводить примеры конечных и бесконечных множеств.</w:t>
            </w: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</w:tcPr>
          <w:p w:rsidR="00726BDB" w:rsidRPr="00E37993" w:rsidRDefault="00726BDB" w:rsidP="00B1237B">
            <w:r w:rsidRPr="00E37993">
              <w:t>фронт.</w:t>
            </w:r>
          </w:p>
          <w:p w:rsidR="00726BDB" w:rsidRPr="00873A31" w:rsidRDefault="00726BDB" w:rsidP="00B1237B">
            <w:r w:rsidRPr="00E37993">
              <w:t>опрос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3402" w:type="dxa"/>
          </w:tcPr>
          <w:p w:rsidR="00726BDB" w:rsidRPr="00D217CA" w:rsidRDefault="00726BDB" w:rsidP="00231349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Множество </w:t>
            </w:r>
            <w:r>
              <w:rPr>
                <w:szCs w:val="28"/>
              </w:rPr>
              <w:t xml:space="preserve">действительных </w:t>
            </w:r>
            <w:r w:rsidRPr="00D217CA">
              <w:rPr>
                <w:szCs w:val="28"/>
              </w:rPr>
              <w:t xml:space="preserve"> чисел.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b/>
                <w:szCs w:val="28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726BDB" w:rsidRPr="00DE5909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1</w:t>
            </w:r>
            <w:r w:rsidRPr="00DE5909">
              <w:rPr>
                <w:szCs w:val="28"/>
              </w:rPr>
              <w:t>.09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Устанавливать связь между множествами чисел.</w:t>
            </w:r>
          </w:p>
        </w:tc>
        <w:tc>
          <w:tcPr>
            <w:tcW w:w="155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Самооценка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3402" w:type="dxa"/>
          </w:tcPr>
          <w:p w:rsidR="00726BDB" w:rsidRPr="00091874" w:rsidRDefault="00726BDB" w:rsidP="00F50ABF">
            <w:r w:rsidRPr="00091874">
              <w:t>Декартова система координат на плоскости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3</w:t>
            </w:r>
            <w:r w:rsidRPr="00D217CA">
              <w:rPr>
                <w:szCs w:val="28"/>
              </w:rPr>
              <w:t>.09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6BDB" w:rsidRPr="00D217CA" w:rsidRDefault="00726BDB" w:rsidP="00983B03">
            <w:pPr>
              <w:rPr>
                <w:szCs w:val="28"/>
              </w:rPr>
            </w:pPr>
            <w:r>
              <w:t xml:space="preserve"> </w:t>
            </w:r>
            <w:r>
              <w:rPr>
                <w:rStyle w:val="c27"/>
                <w:color w:val="000000"/>
                <w:shd w:val="clear" w:color="auto" w:fill="FFFFFF"/>
              </w:rPr>
              <w:t>Строить</w:t>
            </w:r>
            <w:r w:rsidRPr="00E37993">
              <w:rPr>
                <w:rStyle w:val="c27"/>
                <w:color w:val="000000"/>
                <w:shd w:val="clear" w:color="auto" w:fill="FFFFFF"/>
              </w:rPr>
              <w:t xml:space="preserve"> </w:t>
            </w:r>
            <w:r w:rsidRPr="00E37993">
              <w:t>декартову систему координат на плоскост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26BDB" w:rsidRPr="00873A31" w:rsidRDefault="00726BDB" w:rsidP="00340401">
            <w:r w:rsidRPr="00873A31">
              <w:t xml:space="preserve">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  <w:p w:rsidR="00726BDB" w:rsidRPr="00873A31" w:rsidRDefault="00726BDB" w:rsidP="00340401"/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0</w:t>
            </w:r>
          </w:p>
        </w:tc>
        <w:tc>
          <w:tcPr>
            <w:tcW w:w="3402" w:type="dxa"/>
          </w:tcPr>
          <w:p w:rsidR="00726BDB" w:rsidRPr="00091874" w:rsidRDefault="00726BDB" w:rsidP="00F50ABF">
            <w:r w:rsidRPr="00091874">
              <w:t>Понятие функции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3</w:t>
            </w:r>
            <w:r w:rsidRPr="00D217CA">
              <w:rPr>
                <w:szCs w:val="28"/>
              </w:rPr>
              <w:t>.09</w:t>
            </w:r>
          </w:p>
        </w:tc>
        <w:tc>
          <w:tcPr>
            <w:tcW w:w="3685" w:type="dxa"/>
            <w:tcBorders>
              <w:top w:val="single" w:sz="4" w:space="0" w:color="auto"/>
              <w:right w:val="single" w:sz="4" w:space="0" w:color="auto"/>
            </w:tcBorders>
          </w:tcPr>
          <w:p w:rsidR="00726BDB" w:rsidRPr="00D217CA" w:rsidRDefault="00726BDB" w:rsidP="00B558E5">
            <w:pPr>
              <w:rPr>
                <w:szCs w:val="28"/>
              </w:rPr>
            </w:pPr>
            <w:r w:rsidRPr="00E37993">
              <w:rPr>
                <w:rStyle w:val="c27"/>
                <w:color w:val="000000"/>
                <w:shd w:val="clear" w:color="auto" w:fill="FFFFFF"/>
              </w:rPr>
              <w:t>Вычислять значения функций, заданных формулами</w:t>
            </w: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</w:tcPr>
          <w:p w:rsidR="00726BDB" w:rsidRPr="00E37993" w:rsidRDefault="00726BDB" w:rsidP="004F5F21">
            <w:r w:rsidRPr="00E37993">
              <w:t>фронт.</w:t>
            </w:r>
          </w:p>
          <w:p w:rsidR="00726BDB" w:rsidRPr="00873A31" w:rsidRDefault="00726BDB" w:rsidP="004F5F21">
            <w:r w:rsidRPr="00E37993">
              <w:t>опрос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1</w:t>
            </w:r>
          </w:p>
        </w:tc>
        <w:tc>
          <w:tcPr>
            <w:tcW w:w="3402" w:type="dxa"/>
          </w:tcPr>
          <w:p w:rsidR="00726BDB" w:rsidRPr="00091874" w:rsidRDefault="00726BDB" w:rsidP="00F50ABF">
            <w:r>
              <w:t>Способы задания функции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5</w:t>
            </w:r>
            <w:r w:rsidRPr="00D217CA">
              <w:rPr>
                <w:szCs w:val="28"/>
              </w:rPr>
              <w:t>.09</w:t>
            </w:r>
          </w:p>
        </w:tc>
        <w:tc>
          <w:tcPr>
            <w:tcW w:w="3685" w:type="dxa"/>
            <w:tcBorders>
              <w:right w:val="single" w:sz="4" w:space="0" w:color="auto"/>
            </w:tcBorders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t>Применять</w:t>
            </w:r>
            <w:r w:rsidRPr="00E37993">
              <w:t xml:space="preserve"> способы задания функции (формула,</w:t>
            </w:r>
            <w:r>
              <w:t xml:space="preserve"> </w:t>
            </w:r>
            <w:r w:rsidRPr="00E37993">
              <w:t>таблица,</w:t>
            </w:r>
            <w:r>
              <w:t xml:space="preserve"> словес</w:t>
            </w:r>
            <w:r w:rsidRPr="00E37993">
              <w:t>ное описание)</w:t>
            </w: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</w:tcPr>
          <w:p w:rsidR="00726BDB" w:rsidRDefault="00726BDB" w:rsidP="00340401">
            <w:r w:rsidRPr="00E37993">
              <w:t>самооценка</w:t>
            </w:r>
          </w:p>
          <w:p w:rsidR="00726BDB" w:rsidRPr="004F5F21" w:rsidRDefault="00726BDB" w:rsidP="004F5F21"/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2</w:t>
            </w:r>
          </w:p>
        </w:tc>
        <w:tc>
          <w:tcPr>
            <w:tcW w:w="3402" w:type="dxa"/>
          </w:tcPr>
          <w:p w:rsidR="00726BDB" w:rsidRPr="00091874" w:rsidRDefault="00726BDB" w:rsidP="00F50ABF">
            <w:r w:rsidRPr="00091874">
              <w:t>Понятие графика функции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7</w:t>
            </w:r>
            <w:r w:rsidRPr="00D217CA">
              <w:rPr>
                <w:szCs w:val="28"/>
              </w:rPr>
              <w:t>.09</w:t>
            </w:r>
          </w:p>
        </w:tc>
        <w:tc>
          <w:tcPr>
            <w:tcW w:w="3685" w:type="dxa"/>
            <w:tcBorders>
              <w:right w:val="single" w:sz="4" w:space="0" w:color="auto"/>
            </w:tcBorders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rStyle w:val="c2"/>
                <w:color w:val="000000"/>
                <w:shd w:val="clear" w:color="auto" w:fill="FFFFFF"/>
              </w:rPr>
              <w:t>Строить</w:t>
            </w:r>
            <w:r w:rsidRPr="00E37993">
              <w:rPr>
                <w:rStyle w:val="c2"/>
                <w:color w:val="000000"/>
                <w:shd w:val="clear" w:color="auto" w:fill="FFFFFF"/>
              </w:rPr>
              <w:t xml:space="preserve"> по точкам  графики.</w:t>
            </w: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</w:tcPr>
          <w:p w:rsidR="00726BDB" w:rsidRPr="00873A31" w:rsidRDefault="00726BDB" w:rsidP="00340401"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3</w:t>
            </w:r>
          </w:p>
        </w:tc>
        <w:tc>
          <w:tcPr>
            <w:tcW w:w="3402" w:type="dxa"/>
          </w:tcPr>
          <w:p w:rsidR="00726BDB" w:rsidRPr="00D217CA" w:rsidRDefault="00726BDB" w:rsidP="00F50ABF">
            <w:pPr>
              <w:rPr>
                <w:szCs w:val="28"/>
              </w:rPr>
            </w:pPr>
            <w:r>
              <w:rPr>
                <w:szCs w:val="28"/>
              </w:rPr>
              <w:t>Чтение графиков функций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8</w:t>
            </w:r>
            <w:r w:rsidRPr="00D217CA">
              <w:rPr>
                <w:szCs w:val="28"/>
              </w:rPr>
              <w:t>.09</w:t>
            </w:r>
          </w:p>
        </w:tc>
        <w:tc>
          <w:tcPr>
            <w:tcW w:w="3685" w:type="dxa"/>
            <w:tcBorders>
              <w:right w:val="single" w:sz="4" w:space="0" w:color="auto"/>
            </w:tcBorders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t>Отвечать</w:t>
            </w:r>
            <w:r w:rsidRPr="00E37993">
              <w:t xml:space="preserve"> по графику на поставленные вопросы.</w:t>
            </w: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с/р</w:t>
            </w:r>
          </w:p>
        </w:tc>
      </w:tr>
      <w:tr w:rsidR="00E1170A" w:rsidRPr="00D217CA" w:rsidTr="00117F8F">
        <w:trPr>
          <w:trHeight w:val="135"/>
        </w:trPr>
        <w:tc>
          <w:tcPr>
            <w:tcW w:w="567" w:type="dxa"/>
          </w:tcPr>
          <w:p w:rsidR="00E1170A" w:rsidRDefault="00E1170A" w:rsidP="00B558E5">
            <w:pPr>
              <w:rPr>
                <w:szCs w:val="28"/>
              </w:rPr>
            </w:pPr>
          </w:p>
        </w:tc>
        <w:tc>
          <w:tcPr>
            <w:tcW w:w="10206" w:type="dxa"/>
            <w:gridSpan w:val="5"/>
            <w:tcBorders>
              <w:right w:val="single" w:sz="4" w:space="0" w:color="auto"/>
            </w:tcBorders>
          </w:tcPr>
          <w:p w:rsidR="00E1170A" w:rsidRPr="00873A31" w:rsidRDefault="00E1170A" w:rsidP="00E1170A">
            <w:r w:rsidRPr="00E1170A">
              <w:rPr>
                <w:b/>
              </w:rPr>
              <w:t>Функции у=х, у=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 w:rsidRPr="00E1170A">
              <w:rPr>
                <w:b/>
              </w:rPr>
              <w:t>, у=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den>
              </m:f>
            </m:oMath>
            <w:r w:rsidR="00D452B9">
              <w:rPr>
                <w:b/>
                <w:sz w:val="28"/>
                <w:szCs w:val="28"/>
              </w:rPr>
              <w:t xml:space="preserve">  </w:t>
            </w:r>
            <w:r w:rsidR="00F53D03">
              <w:rPr>
                <w:b/>
                <w:sz w:val="28"/>
                <w:szCs w:val="28"/>
              </w:rPr>
              <w:t>11 ч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  <w:tc>
          <w:tcPr>
            <w:tcW w:w="3402" w:type="dxa"/>
          </w:tcPr>
          <w:p w:rsidR="00726BDB" w:rsidRPr="00D217CA" w:rsidRDefault="00726BDB" w:rsidP="00F50ABF">
            <w:pPr>
              <w:rPr>
                <w:szCs w:val="28"/>
              </w:rPr>
            </w:pPr>
            <w:r>
              <w:rPr>
                <w:szCs w:val="28"/>
              </w:rPr>
              <w:t>Построение графиков функций, заданных таблицей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20</w:t>
            </w:r>
            <w:r w:rsidRPr="00D217CA">
              <w:rPr>
                <w:szCs w:val="28"/>
              </w:rPr>
              <w:t>.09</w:t>
            </w:r>
          </w:p>
        </w:tc>
        <w:tc>
          <w:tcPr>
            <w:tcW w:w="3685" w:type="dxa"/>
            <w:tcBorders>
              <w:right w:val="single" w:sz="4" w:space="0" w:color="auto"/>
            </w:tcBorders>
          </w:tcPr>
          <w:p w:rsidR="00726BDB" w:rsidRPr="00D217CA" w:rsidRDefault="00726BDB" w:rsidP="00B558E5">
            <w:pPr>
              <w:rPr>
                <w:szCs w:val="28"/>
              </w:rPr>
            </w:pPr>
            <w:r w:rsidRPr="00E37993">
              <w:rPr>
                <w:rStyle w:val="c27"/>
                <w:color w:val="000000"/>
                <w:shd w:val="clear" w:color="auto" w:fill="FFFFFF"/>
              </w:rPr>
              <w:t>Составлять т</w:t>
            </w:r>
            <w:r>
              <w:rPr>
                <w:rStyle w:val="c27"/>
                <w:color w:val="000000"/>
                <w:shd w:val="clear" w:color="auto" w:fill="FFFFFF"/>
              </w:rPr>
              <w:t>аблицы значений функций и строить</w:t>
            </w:r>
            <w:r w:rsidRPr="00E37993">
              <w:rPr>
                <w:rStyle w:val="c27"/>
                <w:color w:val="000000"/>
                <w:shd w:val="clear" w:color="auto" w:fill="FFFFFF"/>
              </w:rPr>
              <w:t xml:space="preserve"> график.</w:t>
            </w: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</w:tcPr>
          <w:p w:rsidR="00726BDB" w:rsidRPr="00873A31" w:rsidRDefault="00726BDB" w:rsidP="00340401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  <w:p w:rsidR="00726BDB" w:rsidRPr="00873A31" w:rsidRDefault="00726BDB" w:rsidP="00340401"/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5</w:t>
            </w:r>
          </w:p>
        </w:tc>
        <w:tc>
          <w:tcPr>
            <w:tcW w:w="3402" w:type="dxa"/>
          </w:tcPr>
          <w:p w:rsidR="00726BDB" w:rsidRPr="00D217CA" w:rsidRDefault="00726BDB" w:rsidP="00F50ABF">
            <w:pPr>
              <w:rPr>
                <w:szCs w:val="28"/>
              </w:rPr>
            </w:pPr>
            <w:r>
              <w:rPr>
                <w:szCs w:val="28"/>
              </w:rPr>
              <w:t>Функция</w:t>
            </w:r>
            <w:r w:rsidRPr="00D24A01">
              <w:t xml:space="preserve"> </w:t>
            </w:r>
            <w:r w:rsidRPr="00D24A01">
              <w:rPr>
                <w:szCs w:val="28"/>
              </w:rPr>
              <w:t>у=х</w:t>
            </w:r>
            <w:r>
              <w:rPr>
                <w:szCs w:val="28"/>
              </w:rPr>
              <w:t xml:space="preserve"> и её график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20</w:t>
            </w:r>
            <w:r w:rsidRPr="00D217CA">
              <w:rPr>
                <w:szCs w:val="28"/>
              </w:rPr>
              <w:t>.09</w:t>
            </w:r>
          </w:p>
        </w:tc>
        <w:tc>
          <w:tcPr>
            <w:tcW w:w="3685" w:type="dxa"/>
            <w:tcBorders>
              <w:right w:val="single" w:sz="4" w:space="0" w:color="auto"/>
            </w:tcBorders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t>Знать свойства функции у=х</w:t>
            </w: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</w:tcPr>
          <w:p w:rsidR="00726BDB" w:rsidRPr="00873A31" w:rsidRDefault="00726BDB" w:rsidP="00340401">
            <w:r w:rsidRPr="00E37993">
              <w:t>самооценка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6</w:t>
            </w:r>
          </w:p>
        </w:tc>
        <w:tc>
          <w:tcPr>
            <w:tcW w:w="3402" w:type="dxa"/>
          </w:tcPr>
          <w:p w:rsidR="00726BDB" w:rsidRPr="00091874" w:rsidRDefault="00726BDB" w:rsidP="00F50ABF">
            <w:r>
              <w:t>Свойства функции</w:t>
            </w:r>
            <w:r w:rsidRPr="00091874">
              <w:t xml:space="preserve"> у=х 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22</w:t>
            </w:r>
            <w:r w:rsidRPr="00D217CA">
              <w:rPr>
                <w:szCs w:val="28"/>
              </w:rPr>
              <w:t>.09</w:t>
            </w:r>
          </w:p>
        </w:tc>
        <w:tc>
          <w:tcPr>
            <w:tcW w:w="3685" w:type="dxa"/>
            <w:tcBorders>
              <w:right w:val="single" w:sz="4" w:space="0" w:color="auto"/>
            </w:tcBorders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t xml:space="preserve">Доказывать свойства функции у=х  </w:t>
            </w:r>
            <w:r w:rsidRPr="00873A31">
              <w:t>и уметь строить её график</w:t>
            </w: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</w:tcPr>
          <w:p w:rsidR="00726BDB" w:rsidRPr="00873A31" w:rsidRDefault="00726BDB" w:rsidP="00340401"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17</w:t>
            </w:r>
          </w:p>
        </w:tc>
        <w:tc>
          <w:tcPr>
            <w:tcW w:w="3402" w:type="dxa"/>
          </w:tcPr>
          <w:p w:rsidR="00726BDB" w:rsidRPr="00D217CA" w:rsidRDefault="00726BDB" w:rsidP="00F50ABF">
            <w:pPr>
              <w:rPr>
                <w:szCs w:val="28"/>
              </w:rPr>
            </w:pPr>
            <w:r>
              <w:t>Чтение графика функции</w:t>
            </w:r>
            <w:r w:rsidRPr="00091874">
              <w:t xml:space="preserve"> у=х</w:t>
            </w:r>
            <w:r>
              <w:t>.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24</w:t>
            </w:r>
            <w:r w:rsidRPr="00D217CA">
              <w:rPr>
                <w:szCs w:val="28"/>
              </w:rPr>
              <w:t>.09</w:t>
            </w:r>
          </w:p>
        </w:tc>
        <w:tc>
          <w:tcPr>
            <w:tcW w:w="3685" w:type="dxa"/>
            <w:tcBorders>
              <w:right w:val="single" w:sz="4" w:space="0" w:color="auto"/>
            </w:tcBorders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rStyle w:val="c27"/>
                <w:color w:val="000000"/>
                <w:shd w:val="clear" w:color="auto" w:fill="FFFFFF"/>
              </w:rPr>
              <w:t>Описывать свойства функции</w:t>
            </w:r>
            <w:r w:rsidRPr="00E37993">
              <w:rPr>
                <w:rStyle w:val="c27"/>
                <w:color w:val="000000"/>
                <w:shd w:val="clear" w:color="auto" w:fill="FFFFFF"/>
              </w:rPr>
              <w:t xml:space="preserve"> y=x</w:t>
            </w:r>
            <w:r>
              <w:rPr>
                <w:rStyle w:val="c2"/>
                <w:color w:val="000000"/>
                <w:shd w:val="clear" w:color="auto" w:fill="FFFFFF"/>
              </w:rPr>
              <w:t xml:space="preserve"> по графику</w:t>
            </w: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</w:tcPr>
          <w:p w:rsidR="00726BDB" w:rsidRPr="00873A31" w:rsidRDefault="00726BDB" w:rsidP="00340401">
            <w:r w:rsidRPr="00873A31">
              <w:t>Фронт опрос</w:t>
            </w:r>
          </w:p>
        </w:tc>
      </w:tr>
      <w:tr w:rsidR="00726BDB" w:rsidRPr="00D217CA" w:rsidTr="00983B03">
        <w:trPr>
          <w:trHeight w:val="711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8</w:t>
            </w:r>
          </w:p>
        </w:tc>
        <w:tc>
          <w:tcPr>
            <w:tcW w:w="3402" w:type="dxa"/>
          </w:tcPr>
          <w:p w:rsidR="00726BDB" w:rsidRPr="002C75A7" w:rsidRDefault="00726BDB" w:rsidP="00F50ABF">
            <w:r>
              <w:t>Построение графика функции</w:t>
            </w:r>
            <w:r w:rsidRPr="00091874">
              <w:t xml:space="preserve"> у=х</w:t>
            </w:r>
            <w:r>
              <w:t>.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25</w:t>
            </w:r>
            <w:r w:rsidRPr="00D217CA">
              <w:rPr>
                <w:szCs w:val="28"/>
              </w:rPr>
              <w:t>.09</w:t>
            </w:r>
          </w:p>
        </w:tc>
        <w:tc>
          <w:tcPr>
            <w:tcW w:w="3685" w:type="dxa"/>
            <w:tcBorders>
              <w:right w:val="single" w:sz="4" w:space="0" w:color="auto"/>
            </w:tcBorders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rStyle w:val="c2"/>
                <w:color w:val="000000"/>
                <w:shd w:val="clear" w:color="auto" w:fill="FFFFFF"/>
              </w:rPr>
              <w:t xml:space="preserve"> Строить   график</w:t>
            </w:r>
            <w:r w:rsidRPr="00E37993">
              <w:rPr>
                <w:rStyle w:val="c27"/>
                <w:color w:val="000000"/>
                <w:shd w:val="clear" w:color="auto" w:fill="FFFFFF"/>
              </w:rPr>
              <w:t xml:space="preserve"> </w:t>
            </w:r>
            <w:r>
              <w:rPr>
                <w:rStyle w:val="c27"/>
                <w:color w:val="000000"/>
                <w:shd w:val="clear" w:color="auto" w:fill="FFFFFF"/>
              </w:rPr>
              <w:t>функции</w:t>
            </w:r>
            <w:r w:rsidRPr="00E37993">
              <w:rPr>
                <w:rStyle w:val="c27"/>
                <w:color w:val="000000"/>
                <w:shd w:val="clear" w:color="auto" w:fill="FFFFFF"/>
              </w:rPr>
              <w:t xml:space="preserve"> y=x</w:t>
            </w:r>
            <w:r>
              <w:rPr>
                <w:rStyle w:val="c27"/>
                <w:color w:val="000000"/>
                <w:shd w:val="clear" w:color="auto" w:fill="FFFFFF"/>
              </w:rPr>
              <w:t>.</w:t>
            </w: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</w:tcPr>
          <w:p w:rsidR="00726BDB" w:rsidRPr="00873A31" w:rsidRDefault="00726BDB" w:rsidP="00340401">
            <w:proofErr w:type="spellStart"/>
            <w:r>
              <w:t>Практ.р</w:t>
            </w:r>
            <w:proofErr w:type="spellEnd"/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9</w:t>
            </w:r>
          </w:p>
        </w:tc>
        <w:tc>
          <w:tcPr>
            <w:tcW w:w="3402" w:type="dxa"/>
          </w:tcPr>
          <w:p w:rsidR="00726BDB" w:rsidRPr="00091874" w:rsidRDefault="00726BDB" w:rsidP="00F50ABF">
            <w:r w:rsidRPr="00091874">
              <w:t>Функция у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27</w:t>
            </w:r>
            <w:r w:rsidRPr="00D217CA">
              <w:rPr>
                <w:szCs w:val="28"/>
              </w:rPr>
              <w:t>.09</w:t>
            </w:r>
          </w:p>
        </w:tc>
        <w:tc>
          <w:tcPr>
            <w:tcW w:w="3685" w:type="dxa"/>
            <w:tcBorders>
              <w:right w:val="single" w:sz="4" w:space="0" w:color="auto"/>
            </w:tcBorders>
          </w:tcPr>
          <w:p w:rsidR="00726BDB" w:rsidRPr="00D217CA" w:rsidRDefault="00726BDB" w:rsidP="00FC6002">
            <w:pPr>
              <w:rPr>
                <w:szCs w:val="28"/>
              </w:rPr>
            </w:pPr>
            <w:r>
              <w:rPr>
                <w:rStyle w:val="c27"/>
                <w:color w:val="000000"/>
                <w:shd w:val="clear" w:color="auto" w:fill="FFFFFF"/>
              </w:rPr>
              <w:t>Описывать свойства функции</w:t>
            </w:r>
            <w:r w:rsidRPr="00E37993">
              <w:rPr>
                <w:rStyle w:val="c27"/>
                <w:color w:val="000000"/>
                <w:shd w:val="clear" w:color="auto" w:fill="FFFFFF"/>
              </w:rPr>
              <w:t xml:space="preserve">  y=x</w:t>
            </w:r>
            <w:r w:rsidRPr="00E37993">
              <w:rPr>
                <w:rStyle w:val="c33"/>
                <w:color w:val="000000"/>
                <w:shd w:val="clear" w:color="auto" w:fill="FFFFFF"/>
                <w:vertAlign w:val="superscript"/>
              </w:rPr>
              <w:t>2</w:t>
            </w:r>
            <w:r>
              <w:rPr>
                <w:rStyle w:val="c33"/>
                <w:color w:val="000000"/>
                <w:shd w:val="clear" w:color="auto" w:fill="FFFFFF"/>
                <w:vertAlign w:val="superscript"/>
              </w:rPr>
              <w:t xml:space="preserve"> </w:t>
            </w:r>
            <w:r>
              <w:rPr>
                <w:rStyle w:val="c2"/>
                <w:color w:val="000000"/>
                <w:shd w:val="clear" w:color="auto" w:fill="FFFFFF"/>
              </w:rPr>
              <w:t xml:space="preserve"> по графику.</w:t>
            </w: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</w:tcPr>
          <w:p w:rsidR="00726BDB" w:rsidRPr="00873A31" w:rsidRDefault="00726BDB" w:rsidP="00340401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726BDB" w:rsidRPr="00D217CA" w:rsidTr="00983B03">
        <w:trPr>
          <w:trHeight w:val="473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20</w:t>
            </w:r>
          </w:p>
        </w:tc>
        <w:tc>
          <w:tcPr>
            <w:tcW w:w="3402" w:type="dxa"/>
          </w:tcPr>
          <w:p w:rsidR="00726BDB" w:rsidRPr="00091874" w:rsidRDefault="00726BDB" w:rsidP="00F50ABF">
            <w:r w:rsidRPr="00091874">
              <w:t>График функции у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27</w:t>
            </w:r>
            <w:r w:rsidRPr="00D217CA">
              <w:rPr>
                <w:szCs w:val="28"/>
              </w:rPr>
              <w:t>.09</w:t>
            </w:r>
          </w:p>
        </w:tc>
        <w:tc>
          <w:tcPr>
            <w:tcW w:w="3685" w:type="dxa"/>
          </w:tcPr>
          <w:p w:rsidR="00726BDB" w:rsidRPr="00E37993" w:rsidRDefault="00726BDB" w:rsidP="00C029A7">
            <w:r w:rsidRPr="00E37993">
              <w:rPr>
                <w:rStyle w:val="c27"/>
                <w:color w:val="000000"/>
                <w:shd w:val="clear" w:color="auto" w:fill="FFFFFF"/>
              </w:rPr>
              <w:t> Описывать свойства функций  y=x</w:t>
            </w:r>
            <w:r w:rsidRPr="00E37993">
              <w:rPr>
                <w:rStyle w:val="c33"/>
                <w:color w:val="000000"/>
                <w:shd w:val="clear" w:color="auto" w:fill="FFFFFF"/>
                <w:vertAlign w:val="superscript"/>
              </w:rPr>
              <w:t>2</w:t>
            </w:r>
            <w:r>
              <w:rPr>
                <w:rStyle w:val="c2"/>
                <w:color w:val="000000"/>
                <w:shd w:val="clear" w:color="auto" w:fill="FFFFFF"/>
              </w:rPr>
              <w:t xml:space="preserve"> по графику. Составлять таблицу значений для построения графика.</w:t>
            </w:r>
          </w:p>
        </w:tc>
        <w:tc>
          <w:tcPr>
            <w:tcW w:w="1559" w:type="dxa"/>
          </w:tcPr>
          <w:p w:rsidR="00726BDB" w:rsidRPr="00873A31" w:rsidRDefault="00726BDB" w:rsidP="00340401">
            <w:r w:rsidRPr="00E37993">
              <w:t>самооценка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21</w:t>
            </w:r>
          </w:p>
        </w:tc>
        <w:tc>
          <w:tcPr>
            <w:tcW w:w="3402" w:type="dxa"/>
          </w:tcPr>
          <w:p w:rsidR="00726BDB" w:rsidRPr="00D217CA" w:rsidRDefault="00726BDB" w:rsidP="00F50ABF">
            <w:pPr>
              <w:rPr>
                <w:szCs w:val="28"/>
              </w:rPr>
            </w:pPr>
            <w:r>
              <w:rPr>
                <w:szCs w:val="28"/>
              </w:rPr>
              <w:t>Свойства квадратичной функции.</w:t>
            </w:r>
            <w:r>
              <w:t xml:space="preserve"> Построение графика функции</w:t>
            </w:r>
            <w:r w:rsidRPr="00091874">
              <w:t xml:space="preserve"> у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29</w:t>
            </w:r>
            <w:r w:rsidRPr="00D217CA">
              <w:rPr>
                <w:szCs w:val="28"/>
              </w:rPr>
              <w:t>.09</w:t>
            </w:r>
          </w:p>
        </w:tc>
        <w:tc>
          <w:tcPr>
            <w:tcW w:w="3685" w:type="dxa"/>
          </w:tcPr>
          <w:p w:rsidR="00726BDB" w:rsidRPr="00D217CA" w:rsidRDefault="00726BDB" w:rsidP="00B558E5">
            <w:pPr>
              <w:rPr>
                <w:szCs w:val="28"/>
              </w:rPr>
            </w:pPr>
            <w:r w:rsidRPr="00E37993">
              <w:rPr>
                <w:rStyle w:val="c27"/>
                <w:color w:val="000000"/>
                <w:shd w:val="clear" w:color="auto" w:fill="FFFFFF"/>
              </w:rPr>
              <w:t xml:space="preserve"> </w:t>
            </w:r>
            <w:r>
              <w:rPr>
                <w:szCs w:val="28"/>
              </w:rPr>
              <w:t xml:space="preserve">Доказывать монотонность </w:t>
            </w:r>
            <w:r>
              <w:rPr>
                <w:rStyle w:val="c27"/>
                <w:color w:val="000000"/>
                <w:shd w:val="clear" w:color="auto" w:fill="FFFFFF"/>
              </w:rPr>
              <w:t xml:space="preserve"> функции</w:t>
            </w:r>
            <w:r w:rsidRPr="00E37993">
              <w:rPr>
                <w:rStyle w:val="c27"/>
                <w:color w:val="000000"/>
                <w:shd w:val="clear" w:color="auto" w:fill="FFFFFF"/>
              </w:rPr>
              <w:t xml:space="preserve">  y=x</w:t>
            </w:r>
            <w:r w:rsidRPr="00E37993">
              <w:rPr>
                <w:rStyle w:val="c33"/>
                <w:color w:val="000000"/>
                <w:shd w:val="clear" w:color="auto" w:fill="FFFFFF"/>
                <w:vertAlign w:val="superscript"/>
              </w:rPr>
              <w:t>2</w:t>
            </w:r>
            <w:r>
              <w:rPr>
                <w:rStyle w:val="c33"/>
                <w:color w:val="000000"/>
                <w:shd w:val="clear" w:color="auto" w:fill="FFFFFF"/>
                <w:vertAlign w:val="superscript"/>
              </w:rPr>
              <w:t xml:space="preserve"> </w:t>
            </w:r>
            <w:r>
              <w:t>на промежутках</w:t>
            </w:r>
            <w:r>
              <w:rPr>
                <w:rStyle w:val="c2"/>
                <w:color w:val="000000"/>
                <w:shd w:val="clear" w:color="auto" w:fill="FFFFFF"/>
              </w:rPr>
              <w:t xml:space="preserve"> и строить по точкам ее график</w:t>
            </w:r>
            <w:r w:rsidRPr="00E37993">
              <w:rPr>
                <w:rStyle w:val="c2"/>
                <w:color w:val="000000"/>
                <w:shd w:val="clear" w:color="auto" w:fill="FFFFFF"/>
              </w:rPr>
              <w:t>.</w:t>
            </w:r>
          </w:p>
        </w:tc>
        <w:tc>
          <w:tcPr>
            <w:tcW w:w="1559" w:type="dxa"/>
          </w:tcPr>
          <w:p w:rsidR="00726BDB" w:rsidRPr="00873A31" w:rsidRDefault="00726BDB" w:rsidP="00340401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22</w:t>
            </w:r>
          </w:p>
        </w:tc>
        <w:tc>
          <w:tcPr>
            <w:tcW w:w="3402" w:type="dxa"/>
          </w:tcPr>
          <w:p w:rsidR="00726BDB" w:rsidRPr="00091874" w:rsidRDefault="00726BDB" w:rsidP="00F50ABF">
            <w:r w:rsidRPr="00091874">
              <w:t>Функция у=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х</m:t>
                  </m:r>
                </m:den>
              </m:f>
            </m:oMath>
            <w:r w:rsidRPr="00091874">
              <w:t xml:space="preserve"> (х</w:t>
            </w:r>
            <w:r>
              <w:t>≠</w:t>
            </w:r>
            <w:r w:rsidRPr="00091874">
              <w:t>0)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.10</w:t>
            </w:r>
          </w:p>
        </w:tc>
        <w:tc>
          <w:tcPr>
            <w:tcW w:w="3685" w:type="dxa"/>
          </w:tcPr>
          <w:p w:rsidR="00726BDB" w:rsidRDefault="00726BDB" w:rsidP="00B558E5">
            <w:pPr>
              <w:rPr>
                <w:rStyle w:val="c27"/>
                <w:color w:val="000000"/>
                <w:shd w:val="clear" w:color="auto" w:fill="FFFFFF"/>
              </w:rPr>
            </w:pPr>
            <w:r>
              <w:rPr>
                <w:rStyle w:val="c27"/>
                <w:color w:val="000000"/>
                <w:shd w:val="clear" w:color="auto" w:fill="FFFFFF"/>
              </w:rPr>
              <w:t>Описывать свойства функции</w:t>
            </w:r>
          </w:p>
          <w:p w:rsidR="00726BDB" w:rsidRPr="00D217CA" w:rsidRDefault="00726BDB" w:rsidP="00C029A7">
            <w:pPr>
              <w:rPr>
                <w:szCs w:val="28"/>
              </w:rPr>
            </w:pPr>
            <w:r w:rsidRPr="00E37993">
              <w:rPr>
                <w:rStyle w:val="c27"/>
                <w:color w:val="000000"/>
                <w:shd w:val="clear" w:color="auto" w:fill="FFFFFF"/>
              </w:rPr>
              <w:t> </w:t>
            </w:r>
            <w:r>
              <w:rPr>
                <w:rStyle w:val="c2"/>
                <w:color w:val="000000"/>
                <w:shd w:val="clear" w:color="auto" w:fill="FFFFFF"/>
              </w:rPr>
              <w:t xml:space="preserve"> </w:t>
            </w:r>
            <w:r w:rsidRPr="00091874">
              <w:t>у=</w:t>
            </w:r>
            <m:oMath>
              <m:r>
                <w:rPr>
                  <w:rFonts w:ascii="Cambria Math" w:hAnsi="Cambria Math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 xml:space="preserve"> 1</m:t>
                  </m:r>
                </m:num>
                <m:den>
                  <m:r>
                    <w:rPr>
                      <w:rFonts w:ascii="Cambria Math" w:hAnsi="Cambria Math"/>
                    </w:rPr>
                    <m:t>х</m:t>
                  </m:r>
                </m:den>
              </m:f>
            </m:oMath>
            <w:r>
              <w:t xml:space="preserve"> по графику.</w:t>
            </w:r>
          </w:p>
        </w:tc>
        <w:tc>
          <w:tcPr>
            <w:tcW w:w="1559" w:type="dxa"/>
          </w:tcPr>
          <w:p w:rsidR="00726BDB" w:rsidRPr="00873A31" w:rsidRDefault="00726BDB" w:rsidP="00340401">
            <w:r>
              <w:t>С/р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23</w:t>
            </w:r>
          </w:p>
        </w:tc>
        <w:tc>
          <w:tcPr>
            <w:tcW w:w="3402" w:type="dxa"/>
          </w:tcPr>
          <w:p w:rsidR="00726BDB" w:rsidRPr="00091874" w:rsidRDefault="00726BDB" w:rsidP="00F50ABF">
            <w:r w:rsidRPr="00091874">
              <w:t>График функции у=</w:t>
            </w:r>
            <m:oMath>
              <m:r>
                <w:rPr>
                  <w:rFonts w:ascii="Cambria Math" w:hAnsi="Cambria Math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 xml:space="preserve"> 1</m:t>
                  </m:r>
                </m:num>
                <m:den>
                  <m:r>
                    <w:rPr>
                      <w:rFonts w:ascii="Cambria Math" w:hAnsi="Cambria Math"/>
                    </w:rPr>
                    <m:t>х</m:t>
                  </m:r>
                </m:den>
              </m:f>
            </m:oMath>
            <w:r>
              <w:t>. Чтение графика.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 xml:space="preserve"> 2.10</w:t>
            </w:r>
          </w:p>
        </w:tc>
        <w:tc>
          <w:tcPr>
            <w:tcW w:w="3685" w:type="dxa"/>
          </w:tcPr>
          <w:p w:rsidR="00726BDB" w:rsidRDefault="00726BDB" w:rsidP="00C029A7">
            <w:pPr>
              <w:rPr>
                <w:rStyle w:val="c27"/>
                <w:color w:val="000000"/>
                <w:shd w:val="clear" w:color="auto" w:fill="FFFFFF"/>
              </w:rPr>
            </w:pPr>
            <w:r w:rsidRPr="00E37993">
              <w:rPr>
                <w:rStyle w:val="c27"/>
                <w:color w:val="000000"/>
                <w:shd w:val="clear" w:color="auto" w:fill="FFFFFF"/>
              </w:rPr>
              <w:t>Описывать свойства функций</w:t>
            </w:r>
          </w:p>
          <w:p w:rsidR="00726BDB" w:rsidRPr="00D217CA" w:rsidRDefault="00726BDB" w:rsidP="00C029A7">
            <w:pPr>
              <w:rPr>
                <w:szCs w:val="28"/>
              </w:rPr>
            </w:pPr>
            <w:r w:rsidRPr="00E37993">
              <w:rPr>
                <w:rStyle w:val="c27"/>
                <w:color w:val="000000"/>
                <w:shd w:val="clear" w:color="auto" w:fill="FFFFFF"/>
              </w:rPr>
              <w:t> </w:t>
            </w:r>
            <w:r>
              <w:rPr>
                <w:rStyle w:val="c2"/>
                <w:color w:val="000000"/>
                <w:shd w:val="clear" w:color="auto" w:fill="FFFFFF"/>
              </w:rPr>
              <w:t xml:space="preserve">y </w:t>
            </w:r>
            <w:r w:rsidRPr="00091874">
              <w:t>=</w:t>
            </w:r>
            <m:oMath>
              <m:r>
                <w:rPr>
                  <w:rFonts w:ascii="Cambria Math" w:hAnsi="Cambria Math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 xml:space="preserve"> 1</m:t>
                  </m:r>
                </m:num>
                <m:den>
                  <m:r>
                    <w:rPr>
                      <w:rFonts w:ascii="Cambria Math" w:hAnsi="Cambria Math"/>
                    </w:rPr>
                    <m:t>х</m:t>
                  </m:r>
                </m:den>
              </m:f>
            </m:oMath>
            <w:r>
              <w:t xml:space="preserve"> </w:t>
            </w:r>
            <w:r>
              <w:rPr>
                <w:rStyle w:val="c2"/>
                <w:color w:val="000000"/>
                <w:shd w:val="clear" w:color="auto" w:fill="FFFFFF"/>
              </w:rPr>
              <w:t>и строить по точкам ее график</w:t>
            </w:r>
            <w:r w:rsidRPr="00E37993">
              <w:rPr>
                <w:rStyle w:val="c2"/>
                <w:color w:val="000000"/>
                <w:shd w:val="clear" w:color="auto" w:fill="FFFFFF"/>
              </w:rPr>
              <w:t>.</w:t>
            </w:r>
          </w:p>
        </w:tc>
        <w:tc>
          <w:tcPr>
            <w:tcW w:w="1559" w:type="dxa"/>
          </w:tcPr>
          <w:p w:rsidR="00726BDB" w:rsidRPr="00E37993" w:rsidRDefault="00726BDB" w:rsidP="00726BDB">
            <w:r w:rsidRPr="00E37993">
              <w:t>мат</w:t>
            </w:r>
            <w:proofErr w:type="gramStart"/>
            <w:r w:rsidRPr="00E37993">
              <w:t>.д</w:t>
            </w:r>
            <w:proofErr w:type="gramEnd"/>
            <w:r w:rsidRPr="00E37993">
              <w:t>ик</w:t>
            </w:r>
          </w:p>
          <w:p w:rsidR="00726BDB" w:rsidRPr="00873A31" w:rsidRDefault="00726BDB" w:rsidP="00340401"/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24</w:t>
            </w:r>
          </w:p>
        </w:tc>
        <w:tc>
          <w:tcPr>
            <w:tcW w:w="3402" w:type="dxa"/>
          </w:tcPr>
          <w:p w:rsidR="00726BDB" w:rsidRPr="00D217CA" w:rsidRDefault="00726BDB" w:rsidP="00F50ABF">
            <w:pPr>
              <w:rPr>
                <w:szCs w:val="28"/>
              </w:rPr>
            </w:pPr>
            <w:r>
              <w:rPr>
                <w:szCs w:val="28"/>
              </w:rPr>
              <w:t xml:space="preserve">Свойства </w:t>
            </w:r>
            <w:r w:rsidRPr="00091874">
              <w:t>функции у=</w:t>
            </w:r>
            <m:oMath>
              <m:r>
                <w:rPr>
                  <w:rFonts w:ascii="Cambria Math" w:hAnsi="Cambria Math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 xml:space="preserve"> 1</m:t>
                  </m:r>
                </m:num>
                <m:den>
                  <m:r>
                    <w:rPr>
                      <w:rFonts w:ascii="Cambria Math" w:hAnsi="Cambria Math"/>
                    </w:rPr>
                    <m:t>х</m:t>
                  </m:r>
                </m:den>
              </m:f>
            </m:oMath>
            <w:r>
              <w:t xml:space="preserve"> (</w:t>
            </w:r>
            <w:r>
              <w:rPr>
                <w:szCs w:val="28"/>
              </w:rPr>
              <w:t>обратной пропорциональности).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4</w:t>
            </w:r>
            <w:r w:rsidRPr="00D217CA">
              <w:rPr>
                <w:szCs w:val="28"/>
              </w:rPr>
              <w:t>.10</w:t>
            </w:r>
          </w:p>
        </w:tc>
        <w:tc>
          <w:tcPr>
            <w:tcW w:w="3685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Доказывать монотонность функции</w:t>
            </w:r>
            <w:r w:rsidRPr="00091874">
              <w:t xml:space="preserve"> у=</w:t>
            </w:r>
            <m:oMath>
              <m:r>
                <w:rPr>
                  <w:rFonts w:ascii="Cambria Math" w:hAnsi="Cambria Math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 xml:space="preserve"> 1</m:t>
                  </m:r>
                </m:num>
                <m:den>
                  <m:r>
                    <w:rPr>
                      <w:rFonts w:ascii="Cambria Math" w:hAnsi="Cambria Math"/>
                    </w:rPr>
                    <m:t>х</m:t>
                  </m:r>
                </m:den>
              </m:f>
            </m:oMath>
            <w:r>
              <w:t xml:space="preserve"> на промежутках.</w:t>
            </w:r>
          </w:p>
        </w:tc>
        <w:tc>
          <w:tcPr>
            <w:tcW w:w="1559" w:type="dxa"/>
          </w:tcPr>
          <w:p w:rsidR="00726BDB" w:rsidRPr="00873A31" w:rsidRDefault="00726BDB" w:rsidP="00340401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EB6DE5" w:rsidRPr="00D217CA" w:rsidTr="00871BFB">
        <w:trPr>
          <w:trHeight w:val="135"/>
        </w:trPr>
        <w:tc>
          <w:tcPr>
            <w:tcW w:w="567" w:type="dxa"/>
          </w:tcPr>
          <w:p w:rsidR="00EB6DE5" w:rsidRPr="00D217CA" w:rsidRDefault="00EB6DE5" w:rsidP="00B558E5">
            <w:pPr>
              <w:rPr>
                <w:szCs w:val="28"/>
              </w:rPr>
            </w:pPr>
            <w:r>
              <w:rPr>
                <w:szCs w:val="28"/>
              </w:rPr>
              <w:t>25</w:t>
            </w:r>
          </w:p>
        </w:tc>
        <w:tc>
          <w:tcPr>
            <w:tcW w:w="3402" w:type="dxa"/>
          </w:tcPr>
          <w:p w:rsidR="00EB6DE5" w:rsidRPr="00726BDB" w:rsidRDefault="00EB6DE5" w:rsidP="00F50ABF">
            <w:pPr>
              <w:rPr>
                <w:b/>
              </w:rPr>
            </w:pPr>
            <w:r w:rsidRPr="00726BDB">
              <w:rPr>
                <w:b/>
              </w:rPr>
              <w:t>Контрольная работа №1           «Функции и графики».</w:t>
            </w:r>
          </w:p>
        </w:tc>
        <w:tc>
          <w:tcPr>
            <w:tcW w:w="709" w:type="dxa"/>
          </w:tcPr>
          <w:p w:rsidR="00EB6DE5" w:rsidRPr="00D217CA" w:rsidRDefault="00EB6DE5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B6DE5" w:rsidRPr="00D217CA" w:rsidRDefault="00EB6DE5" w:rsidP="00B558E5">
            <w:pPr>
              <w:rPr>
                <w:szCs w:val="28"/>
              </w:rPr>
            </w:pPr>
            <w:r>
              <w:rPr>
                <w:szCs w:val="28"/>
              </w:rPr>
              <w:t>4</w:t>
            </w:r>
            <w:r w:rsidRPr="00D217CA">
              <w:rPr>
                <w:szCs w:val="28"/>
              </w:rPr>
              <w:t>.10</w:t>
            </w:r>
          </w:p>
        </w:tc>
        <w:tc>
          <w:tcPr>
            <w:tcW w:w="5244" w:type="dxa"/>
            <w:gridSpan w:val="2"/>
          </w:tcPr>
          <w:p w:rsidR="00EB6DE5" w:rsidRPr="00D217CA" w:rsidRDefault="00EB6DE5" w:rsidP="00B558E5">
            <w:pPr>
              <w:rPr>
                <w:szCs w:val="28"/>
              </w:rPr>
            </w:pPr>
            <w:r w:rsidRPr="00E37993">
              <w:rPr>
                <w:rStyle w:val="c27"/>
                <w:color w:val="000000"/>
                <w:shd w:val="clear" w:color="auto" w:fill="FFFFFF"/>
              </w:rPr>
              <w:t>Описывать свойства функций y=x,  y=x</w:t>
            </w:r>
            <w:r w:rsidRPr="00E37993">
              <w:rPr>
                <w:rStyle w:val="c33"/>
                <w:color w:val="000000"/>
                <w:shd w:val="clear" w:color="auto" w:fill="FFFFFF"/>
                <w:vertAlign w:val="superscript"/>
              </w:rPr>
              <w:t>2</w:t>
            </w:r>
            <w:r>
              <w:rPr>
                <w:rStyle w:val="c2"/>
                <w:color w:val="000000"/>
                <w:shd w:val="clear" w:color="auto" w:fill="FFFFFF"/>
              </w:rPr>
              <w:t>, y= 1/</w:t>
            </w:r>
            <w:r w:rsidRPr="00E37993">
              <w:rPr>
                <w:rStyle w:val="c2"/>
                <w:color w:val="000000"/>
                <w:shd w:val="clear" w:color="auto" w:fill="FFFFFF"/>
              </w:rPr>
              <w:t xml:space="preserve"> х и строить по точкам их графики.</w:t>
            </w:r>
          </w:p>
          <w:p w:rsidR="00EB6DE5" w:rsidRPr="00873A31" w:rsidRDefault="00EB6DE5" w:rsidP="00340401">
            <w:r>
              <w:t>К/р</w:t>
            </w:r>
          </w:p>
        </w:tc>
      </w:tr>
      <w:tr w:rsidR="00EB6DE5" w:rsidRPr="00D217CA" w:rsidTr="007A5956">
        <w:trPr>
          <w:trHeight w:val="135"/>
        </w:trPr>
        <w:tc>
          <w:tcPr>
            <w:tcW w:w="567" w:type="dxa"/>
          </w:tcPr>
          <w:p w:rsidR="00EB6DE5" w:rsidRDefault="00EB6DE5" w:rsidP="00B558E5">
            <w:pPr>
              <w:rPr>
                <w:szCs w:val="28"/>
              </w:rPr>
            </w:pPr>
          </w:p>
        </w:tc>
        <w:tc>
          <w:tcPr>
            <w:tcW w:w="10206" w:type="dxa"/>
            <w:gridSpan w:val="5"/>
          </w:tcPr>
          <w:p w:rsidR="00EB6DE5" w:rsidRPr="00873A31" w:rsidRDefault="00EB6DE5" w:rsidP="00EB6DE5">
            <w:r w:rsidRPr="00F53D03">
              <w:rPr>
                <w:b/>
              </w:rPr>
              <w:t>Квадратные корни 18 ч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26</w:t>
            </w:r>
          </w:p>
        </w:tc>
        <w:tc>
          <w:tcPr>
            <w:tcW w:w="3402" w:type="dxa"/>
          </w:tcPr>
          <w:p w:rsidR="00726BDB" w:rsidRPr="00091874" w:rsidRDefault="00726BDB" w:rsidP="00F50ABF">
            <w:r>
              <w:t xml:space="preserve">Анализ контрольной работы.     </w:t>
            </w:r>
            <w:r w:rsidRPr="00091874">
              <w:t>Понятие квадратного корня</w:t>
            </w:r>
            <w:r>
              <w:t>.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6</w:t>
            </w:r>
            <w:r w:rsidRPr="00D217CA">
              <w:rPr>
                <w:szCs w:val="28"/>
              </w:rPr>
              <w:t>.10</w:t>
            </w:r>
          </w:p>
        </w:tc>
        <w:tc>
          <w:tcPr>
            <w:tcW w:w="3685" w:type="dxa"/>
          </w:tcPr>
          <w:p w:rsidR="00726BDB" w:rsidRPr="00D217CA" w:rsidRDefault="00726BDB" w:rsidP="00B558E5">
            <w:pPr>
              <w:rPr>
                <w:szCs w:val="28"/>
              </w:rPr>
            </w:pPr>
            <w:r w:rsidRPr="00E37993">
              <w:rPr>
                <w:color w:val="000000"/>
                <w:shd w:val="clear" w:color="auto" w:fill="FFFFFF"/>
              </w:rPr>
              <w:t>Формулировать определение квадратного корня из числа.</w:t>
            </w:r>
          </w:p>
        </w:tc>
        <w:tc>
          <w:tcPr>
            <w:tcW w:w="1559" w:type="dxa"/>
          </w:tcPr>
          <w:p w:rsidR="00726BDB" w:rsidRPr="00873A31" w:rsidRDefault="00726BDB" w:rsidP="00340401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27</w:t>
            </w:r>
          </w:p>
        </w:tc>
        <w:tc>
          <w:tcPr>
            <w:tcW w:w="3402" w:type="dxa"/>
          </w:tcPr>
          <w:p w:rsidR="00726BDB" w:rsidRPr="00091874" w:rsidRDefault="00726BDB" w:rsidP="00F50ABF">
            <w:r>
              <w:t>Арифметический квадратный корень. Определение.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8</w:t>
            </w:r>
            <w:r w:rsidRPr="00D217CA">
              <w:rPr>
                <w:szCs w:val="28"/>
              </w:rPr>
              <w:t>.10</w:t>
            </w:r>
          </w:p>
        </w:tc>
        <w:tc>
          <w:tcPr>
            <w:tcW w:w="3685" w:type="dxa"/>
          </w:tcPr>
          <w:p w:rsidR="00726BDB" w:rsidRPr="00D217CA" w:rsidRDefault="00726BDB" w:rsidP="00B558E5">
            <w:pPr>
              <w:rPr>
                <w:szCs w:val="28"/>
              </w:rPr>
            </w:pPr>
            <w:r w:rsidRPr="00E37993">
              <w:rPr>
                <w:color w:val="000000"/>
                <w:shd w:val="clear" w:color="auto" w:fill="FFFFFF"/>
              </w:rPr>
              <w:t xml:space="preserve">Формулировать определение </w:t>
            </w:r>
            <w:r>
              <w:rPr>
                <w:color w:val="000000"/>
                <w:shd w:val="clear" w:color="auto" w:fill="FFFFFF"/>
              </w:rPr>
              <w:t xml:space="preserve">арифметического </w:t>
            </w:r>
            <w:r w:rsidRPr="00E37993">
              <w:rPr>
                <w:color w:val="000000"/>
                <w:shd w:val="clear" w:color="auto" w:fill="FFFFFF"/>
              </w:rPr>
              <w:t>квадратного корня из числа.</w:t>
            </w:r>
          </w:p>
        </w:tc>
        <w:tc>
          <w:tcPr>
            <w:tcW w:w="1559" w:type="dxa"/>
          </w:tcPr>
          <w:p w:rsidR="00726BDB" w:rsidRPr="00E37993" w:rsidRDefault="00726BDB" w:rsidP="00726BDB">
            <w:r w:rsidRPr="00E37993">
              <w:t>мат</w:t>
            </w:r>
            <w:proofErr w:type="gramStart"/>
            <w:r w:rsidRPr="00E37993">
              <w:t>.д</w:t>
            </w:r>
            <w:proofErr w:type="gramEnd"/>
            <w:r w:rsidRPr="00E37993">
              <w:t>ик</w:t>
            </w:r>
          </w:p>
          <w:p w:rsidR="00726BDB" w:rsidRPr="00873A31" w:rsidRDefault="00726BDB" w:rsidP="00726BDB"/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413F7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8</w:t>
            </w:r>
          </w:p>
        </w:tc>
        <w:tc>
          <w:tcPr>
            <w:tcW w:w="3402" w:type="dxa"/>
          </w:tcPr>
          <w:p w:rsidR="00726BDB" w:rsidRPr="008A514B" w:rsidRDefault="00726BDB" w:rsidP="00F50ABF">
            <w:r w:rsidRPr="00D217CA">
              <w:rPr>
                <w:szCs w:val="28"/>
              </w:rPr>
              <w:t>Применение определения арифметического квадратного корня к вычислениям.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9</w:t>
            </w:r>
            <w:r w:rsidRPr="00D217CA">
              <w:rPr>
                <w:szCs w:val="28"/>
              </w:rPr>
              <w:t>.10</w:t>
            </w:r>
          </w:p>
        </w:tc>
        <w:tc>
          <w:tcPr>
            <w:tcW w:w="3685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Применять определение</w:t>
            </w:r>
            <w:r w:rsidRPr="00D217CA">
              <w:rPr>
                <w:szCs w:val="28"/>
              </w:rPr>
              <w:t xml:space="preserve"> арифметического квадратного корня к вычислениям.</w:t>
            </w:r>
          </w:p>
        </w:tc>
        <w:tc>
          <w:tcPr>
            <w:tcW w:w="1559" w:type="dxa"/>
          </w:tcPr>
          <w:p w:rsidR="00726BDB" w:rsidRPr="00873A31" w:rsidRDefault="00726BDB" w:rsidP="00340401">
            <w:r w:rsidRPr="00E37993">
              <w:t>самооценка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413F7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29</w:t>
            </w:r>
          </w:p>
        </w:tc>
        <w:tc>
          <w:tcPr>
            <w:tcW w:w="3402" w:type="dxa"/>
          </w:tcPr>
          <w:p w:rsidR="00726BDB" w:rsidRPr="00D217CA" w:rsidRDefault="00726BDB" w:rsidP="00B84927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Исследование и решение уравнения  </w:t>
            </w:r>
            <w:r w:rsidRPr="00D217CA">
              <w:rPr>
                <w:sz w:val="20"/>
                <w:szCs w:val="28"/>
                <w:lang w:val="en-US"/>
              </w:rPr>
              <w:t>X</w:t>
            </w:r>
            <w:r w:rsidRPr="00D217CA">
              <w:rPr>
                <w:sz w:val="20"/>
                <w:szCs w:val="28"/>
                <w:vertAlign w:val="superscript"/>
              </w:rPr>
              <w:t>2</w:t>
            </w:r>
            <w:r w:rsidRPr="00D217CA">
              <w:rPr>
                <w:szCs w:val="28"/>
              </w:rPr>
              <w:t>=</w:t>
            </w:r>
            <w:r w:rsidRPr="00D217CA">
              <w:rPr>
                <w:sz w:val="28"/>
                <w:szCs w:val="28"/>
              </w:rPr>
              <w:t>а.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1</w:t>
            </w:r>
            <w:r w:rsidRPr="00D217CA">
              <w:rPr>
                <w:szCs w:val="28"/>
              </w:rPr>
              <w:t>.10</w:t>
            </w:r>
          </w:p>
        </w:tc>
        <w:tc>
          <w:tcPr>
            <w:tcW w:w="3685" w:type="dxa"/>
          </w:tcPr>
          <w:p w:rsidR="00726BDB" w:rsidRPr="00D217CA" w:rsidRDefault="00726BDB" w:rsidP="002F0216">
            <w:pPr>
              <w:rPr>
                <w:szCs w:val="28"/>
              </w:rPr>
            </w:pPr>
            <w:r>
              <w:rPr>
                <w:rStyle w:val="c27"/>
                <w:color w:val="000000"/>
                <w:shd w:val="clear" w:color="auto" w:fill="FFFFFF"/>
              </w:rPr>
              <w:t>Использовать</w:t>
            </w:r>
            <w:r w:rsidRPr="00E37993">
              <w:rPr>
                <w:rStyle w:val="c27"/>
                <w:color w:val="000000"/>
                <w:shd w:val="clear" w:color="auto" w:fill="FFFFFF"/>
              </w:rPr>
              <w:t xml:space="preserve"> график функции y=x</w:t>
            </w:r>
            <w:r w:rsidRPr="00E37993">
              <w:rPr>
                <w:rStyle w:val="c33"/>
                <w:color w:val="000000"/>
                <w:shd w:val="clear" w:color="auto" w:fill="FFFFFF"/>
                <w:vertAlign w:val="superscript"/>
              </w:rPr>
              <w:t>2</w:t>
            </w:r>
            <w:r w:rsidRPr="00E37993">
              <w:rPr>
                <w:rStyle w:val="c2"/>
                <w:color w:val="000000"/>
                <w:shd w:val="clear" w:color="auto" w:fill="FFFFFF"/>
              </w:rPr>
              <w:t xml:space="preserve"> для </w:t>
            </w:r>
            <w:r>
              <w:rPr>
                <w:rStyle w:val="c2"/>
                <w:color w:val="000000"/>
                <w:shd w:val="clear" w:color="auto" w:fill="FFFFFF"/>
              </w:rPr>
              <w:t xml:space="preserve">определения количества корней </w:t>
            </w:r>
            <w:r w:rsidRPr="00D217CA">
              <w:rPr>
                <w:szCs w:val="28"/>
              </w:rPr>
              <w:t xml:space="preserve">уравнения  </w:t>
            </w:r>
            <w:r w:rsidRPr="00D217CA">
              <w:rPr>
                <w:sz w:val="20"/>
                <w:szCs w:val="28"/>
                <w:lang w:val="en-US"/>
              </w:rPr>
              <w:t>X</w:t>
            </w:r>
            <w:r w:rsidRPr="00D217CA">
              <w:rPr>
                <w:sz w:val="20"/>
                <w:szCs w:val="28"/>
                <w:vertAlign w:val="superscript"/>
              </w:rPr>
              <w:t>2</w:t>
            </w:r>
            <w:r w:rsidRPr="00D217CA">
              <w:rPr>
                <w:szCs w:val="28"/>
              </w:rPr>
              <w:t>=</w:t>
            </w:r>
            <w:r w:rsidRPr="00D217CA">
              <w:rPr>
                <w:sz w:val="28"/>
                <w:szCs w:val="28"/>
              </w:rPr>
              <w:t>а.</w:t>
            </w:r>
          </w:p>
        </w:tc>
        <w:tc>
          <w:tcPr>
            <w:tcW w:w="155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с/р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413F7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0</w:t>
            </w:r>
          </w:p>
        </w:tc>
        <w:tc>
          <w:tcPr>
            <w:tcW w:w="3402" w:type="dxa"/>
          </w:tcPr>
          <w:p w:rsidR="00726BDB" w:rsidRPr="00D217CA" w:rsidRDefault="00726BDB" w:rsidP="00F50ABF">
            <w:pPr>
              <w:rPr>
                <w:szCs w:val="28"/>
              </w:rPr>
            </w:pPr>
            <w:r>
              <w:t xml:space="preserve">Оценка значений  квадратных </w:t>
            </w:r>
            <w:r w:rsidRPr="00091874">
              <w:t xml:space="preserve"> корн</w:t>
            </w:r>
            <w:r>
              <w:t>ей.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1</w:t>
            </w:r>
            <w:r w:rsidRPr="00D217CA">
              <w:rPr>
                <w:szCs w:val="28"/>
              </w:rPr>
              <w:t>.10</w:t>
            </w:r>
          </w:p>
        </w:tc>
        <w:tc>
          <w:tcPr>
            <w:tcW w:w="3685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rStyle w:val="c27"/>
                <w:color w:val="000000"/>
                <w:shd w:val="clear" w:color="auto" w:fill="FFFFFF"/>
              </w:rPr>
              <w:t>Использовать</w:t>
            </w:r>
            <w:r w:rsidRPr="00E37993">
              <w:rPr>
                <w:rStyle w:val="c27"/>
                <w:color w:val="000000"/>
                <w:shd w:val="clear" w:color="auto" w:fill="FFFFFF"/>
              </w:rPr>
              <w:t xml:space="preserve"> график функции y=x</w:t>
            </w:r>
            <w:r w:rsidRPr="00E37993">
              <w:rPr>
                <w:rStyle w:val="c33"/>
                <w:color w:val="000000"/>
                <w:shd w:val="clear" w:color="auto" w:fill="FFFFFF"/>
                <w:vertAlign w:val="superscript"/>
              </w:rPr>
              <w:t>2</w:t>
            </w:r>
            <w:r w:rsidRPr="00E37993">
              <w:rPr>
                <w:rStyle w:val="c2"/>
                <w:color w:val="000000"/>
                <w:shd w:val="clear" w:color="auto" w:fill="FFFFFF"/>
              </w:rPr>
              <w:t> для приближенного нахождения квадратных корней из положительных чисел</w:t>
            </w:r>
          </w:p>
        </w:tc>
        <w:tc>
          <w:tcPr>
            <w:tcW w:w="1559" w:type="dxa"/>
          </w:tcPr>
          <w:p w:rsidR="00726BDB" w:rsidRPr="00873A31" w:rsidRDefault="00726BDB" w:rsidP="00340401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413F7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1</w:t>
            </w:r>
          </w:p>
        </w:tc>
        <w:tc>
          <w:tcPr>
            <w:tcW w:w="3402" w:type="dxa"/>
          </w:tcPr>
          <w:p w:rsidR="00726BDB" w:rsidRPr="00D217CA" w:rsidRDefault="00726BDB" w:rsidP="00F50ABF">
            <w:pPr>
              <w:rPr>
                <w:szCs w:val="28"/>
              </w:rPr>
            </w:pPr>
            <w:r>
              <w:t xml:space="preserve">Вычисление  приближенного значения квадратного </w:t>
            </w:r>
            <w:r w:rsidRPr="00091874">
              <w:t xml:space="preserve"> корн</w:t>
            </w:r>
            <w:r>
              <w:t>я вручную и на калькуляторе.</w:t>
            </w:r>
          </w:p>
        </w:tc>
        <w:tc>
          <w:tcPr>
            <w:tcW w:w="709" w:type="dxa"/>
          </w:tcPr>
          <w:p w:rsidR="00726BDB" w:rsidRDefault="00726BDB" w:rsidP="00B558E5">
            <w:pPr>
              <w:spacing w:before="240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spacing w:before="240"/>
              <w:rPr>
                <w:szCs w:val="28"/>
              </w:rPr>
            </w:pPr>
            <w:r>
              <w:rPr>
                <w:szCs w:val="28"/>
              </w:rPr>
              <w:t>13.10</w:t>
            </w:r>
          </w:p>
        </w:tc>
        <w:tc>
          <w:tcPr>
            <w:tcW w:w="3685" w:type="dxa"/>
          </w:tcPr>
          <w:p w:rsidR="00726BDB" w:rsidRPr="00D217CA" w:rsidRDefault="00726BDB" w:rsidP="00450A49">
            <w:pPr>
              <w:rPr>
                <w:szCs w:val="28"/>
              </w:rPr>
            </w:pPr>
            <w:r>
              <w:rPr>
                <w:szCs w:val="28"/>
              </w:rPr>
              <w:t>Вычислять квадратный корень из числа столбиком и</w:t>
            </w:r>
            <w:r>
              <w:t xml:space="preserve">  на калькуляторе.</w:t>
            </w:r>
          </w:p>
        </w:tc>
        <w:tc>
          <w:tcPr>
            <w:tcW w:w="1559" w:type="dxa"/>
          </w:tcPr>
          <w:p w:rsidR="00726BDB" w:rsidRPr="00D217CA" w:rsidRDefault="00726BDB" w:rsidP="00B558E5">
            <w:pPr>
              <w:rPr>
                <w:szCs w:val="28"/>
              </w:rPr>
            </w:pPr>
            <w:proofErr w:type="spellStart"/>
            <w:r>
              <w:rPr>
                <w:szCs w:val="28"/>
              </w:rPr>
              <w:t>Дифф.контр</w:t>
            </w:r>
            <w:proofErr w:type="spellEnd"/>
            <w:r>
              <w:rPr>
                <w:szCs w:val="28"/>
              </w:rPr>
              <w:t>.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Default="00726BDB" w:rsidP="00413F7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2</w:t>
            </w:r>
          </w:p>
        </w:tc>
        <w:tc>
          <w:tcPr>
            <w:tcW w:w="3402" w:type="dxa"/>
          </w:tcPr>
          <w:p w:rsidR="00726BDB" w:rsidRDefault="00726BDB" w:rsidP="00F50ABF">
            <w:r w:rsidRPr="00D217CA">
              <w:rPr>
                <w:szCs w:val="28"/>
              </w:rPr>
              <w:t xml:space="preserve">Функция </w:t>
            </w:r>
            <w:r w:rsidRPr="00D217CA">
              <w:rPr>
                <w:szCs w:val="28"/>
                <w:lang w:val="en-US"/>
              </w:rPr>
              <w:t>y</w:t>
            </w:r>
            <w:r w:rsidRPr="00D217CA">
              <w:rPr>
                <w:szCs w:val="28"/>
              </w:rPr>
              <w:t>=</w:t>
            </w:r>
            <w:r w:rsidRPr="00D217CA">
              <w:rPr>
                <w:position w:val="-8"/>
                <w:szCs w:val="28"/>
                <w:lang w:val="en-US"/>
              </w:rPr>
              <w:object w:dxaOrig="380" w:dyaOrig="360">
                <v:shape id="_x0000_i1028" type="#_x0000_t75" style="width:18.75pt;height:18pt" o:ole="">
                  <v:imagedata r:id="rId15" o:title=""/>
                </v:shape>
                <o:OLEObject Type="Embed" ProgID="Equation.3" ShapeID="_x0000_i1028" DrawAspect="Content" ObjectID="_1652168229" r:id="rId16"/>
              </w:object>
            </w:r>
            <w:r w:rsidRPr="00D217CA">
              <w:rPr>
                <w:szCs w:val="28"/>
              </w:rPr>
              <w:t>, ее свойства и  график.</w:t>
            </w:r>
          </w:p>
        </w:tc>
        <w:tc>
          <w:tcPr>
            <w:tcW w:w="709" w:type="dxa"/>
          </w:tcPr>
          <w:p w:rsidR="00726BDB" w:rsidRDefault="00726BDB" w:rsidP="00B558E5">
            <w:pPr>
              <w:spacing w:before="240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Default="00726BDB" w:rsidP="00B558E5">
            <w:pPr>
              <w:spacing w:before="240"/>
              <w:rPr>
                <w:szCs w:val="28"/>
              </w:rPr>
            </w:pPr>
          </w:p>
        </w:tc>
        <w:tc>
          <w:tcPr>
            <w:tcW w:w="3685" w:type="dxa"/>
          </w:tcPr>
          <w:p w:rsidR="00726BDB" w:rsidRDefault="00726BDB" w:rsidP="00450A49">
            <w:pPr>
              <w:rPr>
                <w:szCs w:val="28"/>
              </w:rPr>
            </w:pPr>
            <w:r>
              <w:rPr>
                <w:szCs w:val="28"/>
              </w:rPr>
              <w:t>Строить график функции</w:t>
            </w:r>
            <w:r w:rsidRPr="008510B8">
              <w:rPr>
                <w:szCs w:val="28"/>
              </w:rPr>
              <w:t xml:space="preserve"> </w:t>
            </w:r>
            <w:r w:rsidRPr="00D217CA">
              <w:rPr>
                <w:szCs w:val="28"/>
                <w:lang w:val="en-US"/>
              </w:rPr>
              <w:t>y</w:t>
            </w:r>
            <w:r w:rsidRPr="00D217CA">
              <w:rPr>
                <w:szCs w:val="28"/>
              </w:rPr>
              <w:t>=</w:t>
            </w:r>
            <w:r w:rsidRPr="00D217CA">
              <w:rPr>
                <w:position w:val="-8"/>
                <w:szCs w:val="28"/>
                <w:lang w:val="en-US"/>
              </w:rPr>
              <w:object w:dxaOrig="380" w:dyaOrig="360">
                <v:shape id="_x0000_i1029" type="#_x0000_t75" style="width:18.75pt;height:18pt" o:ole="">
                  <v:imagedata r:id="rId15" o:title=""/>
                </v:shape>
                <o:OLEObject Type="Embed" ProgID="Equation.3" ShapeID="_x0000_i1029" DrawAspect="Content" ObjectID="_1652168230" r:id="rId17"/>
              </w:object>
            </w:r>
            <w:r w:rsidRPr="00D217CA">
              <w:rPr>
                <w:szCs w:val="28"/>
              </w:rPr>
              <w:t>,</w:t>
            </w:r>
          </w:p>
          <w:p w:rsidR="00726BDB" w:rsidRPr="00D217CA" w:rsidRDefault="00726BDB" w:rsidP="00EC1605">
            <w:pPr>
              <w:rPr>
                <w:szCs w:val="28"/>
              </w:rPr>
            </w:pPr>
            <w:r>
              <w:rPr>
                <w:szCs w:val="28"/>
              </w:rPr>
              <w:t xml:space="preserve">определять значения </w:t>
            </w:r>
            <w:r>
              <w:t xml:space="preserve">квадратного </w:t>
            </w:r>
            <w:r w:rsidRPr="00091874">
              <w:t xml:space="preserve"> корн</w:t>
            </w:r>
            <w:r>
              <w:t>я по графику.</w:t>
            </w:r>
            <w:r w:rsidRPr="00E37993">
              <w:rPr>
                <w:rStyle w:val="c27"/>
                <w:color w:val="000000"/>
                <w:shd w:val="clear" w:color="auto" w:fill="FFFFFF"/>
              </w:rPr>
              <w:t xml:space="preserve"> </w:t>
            </w:r>
            <w:r w:rsidRPr="00E37993">
              <w:t xml:space="preserve"> </w:t>
            </w:r>
          </w:p>
        </w:tc>
        <w:tc>
          <w:tcPr>
            <w:tcW w:w="1559" w:type="dxa"/>
          </w:tcPr>
          <w:p w:rsidR="00726BDB" w:rsidRPr="00D217CA" w:rsidRDefault="00726BDB" w:rsidP="00B558E5">
            <w:pPr>
              <w:rPr>
                <w:szCs w:val="28"/>
              </w:rPr>
            </w:pPr>
            <w:proofErr w:type="spellStart"/>
            <w:r>
              <w:rPr>
                <w:szCs w:val="28"/>
              </w:rPr>
              <w:t>Взаимопр</w:t>
            </w:r>
            <w:proofErr w:type="spellEnd"/>
            <w:r>
              <w:rPr>
                <w:szCs w:val="28"/>
              </w:rPr>
              <w:t>.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413F7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3</w:t>
            </w:r>
          </w:p>
        </w:tc>
        <w:tc>
          <w:tcPr>
            <w:tcW w:w="3402" w:type="dxa"/>
          </w:tcPr>
          <w:p w:rsidR="00726BDB" w:rsidRPr="00D217CA" w:rsidRDefault="00726BDB" w:rsidP="00F50ABF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Квадратный корень из </w:t>
            </w:r>
            <w:r w:rsidRPr="00D217CA">
              <w:rPr>
                <w:szCs w:val="28"/>
              </w:rPr>
              <w:lastRenderedPageBreak/>
              <w:t>произведения.</w:t>
            </w:r>
          </w:p>
        </w:tc>
        <w:tc>
          <w:tcPr>
            <w:tcW w:w="709" w:type="dxa"/>
          </w:tcPr>
          <w:p w:rsidR="00726BDB" w:rsidRPr="00D217CA" w:rsidRDefault="00726BDB" w:rsidP="00B558E5">
            <w:pPr>
              <w:rPr>
                <w:b/>
                <w:szCs w:val="28"/>
              </w:rPr>
            </w:pPr>
            <w:r>
              <w:rPr>
                <w:b/>
                <w:szCs w:val="28"/>
              </w:rPr>
              <w:lastRenderedPageBreak/>
              <w:t>1</w:t>
            </w:r>
          </w:p>
        </w:tc>
        <w:tc>
          <w:tcPr>
            <w:tcW w:w="851" w:type="dxa"/>
          </w:tcPr>
          <w:p w:rsidR="00726BDB" w:rsidRPr="00BC5D15" w:rsidRDefault="00726BDB" w:rsidP="00B558E5">
            <w:pPr>
              <w:rPr>
                <w:szCs w:val="28"/>
              </w:rPr>
            </w:pPr>
            <w:r w:rsidRPr="00BC5D15">
              <w:rPr>
                <w:szCs w:val="28"/>
              </w:rPr>
              <w:t>13.10</w:t>
            </w:r>
          </w:p>
        </w:tc>
        <w:tc>
          <w:tcPr>
            <w:tcW w:w="3685" w:type="dxa"/>
          </w:tcPr>
          <w:p w:rsidR="00726BDB" w:rsidRPr="00D217CA" w:rsidRDefault="00726BDB" w:rsidP="00B558E5">
            <w:pPr>
              <w:rPr>
                <w:szCs w:val="28"/>
              </w:rPr>
            </w:pPr>
            <w:r w:rsidRPr="00E37993">
              <w:rPr>
                <w:rStyle w:val="c27"/>
                <w:color w:val="000000"/>
                <w:shd w:val="clear" w:color="auto" w:fill="FFFFFF"/>
              </w:rPr>
              <w:t xml:space="preserve"> </w:t>
            </w:r>
            <w:r>
              <w:t xml:space="preserve"> Доказывать</w:t>
            </w:r>
            <w:r w:rsidRPr="00E37993">
              <w:t xml:space="preserve"> т</w:t>
            </w:r>
            <w:r>
              <w:t xml:space="preserve">еоремы о корне из </w:t>
            </w:r>
            <w:r>
              <w:lastRenderedPageBreak/>
              <w:t>произведения</w:t>
            </w:r>
            <w:proofErr w:type="gramStart"/>
            <w:r>
              <w:t xml:space="preserve"> </w:t>
            </w:r>
            <w:r w:rsidRPr="00E37993">
              <w:t>,</w:t>
            </w:r>
            <w:proofErr w:type="gramEnd"/>
            <w:r w:rsidRPr="00E37993">
              <w:t xml:space="preserve"> тождество  √а</w:t>
            </w:r>
            <w:r w:rsidRPr="00E37993">
              <w:rPr>
                <w:vertAlign w:val="superscript"/>
              </w:rPr>
              <w:t xml:space="preserve">2 </w:t>
            </w:r>
            <w:r>
              <w:t>= ǀаǀ, применять</w:t>
            </w:r>
            <w:r w:rsidRPr="00E37993">
              <w:t xml:space="preserve"> их в преобразованиях выражений.  .</w:t>
            </w:r>
          </w:p>
        </w:tc>
        <w:tc>
          <w:tcPr>
            <w:tcW w:w="1559" w:type="dxa"/>
          </w:tcPr>
          <w:p w:rsidR="00726BDB" w:rsidRPr="00D217CA" w:rsidRDefault="00726BDB" w:rsidP="00B558E5">
            <w:pPr>
              <w:rPr>
                <w:szCs w:val="28"/>
              </w:rPr>
            </w:pPr>
            <w:r w:rsidRPr="00873A31">
              <w:lastRenderedPageBreak/>
              <w:t xml:space="preserve">Фронт </w:t>
            </w:r>
            <w:r w:rsidRPr="00873A31">
              <w:lastRenderedPageBreak/>
              <w:t xml:space="preserve">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726BDB" w:rsidRPr="00D217CA" w:rsidTr="00726BDB">
        <w:trPr>
          <w:trHeight w:val="1266"/>
        </w:trPr>
        <w:tc>
          <w:tcPr>
            <w:tcW w:w="567" w:type="dxa"/>
          </w:tcPr>
          <w:p w:rsidR="00726BDB" w:rsidRPr="00D217CA" w:rsidRDefault="00726BDB" w:rsidP="00413F71">
            <w:pPr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34</w:t>
            </w:r>
          </w:p>
        </w:tc>
        <w:tc>
          <w:tcPr>
            <w:tcW w:w="3402" w:type="dxa"/>
          </w:tcPr>
          <w:p w:rsidR="00726BDB" w:rsidRPr="00D217CA" w:rsidRDefault="00726BDB" w:rsidP="00F50ABF">
            <w:pPr>
              <w:rPr>
                <w:szCs w:val="28"/>
              </w:rPr>
            </w:pPr>
            <w:r w:rsidRPr="00D217CA">
              <w:rPr>
                <w:szCs w:val="28"/>
              </w:rPr>
              <w:t>Квадратный корень из дроби, избавление от иррационально</w:t>
            </w:r>
            <w:r>
              <w:rPr>
                <w:szCs w:val="28"/>
              </w:rPr>
              <w:t>сти в знаменателе.</w:t>
            </w:r>
          </w:p>
        </w:tc>
        <w:tc>
          <w:tcPr>
            <w:tcW w:w="709" w:type="dxa"/>
          </w:tcPr>
          <w:p w:rsidR="00726BDB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5.</w:t>
            </w:r>
            <w:r w:rsidRPr="00D217CA">
              <w:rPr>
                <w:szCs w:val="28"/>
              </w:rPr>
              <w:t>10</w:t>
            </w:r>
          </w:p>
        </w:tc>
        <w:tc>
          <w:tcPr>
            <w:tcW w:w="3685" w:type="dxa"/>
          </w:tcPr>
          <w:p w:rsidR="00726BDB" w:rsidRDefault="00726BDB" w:rsidP="00B558E5">
            <w:r>
              <w:t>Доказывать</w:t>
            </w:r>
            <w:r w:rsidRPr="00E37993">
              <w:t xml:space="preserve"> теоремы</w:t>
            </w:r>
            <w:r>
              <w:t xml:space="preserve"> о корне из   дроби.  </w:t>
            </w:r>
            <w:r w:rsidRPr="00E37993">
              <w:t>Освобождаться от иррациональности в знаменателях дробей</w:t>
            </w:r>
            <w:r>
              <w:rPr>
                <w:szCs w:val="28"/>
              </w:rPr>
              <w:t xml:space="preserve"> </w:t>
            </w:r>
          </w:p>
          <w:p w:rsidR="00726BDB" w:rsidRPr="00D217CA" w:rsidRDefault="00726BDB" w:rsidP="00EC1605">
            <w:pPr>
              <w:rPr>
                <w:szCs w:val="28"/>
              </w:rPr>
            </w:pPr>
            <w:r>
              <w:t xml:space="preserve"> </w:t>
            </w:r>
          </w:p>
        </w:tc>
        <w:tc>
          <w:tcPr>
            <w:tcW w:w="1559" w:type="dxa"/>
          </w:tcPr>
          <w:p w:rsidR="00726BDB" w:rsidRPr="00873A31" w:rsidRDefault="00726BDB" w:rsidP="00726BDB">
            <w:proofErr w:type="spellStart"/>
            <w:r>
              <w:rPr>
                <w:szCs w:val="28"/>
              </w:rPr>
              <w:t>Взаимопр</w:t>
            </w:r>
            <w:proofErr w:type="spellEnd"/>
            <w:r>
              <w:rPr>
                <w:szCs w:val="28"/>
              </w:rPr>
              <w:t>.</w:t>
            </w:r>
          </w:p>
        </w:tc>
      </w:tr>
      <w:tr w:rsidR="00726BDB" w:rsidRPr="00D217CA" w:rsidTr="00983B03">
        <w:trPr>
          <w:trHeight w:val="143"/>
        </w:trPr>
        <w:tc>
          <w:tcPr>
            <w:tcW w:w="567" w:type="dxa"/>
          </w:tcPr>
          <w:p w:rsidR="00726BDB" w:rsidRPr="00D217CA" w:rsidRDefault="00726BDB" w:rsidP="00413F7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5</w:t>
            </w:r>
          </w:p>
        </w:tc>
        <w:tc>
          <w:tcPr>
            <w:tcW w:w="3402" w:type="dxa"/>
          </w:tcPr>
          <w:p w:rsidR="00726BDB" w:rsidRPr="00D217CA" w:rsidRDefault="00726BDB" w:rsidP="00BC3659">
            <w:pPr>
              <w:rPr>
                <w:szCs w:val="28"/>
              </w:rPr>
            </w:pPr>
            <w:r w:rsidRPr="00D217CA">
              <w:rPr>
                <w:szCs w:val="28"/>
              </w:rPr>
              <w:t>Квадратный корень из произведения и дроби. Решение упражнений.</w:t>
            </w:r>
          </w:p>
        </w:tc>
        <w:tc>
          <w:tcPr>
            <w:tcW w:w="709" w:type="dxa"/>
          </w:tcPr>
          <w:p w:rsidR="00726BDB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6</w:t>
            </w:r>
            <w:r w:rsidRPr="00D217CA">
              <w:rPr>
                <w:szCs w:val="28"/>
              </w:rPr>
              <w:t>.10</w:t>
            </w:r>
          </w:p>
        </w:tc>
        <w:tc>
          <w:tcPr>
            <w:tcW w:w="3685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t xml:space="preserve">Применять </w:t>
            </w:r>
            <w:r w:rsidRPr="00E37993">
              <w:t xml:space="preserve"> теоремы о корне из про</w:t>
            </w:r>
            <w:r>
              <w:t xml:space="preserve">изведения и дроби </w:t>
            </w:r>
            <w:r w:rsidRPr="00E37993">
              <w:t xml:space="preserve"> в преобразованиях выражений.  </w:t>
            </w:r>
          </w:p>
        </w:tc>
        <w:tc>
          <w:tcPr>
            <w:tcW w:w="1559" w:type="dxa"/>
          </w:tcPr>
          <w:p w:rsidR="00726BDB" w:rsidRPr="00873A31" w:rsidRDefault="00726BDB" w:rsidP="00340401">
            <w:r w:rsidRPr="00873A31">
              <w:t>Фронт опрос</w:t>
            </w:r>
            <w:r>
              <w:t>.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413F7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6</w:t>
            </w:r>
          </w:p>
        </w:tc>
        <w:tc>
          <w:tcPr>
            <w:tcW w:w="3402" w:type="dxa"/>
          </w:tcPr>
          <w:p w:rsidR="00726BDB" w:rsidRPr="00D217CA" w:rsidRDefault="00726BDB" w:rsidP="00BC3659">
            <w:pPr>
              <w:rPr>
                <w:szCs w:val="28"/>
              </w:rPr>
            </w:pPr>
            <w:r w:rsidRPr="00D217CA">
              <w:rPr>
                <w:szCs w:val="28"/>
              </w:rPr>
              <w:t>Квадратный корень из степени.</w:t>
            </w:r>
          </w:p>
        </w:tc>
        <w:tc>
          <w:tcPr>
            <w:tcW w:w="709" w:type="dxa"/>
          </w:tcPr>
          <w:p w:rsidR="00726BDB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8</w:t>
            </w:r>
            <w:r w:rsidRPr="00D217CA">
              <w:rPr>
                <w:szCs w:val="28"/>
              </w:rPr>
              <w:t>.10</w:t>
            </w:r>
          </w:p>
        </w:tc>
        <w:tc>
          <w:tcPr>
            <w:tcW w:w="3685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Доказывать правило извлечения корня из степени.</w:t>
            </w:r>
          </w:p>
        </w:tc>
        <w:tc>
          <w:tcPr>
            <w:tcW w:w="1559" w:type="dxa"/>
          </w:tcPr>
          <w:p w:rsidR="00726BDB" w:rsidRPr="00873A31" w:rsidRDefault="00726BDB" w:rsidP="00340401">
            <w:r>
              <w:t>С/р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413F7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7</w:t>
            </w:r>
          </w:p>
        </w:tc>
        <w:tc>
          <w:tcPr>
            <w:tcW w:w="3402" w:type="dxa"/>
          </w:tcPr>
          <w:p w:rsidR="00726BDB" w:rsidRPr="00D217CA" w:rsidRDefault="00726BDB" w:rsidP="00BC3659">
            <w:pPr>
              <w:rPr>
                <w:szCs w:val="28"/>
              </w:rPr>
            </w:pPr>
            <w:r w:rsidRPr="00D217CA">
              <w:rPr>
                <w:szCs w:val="28"/>
              </w:rPr>
              <w:t>Преобразование выражений, содержащих степень</w:t>
            </w:r>
            <w:r>
              <w:rPr>
                <w:szCs w:val="28"/>
              </w:rPr>
              <w:t xml:space="preserve"> под знаком корня. </w:t>
            </w:r>
          </w:p>
        </w:tc>
        <w:tc>
          <w:tcPr>
            <w:tcW w:w="709" w:type="dxa"/>
          </w:tcPr>
          <w:p w:rsidR="00726BDB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8</w:t>
            </w:r>
            <w:r w:rsidRPr="00D217CA">
              <w:rPr>
                <w:szCs w:val="28"/>
              </w:rPr>
              <w:t>.10</w:t>
            </w:r>
          </w:p>
        </w:tc>
        <w:tc>
          <w:tcPr>
            <w:tcW w:w="3685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Применять правило извлечения корня из степени</w:t>
            </w:r>
            <w:r w:rsidRPr="00E37993">
              <w:t xml:space="preserve"> в преобразованиях выражений.  </w:t>
            </w:r>
          </w:p>
        </w:tc>
        <w:tc>
          <w:tcPr>
            <w:tcW w:w="1559" w:type="dxa"/>
          </w:tcPr>
          <w:p w:rsidR="00A96206" w:rsidRPr="00E37993" w:rsidRDefault="00A96206" w:rsidP="00A96206">
            <w:r w:rsidRPr="00E37993">
              <w:t>самооценка</w:t>
            </w:r>
          </w:p>
          <w:p w:rsidR="00726BDB" w:rsidRPr="00873A31" w:rsidRDefault="00726BDB" w:rsidP="00340401"/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413F71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8</w:t>
            </w:r>
          </w:p>
        </w:tc>
        <w:tc>
          <w:tcPr>
            <w:tcW w:w="3402" w:type="dxa"/>
          </w:tcPr>
          <w:p w:rsidR="00726BDB" w:rsidRPr="00D217CA" w:rsidRDefault="00726BDB" w:rsidP="00DE655A">
            <w:pPr>
              <w:rPr>
                <w:szCs w:val="28"/>
              </w:rPr>
            </w:pPr>
            <w:r w:rsidRPr="00D217CA">
              <w:rPr>
                <w:szCs w:val="28"/>
              </w:rPr>
              <w:t>Внесение множителя под знак корня.</w:t>
            </w:r>
            <w:r>
              <w:rPr>
                <w:szCs w:val="28"/>
              </w:rPr>
              <w:t xml:space="preserve"> Вынесение множителя из </w:t>
            </w:r>
            <w:proofErr w:type="gramStart"/>
            <w:r>
              <w:rPr>
                <w:szCs w:val="28"/>
              </w:rPr>
              <w:t>под</w:t>
            </w:r>
            <w:proofErr w:type="gramEnd"/>
            <w:r>
              <w:rPr>
                <w:szCs w:val="28"/>
              </w:rPr>
              <w:t xml:space="preserve"> знака корня.</w:t>
            </w:r>
          </w:p>
        </w:tc>
        <w:tc>
          <w:tcPr>
            <w:tcW w:w="709" w:type="dxa"/>
          </w:tcPr>
          <w:p w:rsidR="00726BDB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20</w:t>
            </w:r>
            <w:r w:rsidRPr="00D217CA">
              <w:rPr>
                <w:szCs w:val="28"/>
              </w:rPr>
              <w:t>.10</w:t>
            </w:r>
          </w:p>
        </w:tc>
        <w:tc>
          <w:tcPr>
            <w:tcW w:w="3685" w:type="dxa"/>
          </w:tcPr>
          <w:p w:rsidR="00726BDB" w:rsidRPr="00D217CA" w:rsidRDefault="00726BDB" w:rsidP="00B558E5">
            <w:pPr>
              <w:rPr>
                <w:szCs w:val="28"/>
              </w:rPr>
            </w:pPr>
            <w:r w:rsidRPr="00E37993">
              <w:t xml:space="preserve">Выносить множитель за знак корня и вносить множитель под знак корня   </w:t>
            </w:r>
          </w:p>
        </w:tc>
        <w:tc>
          <w:tcPr>
            <w:tcW w:w="1559" w:type="dxa"/>
          </w:tcPr>
          <w:p w:rsidR="00726BDB" w:rsidRPr="00873A31" w:rsidRDefault="00A96206" w:rsidP="00340401">
            <w:r w:rsidRPr="00873A31">
              <w:t>Фронт опрос</w:t>
            </w:r>
            <w:r>
              <w:t>.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39</w:t>
            </w:r>
          </w:p>
        </w:tc>
        <w:tc>
          <w:tcPr>
            <w:tcW w:w="3402" w:type="dxa"/>
          </w:tcPr>
          <w:p w:rsidR="00726BDB" w:rsidRPr="00D217CA" w:rsidRDefault="00726BDB" w:rsidP="00DE655A">
            <w:pPr>
              <w:rPr>
                <w:szCs w:val="28"/>
              </w:rPr>
            </w:pPr>
            <w:r w:rsidRPr="00D217CA">
              <w:rPr>
                <w:szCs w:val="28"/>
              </w:rPr>
              <w:t>Преобразование выражений, содержащих квадратные корни.</w:t>
            </w:r>
          </w:p>
        </w:tc>
        <w:tc>
          <w:tcPr>
            <w:tcW w:w="709" w:type="dxa"/>
          </w:tcPr>
          <w:p w:rsidR="00726BDB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Default="00726BDB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Выполнять действия с корнями.</w:t>
            </w:r>
          </w:p>
        </w:tc>
        <w:tc>
          <w:tcPr>
            <w:tcW w:w="1559" w:type="dxa"/>
          </w:tcPr>
          <w:p w:rsidR="00A96206" w:rsidRPr="00E37993" w:rsidRDefault="00A96206" w:rsidP="00A96206">
            <w:r w:rsidRPr="00E37993">
              <w:t>самооценка</w:t>
            </w:r>
          </w:p>
          <w:p w:rsidR="00726BDB" w:rsidRPr="00873A31" w:rsidRDefault="00726BDB" w:rsidP="00340401"/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  <w:tc>
          <w:tcPr>
            <w:tcW w:w="3402" w:type="dxa"/>
          </w:tcPr>
          <w:p w:rsidR="00726BDB" w:rsidRPr="009D5F8F" w:rsidRDefault="00726BDB" w:rsidP="009D5F8F">
            <w:r w:rsidRPr="00091874">
              <w:t>Квадратный корень из натурального числа</w:t>
            </w:r>
            <w:r>
              <w:t xml:space="preserve">. </w:t>
            </w:r>
          </w:p>
        </w:tc>
        <w:tc>
          <w:tcPr>
            <w:tcW w:w="709" w:type="dxa"/>
          </w:tcPr>
          <w:p w:rsidR="00726BDB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Доказывать иррациональность квадратных корней из чисел 2, 3, 5 …</w:t>
            </w:r>
          </w:p>
        </w:tc>
        <w:tc>
          <w:tcPr>
            <w:tcW w:w="1559" w:type="dxa"/>
          </w:tcPr>
          <w:p w:rsidR="00726BDB" w:rsidRPr="00873A31" w:rsidRDefault="00A96206" w:rsidP="00340401">
            <w:proofErr w:type="spellStart"/>
            <w:r>
              <w:rPr>
                <w:szCs w:val="28"/>
              </w:rPr>
              <w:t>Взаимопр</w:t>
            </w:r>
            <w:proofErr w:type="spellEnd"/>
            <w:r>
              <w:rPr>
                <w:szCs w:val="28"/>
              </w:rPr>
              <w:t>.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41</w:t>
            </w:r>
          </w:p>
        </w:tc>
        <w:tc>
          <w:tcPr>
            <w:tcW w:w="3402" w:type="dxa"/>
          </w:tcPr>
          <w:p w:rsidR="00726BDB" w:rsidRPr="00091874" w:rsidRDefault="00726BDB" w:rsidP="009D5F8F">
            <w:r w:rsidRPr="00D217CA">
              <w:rPr>
                <w:szCs w:val="28"/>
              </w:rPr>
              <w:t>Преобразования двойных радикалов по формулам.</w:t>
            </w:r>
          </w:p>
        </w:tc>
        <w:tc>
          <w:tcPr>
            <w:tcW w:w="709" w:type="dxa"/>
          </w:tcPr>
          <w:p w:rsidR="00726BDB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Default="00726BDB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Извлекать двойные радикалы методом выделения квадрата двучлена.</w:t>
            </w:r>
          </w:p>
        </w:tc>
        <w:tc>
          <w:tcPr>
            <w:tcW w:w="1559" w:type="dxa"/>
          </w:tcPr>
          <w:p w:rsidR="00726BDB" w:rsidRPr="00873A31" w:rsidRDefault="00A96206" w:rsidP="00340401">
            <w:r w:rsidRPr="00873A31">
              <w:t>Фронт опрос</w:t>
            </w:r>
            <w:r>
              <w:t>.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42</w:t>
            </w:r>
          </w:p>
        </w:tc>
        <w:tc>
          <w:tcPr>
            <w:tcW w:w="3402" w:type="dxa"/>
          </w:tcPr>
          <w:p w:rsidR="00726BDB" w:rsidRPr="00091874" w:rsidRDefault="00726BDB" w:rsidP="009D5F8F">
            <w:r>
              <w:rPr>
                <w:szCs w:val="28"/>
              </w:rPr>
              <w:t xml:space="preserve">Преобразования </w:t>
            </w:r>
            <w:r w:rsidRPr="00D217CA">
              <w:rPr>
                <w:szCs w:val="28"/>
              </w:rPr>
              <w:t>радикалов методом неопределенных коэффициентов.</w:t>
            </w:r>
          </w:p>
        </w:tc>
        <w:tc>
          <w:tcPr>
            <w:tcW w:w="709" w:type="dxa"/>
          </w:tcPr>
          <w:p w:rsidR="00726BDB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Default="00726BDB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Извлекать двойные радикалы методом</w:t>
            </w:r>
            <w:r w:rsidRPr="00D217CA">
              <w:rPr>
                <w:szCs w:val="28"/>
              </w:rPr>
              <w:t xml:space="preserve"> неопределенных коэффициентов.</w:t>
            </w:r>
          </w:p>
        </w:tc>
        <w:tc>
          <w:tcPr>
            <w:tcW w:w="1559" w:type="dxa"/>
          </w:tcPr>
          <w:p w:rsidR="00726BDB" w:rsidRPr="00873A31" w:rsidRDefault="00A96206" w:rsidP="00340401">
            <w:proofErr w:type="spellStart"/>
            <w:r>
              <w:t>Выб.контр</w:t>
            </w:r>
            <w:proofErr w:type="spellEnd"/>
            <w:r>
              <w:t>.</w:t>
            </w:r>
          </w:p>
        </w:tc>
      </w:tr>
      <w:tr w:rsidR="00726BDB" w:rsidRPr="00D217CA" w:rsidTr="00983B03">
        <w:trPr>
          <w:trHeight w:val="135"/>
        </w:trPr>
        <w:tc>
          <w:tcPr>
            <w:tcW w:w="567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43</w:t>
            </w:r>
          </w:p>
        </w:tc>
        <w:tc>
          <w:tcPr>
            <w:tcW w:w="3402" w:type="dxa"/>
          </w:tcPr>
          <w:p w:rsidR="00726BDB" w:rsidRPr="00A96206" w:rsidRDefault="00726BDB" w:rsidP="00BC3659">
            <w:pPr>
              <w:rPr>
                <w:b/>
              </w:rPr>
            </w:pPr>
            <w:r w:rsidRPr="00A96206">
              <w:rPr>
                <w:b/>
              </w:rPr>
              <w:t>Контрольная работа № 2    «Квадратные корни».</w:t>
            </w:r>
          </w:p>
        </w:tc>
        <w:tc>
          <w:tcPr>
            <w:tcW w:w="709" w:type="dxa"/>
          </w:tcPr>
          <w:p w:rsidR="00726BDB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726BDB" w:rsidRPr="00D217CA" w:rsidRDefault="00726BDB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726BDB" w:rsidRPr="00D217CA" w:rsidRDefault="00726BDB" w:rsidP="00B558E5">
            <w:pPr>
              <w:rPr>
                <w:szCs w:val="28"/>
              </w:rPr>
            </w:pPr>
            <w:r>
              <w:rPr>
                <w:szCs w:val="28"/>
              </w:rPr>
              <w:t>Выполнять преобразования выражений,</w:t>
            </w:r>
            <w:r w:rsidRPr="00D217CA">
              <w:rPr>
                <w:szCs w:val="28"/>
              </w:rPr>
              <w:t xml:space="preserve"> содержащих квадратные корни.</w:t>
            </w:r>
          </w:p>
        </w:tc>
        <w:tc>
          <w:tcPr>
            <w:tcW w:w="1559" w:type="dxa"/>
          </w:tcPr>
          <w:p w:rsidR="00726BDB" w:rsidRPr="00873A31" w:rsidRDefault="00A96206" w:rsidP="00340401">
            <w:r>
              <w:t>К/р</w:t>
            </w:r>
          </w:p>
        </w:tc>
      </w:tr>
      <w:tr w:rsidR="001F28CC" w:rsidRPr="00D217CA" w:rsidTr="00FB2C87">
        <w:trPr>
          <w:trHeight w:val="135"/>
        </w:trPr>
        <w:tc>
          <w:tcPr>
            <w:tcW w:w="567" w:type="dxa"/>
          </w:tcPr>
          <w:p w:rsidR="001F28CC" w:rsidRDefault="001F28CC" w:rsidP="00B558E5">
            <w:pPr>
              <w:rPr>
                <w:szCs w:val="28"/>
              </w:rPr>
            </w:pPr>
          </w:p>
        </w:tc>
        <w:tc>
          <w:tcPr>
            <w:tcW w:w="10206" w:type="dxa"/>
            <w:gridSpan w:val="5"/>
          </w:tcPr>
          <w:p w:rsidR="001F28CC" w:rsidRPr="00873A31" w:rsidRDefault="001F28CC" w:rsidP="001F28CC">
            <w:r w:rsidRPr="00D452B9">
              <w:rPr>
                <w:b/>
              </w:rPr>
              <w:t>Квадратные уравнения 22 ч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44</w:t>
            </w:r>
          </w:p>
        </w:tc>
        <w:tc>
          <w:tcPr>
            <w:tcW w:w="3402" w:type="dxa"/>
          </w:tcPr>
          <w:p w:rsidR="00A96206" w:rsidRPr="00091874" w:rsidRDefault="00A96206" w:rsidP="00BC3659">
            <w:r>
              <w:t>Определение квадратного</w:t>
            </w:r>
            <w:r w:rsidRPr="00091874">
              <w:t xml:space="preserve"> трехчлен</w:t>
            </w:r>
            <w:r>
              <w:t>а</w:t>
            </w:r>
          </w:p>
        </w:tc>
        <w:tc>
          <w:tcPr>
            <w:tcW w:w="709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B558E5">
            <w:pPr>
              <w:rPr>
                <w:szCs w:val="28"/>
              </w:rPr>
            </w:pPr>
            <w:r w:rsidRPr="00E37993">
              <w:t xml:space="preserve">Отличать квадратный трехчлен от других многочленов. Находить корни квадратного трехчлена.  </w:t>
            </w:r>
          </w:p>
        </w:tc>
        <w:tc>
          <w:tcPr>
            <w:tcW w:w="1559" w:type="dxa"/>
          </w:tcPr>
          <w:p w:rsidR="00A96206" w:rsidRPr="00873A31" w:rsidRDefault="00A96206" w:rsidP="00B1237B">
            <w:r w:rsidRPr="00873A31">
              <w:t>Фронт опрос</w:t>
            </w:r>
            <w:r>
              <w:t>.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45</w:t>
            </w:r>
          </w:p>
        </w:tc>
        <w:tc>
          <w:tcPr>
            <w:tcW w:w="3402" w:type="dxa"/>
          </w:tcPr>
          <w:p w:rsidR="00A96206" w:rsidRPr="00091874" w:rsidRDefault="00A96206" w:rsidP="00BC3659">
            <w:r>
              <w:t>Разложение квадратного трёхчлена на линейные множители.</w:t>
            </w:r>
          </w:p>
        </w:tc>
        <w:tc>
          <w:tcPr>
            <w:tcW w:w="709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B558E5">
            <w:pPr>
              <w:rPr>
                <w:szCs w:val="28"/>
              </w:rPr>
            </w:pPr>
            <w:r w:rsidRPr="00E37993">
              <w:t>Находить корни квадратного трехчлена. Раскладывать к</w:t>
            </w:r>
            <w:r>
              <w:t>вадратный трехчлен на множители</w:t>
            </w:r>
            <w:r w:rsidRPr="00E37993">
              <w:t>.</w:t>
            </w:r>
          </w:p>
        </w:tc>
        <w:tc>
          <w:tcPr>
            <w:tcW w:w="1559" w:type="dxa"/>
          </w:tcPr>
          <w:p w:rsidR="00A96206" w:rsidRDefault="00A96206" w:rsidP="00340401">
            <w:r w:rsidRPr="00E37993">
              <w:t>взаимопроверка</w:t>
            </w:r>
          </w:p>
          <w:p w:rsidR="00A96206" w:rsidRPr="00A96206" w:rsidRDefault="00A96206" w:rsidP="00A96206"/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46</w:t>
            </w:r>
          </w:p>
        </w:tc>
        <w:tc>
          <w:tcPr>
            <w:tcW w:w="3402" w:type="dxa"/>
          </w:tcPr>
          <w:p w:rsidR="00A96206" w:rsidRPr="00091874" w:rsidRDefault="00A96206" w:rsidP="00DE655A">
            <w:r w:rsidRPr="00091874">
              <w:t>Понятие квадратного уравнения</w:t>
            </w:r>
          </w:p>
        </w:tc>
        <w:tc>
          <w:tcPr>
            <w:tcW w:w="709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B558E5">
            <w:pPr>
              <w:rPr>
                <w:szCs w:val="28"/>
              </w:rPr>
            </w:pPr>
            <w:r w:rsidRPr="00E37993">
              <w:rPr>
                <w:color w:val="000000"/>
                <w:shd w:val="clear" w:color="auto" w:fill="FFFFFF"/>
              </w:rPr>
              <w:t xml:space="preserve">Распознавать квадратные уравнения.  </w:t>
            </w:r>
          </w:p>
        </w:tc>
        <w:tc>
          <w:tcPr>
            <w:tcW w:w="1559" w:type="dxa"/>
          </w:tcPr>
          <w:p w:rsidR="00A96206" w:rsidRPr="00873A31" w:rsidRDefault="00A96206" w:rsidP="00340401">
            <w:r w:rsidRPr="00E37993">
              <w:t>самооценка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47</w:t>
            </w:r>
          </w:p>
        </w:tc>
        <w:tc>
          <w:tcPr>
            <w:tcW w:w="3402" w:type="dxa"/>
          </w:tcPr>
          <w:p w:rsidR="00A96206" w:rsidRPr="005F6A7D" w:rsidRDefault="00A96206" w:rsidP="00BC3659">
            <w:pPr>
              <w:rPr>
                <w:szCs w:val="28"/>
              </w:rPr>
            </w:pPr>
            <w:r w:rsidRPr="00D217CA">
              <w:rPr>
                <w:szCs w:val="28"/>
              </w:rPr>
              <w:t>Неп</w:t>
            </w:r>
            <w:r>
              <w:rPr>
                <w:szCs w:val="28"/>
              </w:rPr>
              <w:t xml:space="preserve">олные квадратные уравнения. </w:t>
            </w:r>
            <w:r w:rsidRPr="00D217CA">
              <w:rPr>
                <w:szCs w:val="28"/>
              </w:rPr>
              <w:t xml:space="preserve">Уравнение </w:t>
            </w:r>
            <w:r w:rsidRPr="00324478">
              <w:rPr>
                <w:lang w:val="en-US"/>
              </w:rPr>
              <w:t>x</w:t>
            </w:r>
            <w:r w:rsidRPr="00324478">
              <w:rPr>
                <w:vertAlign w:val="superscript"/>
              </w:rPr>
              <w:t>2</w:t>
            </w:r>
            <w:r w:rsidRPr="00324478">
              <w:t xml:space="preserve"> =2.</w:t>
            </w:r>
          </w:p>
        </w:tc>
        <w:tc>
          <w:tcPr>
            <w:tcW w:w="709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B558E5">
            <w:pPr>
              <w:rPr>
                <w:szCs w:val="28"/>
              </w:rPr>
            </w:pPr>
            <w:r w:rsidRPr="00E37993">
              <w:rPr>
                <w:color w:val="000000"/>
                <w:shd w:val="clear" w:color="auto" w:fill="FFFFFF"/>
              </w:rPr>
              <w:t>Решать неполные квадратные уравнения</w:t>
            </w:r>
            <w:r>
              <w:rPr>
                <w:color w:val="000000"/>
                <w:shd w:val="clear" w:color="auto" w:fill="FFFFFF"/>
              </w:rPr>
              <w:t>.</w:t>
            </w:r>
          </w:p>
        </w:tc>
        <w:tc>
          <w:tcPr>
            <w:tcW w:w="1559" w:type="dxa"/>
          </w:tcPr>
          <w:p w:rsidR="00A96206" w:rsidRPr="00D217CA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с/р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48</w:t>
            </w:r>
          </w:p>
        </w:tc>
        <w:tc>
          <w:tcPr>
            <w:tcW w:w="3402" w:type="dxa"/>
          </w:tcPr>
          <w:p w:rsidR="00A96206" w:rsidRPr="00D217CA" w:rsidRDefault="00A96206" w:rsidP="00BC3659">
            <w:pPr>
              <w:rPr>
                <w:szCs w:val="28"/>
              </w:rPr>
            </w:pPr>
            <w:r w:rsidRPr="00D217CA">
              <w:rPr>
                <w:szCs w:val="28"/>
              </w:rPr>
              <w:t>Уравнения, сводящиеся к неполным квадратным.</w:t>
            </w:r>
          </w:p>
        </w:tc>
        <w:tc>
          <w:tcPr>
            <w:tcW w:w="709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B558E5">
            <w:pPr>
              <w:rPr>
                <w:szCs w:val="28"/>
              </w:rPr>
            </w:pPr>
            <w:r w:rsidRPr="00E37993">
              <w:rPr>
                <w:color w:val="000000"/>
                <w:shd w:val="clear" w:color="auto" w:fill="FFFFFF"/>
              </w:rPr>
              <w:t xml:space="preserve">Решать неполные квадратные уравнения, а также уравнения, сводящиеся к ним.  </w:t>
            </w:r>
          </w:p>
        </w:tc>
        <w:tc>
          <w:tcPr>
            <w:tcW w:w="1559" w:type="dxa"/>
          </w:tcPr>
          <w:p w:rsidR="00A96206" w:rsidRPr="00873A31" w:rsidRDefault="00A96206" w:rsidP="00340401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49</w:t>
            </w:r>
          </w:p>
        </w:tc>
        <w:tc>
          <w:tcPr>
            <w:tcW w:w="3402" w:type="dxa"/>
          </w:tcPr>
          <w:p w:rsidR="00A96206" w:rsidRPr="00D217CA" w:rsidRDefault="00A96206" w:rsidP="00BC3659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Выделение квадрата двучлена при решении квадратного </w:t>
            </w:r>
            <w:r w:rsidRPr="00D217CA">
              <w:rPr>
                <w:szCs w:val="28"/>
              </w:rPr>
              <w:lastRenderedPageBreak/>
              <w:t>уравнения.</w:t>
            </w:r>
          </w:p>
        </w:tc>
        <w:tc>
          <w:tcPr>
            <w:tcW w:w="709" w:type="dxa"/>
          </w:tcPr>
          <w:p w:rsidR="00A96206" w:rsidRDefault="00A96206" w:rsidP="00B558E5">
            <w:pPr>
              <w:rPr>
                <w:szCs w:val="28"/>
              </w:rPr>
            </w:pPr>
          </w:p>
        </w:tc>
        <w:tc>
          <w:tcPr>
            <w:tcW w:w="851" w:type="dxa"/>
          </w:tcPr>
          <w:p w:rsidR="00A96206" w:rsidRDefault="00A96206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Выделять квадрат</w:t>
            </w:r>
            <w:r w:rsidRPr="00D217CA">
              <w:rPr>
                <w:szCs w:val="28"/>
              </w:rPr>
              <w:t xml:space="preserve"> двучлена при решении квадратного уравнения.</w:t>
            </w:r>
          </w:p>
        </w:tc>
        <w:tc>
          <w:tcPr>
            <w:tcW w:w="1559" w:type="dxa"/>
          </w:tcPr>
          <w:p w:rsidR="00A96206" w:rsidRPr="00873A31" w:rsidRDefault="00A96206" w:rsidP="00340401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</w:t>
            </w:r>
            <w:r w:rsidRPr="00873A31">
              <w:lastRenderedPageBreak/>
              <w:t>контроль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50</w:t>
            </w:r>
          </w:p>
        </w:tc>
        <w:tc>
          <w:tcPr>
            <w:tcW w:w="3402" w:type="dxa"/>
          </w:tcPr>
          <w:p w:rsidR="00A96206" w:rsidRPr="00D217CA" w:rsidRDefault="00A96206" w:rsidP="00B97F70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Решение квадратного уравнения  с нечетными коэффициентами  методом  выделения квадрата двучлена. </w:t>
            </w:r>
          </w:p>
        </w:tc>
        <w:tc>
          <w:tcPr>
            <w:tcW w:w="709" w:type="dxa"/>
          </w:tcPr>
          <w:p w:rsidR="00A96206" w:rsidRDefault="00A96206" w:rsidP="00B558E5">
            <w:pPr>
              <w:rPr>
                <w:szCs w:val="28"/>
              </w:rPr>
            </w:pPr>
          </w:p>
        </w:tc>
        <w:tc>
          <w:tcPr>
            <w:tcW w:w="851" w:type="dxa"/>
          </w:tcPr>
          <w:p w:rsidR="00A96206" w:rsidRDefault="00A96206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Решать квадратное уравнение</w:t>
            </w:r>
            <w:r w:rsidRPr="00D217CA">
              <w:rPr>
                <w:szCs w:val="28"/>
              </w:rPr>
              <w:t xml:space="preserve">  с нечетными коэффициентами  методом  выделения квадрата двучлена</w:t>
            </w:r>
          </w:p>
        </w:tc>
        <w:tc>
          <w:tcPr>
            <w:tcW w:w="1559" w:type="dxa"/>
          </w:tcPr>
          <w:p w:rsidR="00A96206" w:rsidRPr="00873A31" w:rsidRDefault="00A96206" w:rsidP="00340401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51</w:t>
            </w:r>
          </w:p>
        </w:tc>
        <w:tc>
          <w:tcPr>
            <w:tcW w:w="3402" w:type="dxa"/>
          </w:tcPr>
          <w:p w:rsidR="00A96206" w:rsidRPr="00D217CA" w:rsidRDefault="00A96206" w:rsidP="00BC3659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Формула корней квадратного уравнения. </w:t>
            </w:r>
          </w:p>
        </w:tc>
        <w:tc>
          <w:tcPr>
            <w:tcW w:w="709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B558E5">
            <w:pPr>
              <w:rPr>
                <w:szCs w:val="28"/>
              </w:rPr>
            </w:pPr>
            <w:r w:rsidRPr="00E37993">
              <w:rPr>
                <w:color w:val="000000"/>
                <w:shd w:val="clear" w:color="auto" w:fill="FFFFFF"/>
              </w:rPr>
              <w:t xml:space="preserve">Определять наличие корней квадратных уравнений по дискриминанту и коэффициентам.  </w:t>
            </w:r>
          </w:p>
        </w:tc>
        <w:tc>
          <w:tcPr>
            <w:tcW w:w="1559" w:type="dxa"/>
          </w:tcPr>
          <w:p w:rsidR="00A96206" w:rsidRPr="00873A31" w:rsidRDefault="00A96206" w:rsidP="00340401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52</w:t>
            </w:r>
          </w:p>
        </w:tc>
        <w:tc>
          <w:tcPr>
            <w:tcW w:w="3402" w:type="dxa"/>
          </w:tcPr>
          <w:p w:rsidR="00A96206" w:rsidRPr="00D217CA" w:rsidRDefault="00A96206" w:rsidP="00BC3659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квадратного уравнения  по формуле.</w:t>
            </w:r>
          </w:p>
        </w:tc>
        <w:tc>
          <w:tcPr>
            <w:tcW w:w="709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B558E5">
            <w:pPr>
              <w:rPr>
                <w:szCs w:val="28"/>
              </w:rPr>
            </w:pPr>
            <w:r w:rsidRPr="00E37993">
              <w:t xml:space="preserve">Решать квадратные уравнения.  Исследовать квадратные уравнения по дискриминанту и коэффициентам.  </w:t>
            </w:r>
          </w:p>
        </w:tc>
        <w:tc>
          <w:tcPr>
            <w:tcW w:w="1559" w:type="dxa"/>
          </w:tcPr>
          <w:p w:rsidR="00A96206" w:rsidRPr="00873A31" w:rsidRDefault="00A96206" w:rsidP="00340401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53</w:t>
            </w:r>
          </w:p>
        </w:tc>
        <w:tc>
          <w:tcPr>
            <w:tcW w:w="3402" w:type="dxa"/>
          </w:tcPr>
          <w:p w:rsidR="00A96206" w:rsidRPr="00D217CA" w:rsidRDefault="00A96206" w:rsidP="00BC3659">
            <w:pPr>
              <w:rPr>
                <w:szCs w:val="28"/>
              </w:rPr>
            </w:pPr>
            <w:r w:rsidRPr="00D217CA">
              <w:rPr>
                <w:szCs w:val="28"/>
              </w:rPr>
              <w:t>Формула корней квадратного уравнения с четным вторым коэффициентом.</w:t>
            </w:r>
          </w:p>
        </w:tc>
        <w:tc>
          <w:tcPr>
            <w:tcW w:w="709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B558E5">
            <w:pPr>
              <w:rPr>
                <w:szCs w:val="28"/>
              </w:rPr>
            </w:pPr>
            <w:r w:rsidRPr="00E37993">
              <w:t>Решать квадратные уравнения с чётным вторым коэффициентом.</w:t>
            </w:r>
          </w:p>
        </w:tc>
        <w:tc>
          <w:tcPr>
            <w:tcW w:w="1559" w:type="dxa"/>
          </w:tcPr>
          <w:p w:rsidR="00A96206" w:rsidRPr="00873A31" w:rsidRDefault="00A96206" w:rsidP="00340401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54</w:t>
            </w:r>
          </w:p>
        </w:tc>
        <w:tc>
          <w:tcPr>
            <w:tcW w:w="3402" w:type="dxa"/>
          </w:tcPr>
          <w:p w:rsidR="00A96206" w:rsidRPr="00D217CA" w:rsidRDefault="00A96206" w:rsidP="00413F71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Уравнения, сводящиеся к квадратным.    </w:t>
            </w:r>
          </w:p>
        </w:tc>
        <w:tc>
          <w:tcPr>
            <w:tcW w:w="709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B558E5">
            <w:pPr>
              <w:rPr>
                <w:szCs w:val="28"/>
              </w:rPr>
            </w:pPr>
            <w:r>
              <w:t>Решать</w:t>
            </w:r>
            <w:r w:rsidRPr="00E37993">
              <w:t xml:space="preserve"> уравнения, сводящиеся к квадратным.</w:t>
            </w:r>
          </w:p>
        </w:tc>
        <w:tc>
          <w:tcPr>
            <w:tcW w:w="1559" w:type="dxa"/>
          </w:tcPr>
          <w:p w:rsidR="00A96206" w:rsidRPr="00D217CA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с/р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55</w:t>
            </w:r>
          </w:p>
        </w:tc>
        <w:tc>
          <w:tcPr>
            <w:tcW w:w="3402" w:type="dxa"/>
          </w:tcPr>
          <w:p w:rsidR="00A96206" w:rsidRPr="00D217CA" w:rsidRDefault="00A96206" w:rsidP="00BC3659">
            <w:pPr>
              <w:rPr>
                <w:szCs w:val="28"/>
              </w:rPr>
            </w:pPr>
            <w:r w:rsidRPr="00D217CA">
              <w:rPr>
                <w:szCs w:val="28"/>
              </w:rPr>
              <w:t>Квадратные уравнения с параметром.</w:t>
            </w:r>
          </w:p>
        </w:tc>
        <w:tc>
          <w:tcPr>
            <w:tcW w:w="709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B558E5">
            <w:pPr>
              <w:rPr>
                <w:szCs w:val="28"/>
              </w:rPr>
            </w:pPr>
            <w:r>
              <w:t>Исследовать квадратные уравнения</w:t>
            </w:r>
            <w:r w:rsidRPr="00E37993">
              <w:t xml:space="preserve"> с параметром.</w:t>
            </w:r>
          </w:p>
        </w:tc>
        <w:tc>
          <w:tcPr>
            <w:tcW w:w="1559" w:type="dxa"/>
          </w:tcPr>
          <w:p w:rsidR="00A96206" w:rsidRPr="00D217CA" w:rsidRDefault="00A96206" w:rsidP="00B558E5">
            <w:pPr>
              <w:rPr>
                <w:szCs w:val="28"/>
              </w:rPr>
            </w:pPr>
            <w:r w:rsidRPr="00E37993">
              <w:t>самооценка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56</w:t>
            </w:r>
          </w:p>
        </w:tc>
        <w:tc>
          <w:tcPr>
            <w:tcW w:w="3402" w:type="dxa"/>
          </w:tcPr>
          <w:p w:rsidR="00A96206" w:rsidRPr="00D217CA" w:rsidRDefault="00A96206" w:rsidP="00BC3659">
            <w:pPr>
              <w:rPr>
                <w:szCs w:val="28"/>
              </w:rPr>
            </w:pPr>
            <w:r>
              <w:rPr>
                <w:szCs w:val="28"/>
              </w:rPr>
              <w:t>Приведенное квадратное уравнение.</w:t>
            </w:r>
          </w:p>
        </w:tc>
        <w:tc>
          <w:tcPr>
            <w:tcW w:w="709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Default="00A96206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3305D1">
            <w:pPr>
              <w:rPr>
                <w:szCs w:val="28"/>
              </w:rPr>
            </w:pPr>
            <w:r w:rsidRPr="00873A31">
              <w:t xml:space="preserve">Решать </w:t>
            </w:r>
            <w:r>
              <w:t>приведенные</w:t>
            </w:r>
            <w:r w:rsidRPr="00E37993">
              <w:t xml:space="preserve"> </w:t>
            </w:r>
            <w:r w:rsidRPr="00873A31">
              <w:t xml:space="preserve">квадратные уравнения. </w:t>
            </w:r>
          </w:p>
        </w:tc>
        <w:tc>
          <w:tcPr>
            <w:tcW w:w="1559" w:type="dxa"/>
          </w:tcPr>
          <w:p w:rsidR="00A96206" w:rsidRPr="00D217CA" w:rsidRDefault="00A96206" w:rsidP="00B558E5">
            <w:pPr>
              <w:rPr>
                <w:szCs w:val="28"/>
              </w:rPr>
            </w:pPr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57</w:t>
            </w:r>
          </w:p>
        </w:tc>
        <w:tc>
          <w:tcPr>
            <w:tcW w:w="3402" w:type="dxa"/>
          </w:tcPr>
          <w:p w:rsidR="00A96206" w:rsidRPr="00D217CA" w:rsidRDefault="00A96206" w:rsidP="00BC3659">
            <w:pPr>
              <w:rPr>
                <w:szCs w:val="28"/>
              </w:rPr>
            </w:pPr>
            <w:r w:rsidRPr="00D217CA">
              <w:rPr>
                <w:szCs w:val="28"/>
              </w:rPr>
              <w:t>Теорема Виета.</w:t>
            </w:r>
          </w:p>
        </w:tc>
        <w:tc>
          <w:tcPr>
            <w:tcW w:w="709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Default="00A96206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B558E5">
            <w:pPr>
              <w:rPr>
                <w:szCs w:val="28"/>
              </w:rPr>
            </w:pPr>
            <w:r w:rsidRPr="00873A31">
              <w:t xml:space="preserve"> Находить </w:t>
            </w:r>
            <w:r>
              <w:t xml:space="preserve">сумму и произведение </w:t>
            </w:r>
            <w:r w:rsidRPr="00873A31">
              <w:t>корн</w:t>
            </w:r>
            <w:r>
              <w:t>ей</w:t>
            </w:r>
            <w:r w:rsidRPr="00873A31">
              <w:t xml:space="preserve"> квадратного уравнения, используя теорему Виета</w:t>
            </w:r>
          </w:p>
        </w:tc>
        <w:tc>
          <w:tcPr>
            <w:tcW w:w="1559" w:type="dxa"/>
          </w:tcPr>
          <w:p w:rsidR="00A96206" w:rsidRPr="00D217CA" w:rsidRDefault="00A96206" w:rsidP="00B558E5">
            <w:pPr>
              <w:rPr>
                <w:szCs w:val="28"/>
              </w:rPr>
            </w:pPr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58</w:t>
            </w:r>
          </w:p>
        </w:tc>
        <w:tc>
          <w:tcPr>
            <w:tcW w:w="3402" w:type="dxa"/>
          </w:tcPr>
          <w:p w:rsidR="00A96206" w:rsidRPr="00D217CA" w:rsidRDefault="00A96206" w:rsidP="00BC3659">
            <w:pPr>
              <w:rPr>
                <w:szCs w:val="28"/>
              </w:rPr>
            </w:pPr>
            <w:r w:rsidRPr="00D217CA">
              <w:rPr>
                <w:szCs w:val="28"/>
              </w:rPr>
              <w:t>Теорема, обратная теореме Виета.</w:t>
            </w:r>
          </w:p>
        </w:tc>
        <w:tc>
          <w:tcPr>
            <w:tcW w:w="709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Default="00A96206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B558E5">
            <w:pPr>
              <w:rPr>
                <w:szCs w:val="28"/>
              </w:rPr>
            </w:pPr>
            <w:r w:rsidRPr="00873A31">
              <w:t>Находить подбором корни квадратного уравнения, используя теорему</w:t>
            </w:r>
            <w:r>
              <w:t xml:space="preserve">, обратную теореме </w:t>
            </w:r>
            <w:r w:rsidRPr="00873A31">
              <w:t xml:space="preserve"> Виета</w:t>
            </w:r>
            <w:r>
              <w:t>.</w:t>
            </w:r>
          </w:p>
        </w:tc>
        <w:tc>
          <w:tcPr>
            <w:tcW w:w="1559" w:type="dxa"/>
          </w:tcPr>
          <w:p w:rsidR="00A96206" w:rsidRPr="00D217CA" w:rsidRDefault="00A96206" w:rsidP="00B558E5">
            <w:pPr>
              <w:rPr>
                <w:szCs w:val="28"/>
              </w:rPr>
            </w:pPr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59</w:t>
            </w:r>
          </w:p>
        </w:tc>
        <w:tc>
          <w:tcPr>
            <w:tcW w:w="3402" w:type="dxa"/>
          </w:tcPr>
          <w:p w:rsidR="00A96206" w:rsidRPr="00D217CA" w:rsidRDefault="00A96206" w:rsidP="00BC3659">
            <w:pPr>
              <w:rPr>
                <w:szCs w:val="28"/>
              </w:rPr>
            </w:pPr>
            <w:r w:rsidRPr="00D217CA">
              <w:rPr>
                <w:szCs w:val="28"/>
              </w:rPr>
              <w:t>Выражения, симметрические относительно корней квадратного уравнения.</w:t>
            </w:r>
          </w:p>
        </w:tc>
        <w:tc>
          <w:tcPr>
            <w:tcW w:w="709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Default="00A96206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Использовать теорему Виета для нахождения значений выражений,</w:t>
            </w:r>
            <w:r w:rsidRPr="00D217CA">
              <w:rPr>
                <w:szCs w:val="28"/>
              </w:rPr>
              <w:t xml:space="preserve"> симметрических относительно корней квадратного уравнения.</w:t>
            </w:r>
          </w:p>
        </w:tc>
        <w:tc>
          <w:tcPr>
            <w:tcW w:w="1559" w:type="dxa"/>
          </w:tcPr>
          <w:p w:rsidR="00A96206" w:rsidRPr="00D217CA" w:rsidRDefault="00A96206" w:rsidP="00B558E5">
            <w:pPr>
              <w:rPr>
                <w:szCs w:val="28"/>
              </w:rPr>
            </w:pPr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60</w:t>
            </w:r>
          </w:p>
        </w:tc>
        <w:tc>
          <w:tcPr>
            <w:tcW w:w="3402" w:type="dxa"/>
          </w:tcPr>
          <w:p w:rsidR="00A96206" w:rsidRPr="00D217CA" w:rsidRDefault="00A96206" w:rsidP="00BC3659">
            <w:pPr>
              <w:rPr>
                <w:szCs w:val="28"/>
              </w:rPr>
            </w:pPr>
            <w:r w:rsidRPr="00D217CA">
              <w:rPr>
                <w:szCs w:val="28"/>
              </w:rPr>
              <w:t>Преобразование выражений, симметрических относительно корней квадратного уравнения.</w:t>
            </w:r>
          </w:p>
        </w:tc>
        <w:tc>
          <w:tcPr>
            <w:tcW w:w="709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Default="00A96206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Выполнять преобразования</w:t>
            </w:r>
            <w:r w:rsidRPr="00D217CA">
              <w:rPr>
                <w:szCs w:val="28"/>
              </w:rPr>
              <w:t xml:space="preserve"> выражений, симметрических относительно корней квадратного уравнения.</w:t>
            </w:r>
          </w:p>
        </w:tc>
        <w:tc>
          <w:tcPr>
            <w:tcW w:w="1559" w:type="dxa"/>
          </w:tcPr>
          <w:p w:rsidR="00A96206" w:rsidRPr="00D217CA" w:rsidRDefault="00A96206" w:rsidP="00B558E5">
            <w:pPr>
              <w:rPr>
                <w:szCs w:val="28"/>
              </w:rPr>
            </w:pPr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61</w:t>
            </w:r>
          </w:p>
        </w:tc>
        <w:tc>
          <w:tcPr>
            <w:tcW w:w="3402" w:type="dxa"/>
          </w:tcPr>
          <w:p w:rsidR="00A96206" w:rsidRPr="00D217CA" w:rsidRDefault="00A96206" w:rsidP="00BC3659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 физических  задач с помощью квадратных уравнений.</w:t>
            </w:r>
          </w:p>
        </w:tc>
        <w:tc>
          <w:tcPr>
            <w:tcW w:w="709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Default="00A96206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B558E5">
            <w:pPr>
              <w:rPr>
                <w:szCs w:val="28"/>
              </w:rPr>
            </w:pPr>
            <w:r w:rsidRPr="00E37993">
              <w:t>Решать текстовые задачи, используя в качестве алгебраической модели квадратные  уравнения</w:t>
            </w:r>
          </w:p>
        </w:tc>
        <w:tc>
          <w:tcPr>
            <w:tcW w:w="1559" w:type="dxa"/>
          </w:tcPr>
          <w:p w:rsidR="00A96206" w:rsidRPr="00D217CA" w:rsidRDefault="00A96206" w:rsidP="00B558E5">
            <w:pPr>
              <w:rPr>
                <w:szCs w:val="28"/>
              </w:rPr>
            </w:pPr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62</w:t>
            </w:r>
          </w:p>
        </w:tc>
        <w:tc>
          <w:tcPr>
            <w:tcW w:w="3402" w:type="dxa"/>
          </w:tcPr>
          <w:p w:rsidR="00A96206" w:rsidRPr="00D217CA" w:rsidRDefault="00A96206" w:rsidP="00BC3659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 геометрических задач с помощью квадратных уравнений.</w:t>
            </w:r>
          </w:p>
        </w:tc>
        <w:tc>
          <w:tcPr>
            <w:tcW w:w="709" w:type="dxa"/>
          </w:tcPr>
          <w:p w:rsidR="00A96206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Default="00A96206" w:rsidP="00B558E5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B558E5">
            <w:pPr>
              <w:rPr>
                <w:szCs w:val="28"/>
              </w:rPr>
            </w:pPr>
            <w:r w:rsidRPr="00E37993">
              <w:t xml:space="preserve">  Решать</w:t>
            </w:r>
            <w:r>
              <w:t xml:space="preserve"> геометрические </w:t>
            </w:r>
            <w:r w:rsidRPr="00E37993">
              <w:t xml:space="preserve"> задач</w:t>
            </w:r>
            <w:r>
              <w:t>и</w:t>
            </w:r>
            <w:r w:rsidRPr="00E37993">
              <w:t>, используя в качестве алгебраической модели квадратные  уравнения</w:t>
            </w:r>
          </w:p>
        </w:tc>
        <w:tc>
          <w:tcPr>
            <w:tcW w:w="1559" w:type="dxa"/>
          </w:tcPr>
          <w:p w:rsidR="00A96206" w:rsidRPr="00D217CA" w:rsidRDefault="00A96206" w:rsidP="00B558E5">
            <w:pPr>
              <w:rPr>
                <w:szCs w:val="28"/>
              </w:rPr>
            </w:pPr>
            <w:r>
              <w:rPr>
                <w:szCs w:val="28"/>
              </w:rPr>
              <w:t>с/р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Default="00A96206" w:rsidP="008510B8">
            <w:pPr>
              <w:rPr>
                <w:szCs w:val="28"/>
              </w:rPr>
            </w:pPr>
            <w:r>
              <w:rPr>
                <w:szCs w:val="28"/>
              </w:rPr>
              <w:t>63</w:t>
            </w:r>
          </w:p>
        </w:tc>
        <w:tc>
          <w:tcPr>
            <w:tcW w:w="3402" w:type="dxa"/>
          </w:tcPr>
          <w:p w:rsidR="00A96206" w:rsidRPr="00D217CA" w:rsidRDefault="00A96206" w:rsidP="008510B8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на проценты  с помощью квадратных уравнений</w:t>
            </w:r>
          </w:p>
        </w:tc>
        <w:tc>
          <w:tcPr>
            <w:tcW w:w="709" w:type="dxa"/>
          </w:tcPr>
          <w:p w:rsidR="00A96206" w:rsidRDefault="00A96206" w:rsidP="008510B8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Default="00A96206" w:rsidP="008510B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E37993" w:rsidRDefault="00A96206" w:rsidP="008510B8">
            <w:r w:rsidRPr="00E37993">
              <w:t xml:space="preserve">  Решать задач</w:t>
            </w:r>
            <w:r>
              <w:t>и</w:t>
            </w:r>
            <w:r w:rsidRPr="00E37993">
              <w:t xml:space="preserve"> на проценты, используя в качестве алгебраической модели квадратные  уравнения</w:t>
            </w:r>
          </w:p>
        </w:tc>
        <w:tc>
          <w:tcPr>
            <w:tcW w:w="1559" w:type="dxa"/>
          </w:tcPr>
          <w:p w:rsidR="00A96206" w:rsidRPr="00D217CA" w:rsidRDefault="00A96206" w:rsidP="008510B8">
            <w:pPr>
              <w:rPr>
                <w:szCs w:val="28"/>
              </w:rPr>
            </w:pPr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Default="00A96206" w:rsidP="008510B8">
            <w:pPr>
              <w:rPr>
                <w:szCs w:val="28"/>
              </w:rPr>
            </w:pPr>
            <w:r>
              <w:rPr>
                <w:szCs w:val="28"/>
              </w:rPr>
              <w:t>64</w:t>
            </w:r>
          </w:p>
        </w:tc>
        <w:tc>
          <w:tcPr>
            <w:tcW w:w="3402" w:type="dxa"/>
          </w:tcPr>
          <w:p w:rsidR="00A96206" w:rsidRPr="00D217CA" w:rsidRDefault="00A96206" w:rsidP="008510B8">
            <w:pPr>
              <w:rPr>
                <w:szCs w:val="28"/>
              </w:rPr>
            </w:pPr>
            <w:r w:rsidRPr="00091874">
              <w:t xml:space="preserve">Применение квадратных </w:t>
            </w:r>
            <w:r w:rsidRPr="00091874">
              <w:lastRenderedPageBreak/>
              <w:t>уравнений к решению задач</w:t>
            </w:r>
            <w:r>
              <w:t xml:space="preserve"> на движение.</w:t>
            </w:r>
          </w:p>
        </w:tc>
        <w:tc>
          <w:tcPr>
            <w:tcW w:w="709" w:type="dxa"/>
          </w:tcPr>
          <w:p w:rsidR="00A96206" w:rsidRDefault="00A96206" w:rsidP="008510B8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1</w:t>
            </w:r>
          </w:p>
        </w:tc>
        <w:tc>
          <w:tcPr>
            <w:tcW w:w="851" w:type="dxa"/>
          </w:tcPr>
          <w:p w:rsidR="00A96206" w:rsidRDefault="00A96206" w:rsidP="008510B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8510B8">
            <w:pPr>
              <w:rPr>
                <w:szCs w:val="28"/>
              </w:rPr>
            </w:pPr>
            <w:r w:rsidRPr="00E37993">
              <w:t>Решать задач</w:t>
            </w:r>
            <w:r>
              <w:t>и</w:t>
            </w:r>
            <w:r w:rsidRPr="00E37993">
              <w:t xml:space="preserve"> на</w:t>
            </w:r>
            <w:r>
              <w:t xml:space="preserve"> движение с </w:t>
            </w:r>
            <w:r>
              <w:lastRenderedPageBreak/>
              <w:t>помощью квадратных уравнений.</w:t>
            </w:r>
          </w:p>
        </w:tc>
        <w:tc>
          <w:tcPr>
            <w:tcW w:w="1559" w:type="dxa"/>
          </w:tcPr>
          <w:p w:rsidR="00A96206" w:rsidRPr="00D217CA" w:rsidRDefault="00A96206" w:rsidP="008510B8">
            <w:pPr>
              <w:rPr>
                <w:szCs w:val="28"/>
              </w:rPr>
            </w:pPr>
            <w:r w:rsidRPr="00873A31">
              <w:lastRenderedPageBreak/>
              <w:t xml:space="preserve">Фронт </w:t>
            </w:r>
            <w:r w:rsidRPr="00873A31">
              <w:lastRenderedPageBreak/>
              <w:t xml:space="preserve">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A96206" w:rsidRPr="00D217CA" w:rsidTr="00A96206">
        <w:trPr>
          <w:trHeight w:val="698"/>
        </w:trPr>
        <w:tc>
          <w:tcPr>
            <w:tcW w:w="567" w:type="dxa"/>
          </w:tcPr>
          <w:p w:rsidR="00A96206" w:rsidRPr="00D217CA" w:rsidRDefault="00A96206" w:rsidP="008510B8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65</w:t>
            </w:r>
          </w:p>
        </w:tc>
        <w:tc>
          <w:tcPr>
            <w:tcW w:w="3402" w:type="dxa"/>
          </w:tcPr>
          <w:p w:rsidR="00A96206" w:rsidRPr="00553440" w:rsidRDefault="00A96206" w:rsidP="008510B8">
            <w:pPr>
              <w:rPr>
                <w:b/>
                <w:szCs w:val="28"/>
              </w:rPr>
            </w:pPr>
            <w:r w:rsidRPr="00553440">
              <w:rPr>
                <w:b/>
                <w:szCs w:val="28"/>
              </w:rPr>
              <w:t>Контрольная работа № 3 «Квадратные уравнения».</w:t>
            </w:r>
          </w:p>
        </w:tc>
        <w:tc>
          <w:tcPr>
            <w:tcW w:w="709" w:type="dxa"/>
          </w:tcPr>
          <w:p w:rsidR="00A96206" w:rsidRDefault="00A96206" w:rsidP="008510B8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8510B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A96206" w:rsidRDefault="00A96206" w:rsidP="008510B8">
            <w:r w:rsidRPr="00E37993">
              <w:t>Решать текстовые задачи, используя в качестве алгебраической модели квадратные  уравнения</w:t>
            </w:r>
            <w:r>
              <w:t>.</w:t>
            </w:r>
          </w:p>
        </w:tc>
        <w:tc>
          <w:tcPr>
            <w:tcW w:w="1559" w:type="dxa"/>
          </w:tcPr>
          <w:p w:rsidR="00A96206" w:rsidRPr="00D217CA" w:rsidRDefault="00A96206" w:rsidP="008510B8">
            <w:pPr>
              <w:rPr>
                <w:szCs w:val="28"/>
              </w:rPr>
            </w:pPr>
            <w:r>
              <w:rPr>
                <w:szCs w:val="28"/>
              </w:rPr>
              <w:t>с/р</w:t>
            </w:r>
          </w:p>
        </w:tc>
      </w:tr>
      <w:tr w:rsidR="00EB6DE5" w:rsidRPr="00D217CA" w:rsidTr="002B12B4">
        <w:trPr>
          <w:trHeight w:val="135"/>
        </w:trPr>
        <w:tc>
          <w:tcPr>
            <w:tcW w:w="567" w:type="dxa"/>
          </w:tcPr>
          <w:p w:rsidR="00EB6DE5" w:rsidRDefault="00EB6DE5" w:rsidP="008510B8">
            <w:pPr>
              <w:rPr>
                <w:szCs w:val="28"/>
              </w:rPr>
            </w:pPr>
          </w:p>
        </w:tc>
        <w:tc>
          <w:tcPr>
            <w:tcW w:w="10206" w:type="dxa"/>
            <w:gridSpan w:val="5"/>
          </w:tcPr>
          <w:p w:rsidR="00EB6DE5" w:rsidRPr="00873A31" w:rsidRDefault="00EB6DE5" w:rsidP="00EB6DE5">
            <w:r w:rsidRPr="00EB6DE5">
              <w:rPr>
                <w:b/>
              </w:rPr>
              <w:t>Рациональные уравнения 21 ч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8510B8">
            <w:pPr>
              <w:rPr>
                <w:szCs w:val="28"/>
              </w:rPr>
            </w:pPr>
            <w:r>
              <w:rPr>
                <w:szCs w:val="28"/>
              </w:rPr>
              <w:t>66</w:t>
            </w:r>
          </w:p>
        </w:tc>
        <w:tc>
          <w:tcPr>
            <w:tcW w:w="3402" w:type="dxa"/>
          </w:tcPr>
          <w:p w:rsidR="00A96206" w:rsidRPr="00091874" w:rsidRDefault="00A96206" w:rsidP="008510B8">
            <w:r w:rsidRPr="00091874">
              <w:t>Понятие рационального уравнения</w:t>
            </w:r>
          </w:p>
        </w:tc>
        <w:tc>
          <w:tcPr>
            <w:tcW w:w="709" w:type="dxa"/>
          </w:tcPr>
          <w:p w:rsidR="00A96206" w:rsidRDefault="00A96206" w:rsidP="008510B8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8510B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8510B8">
            <w:pPr>
              <w:rPr>
                <w:szCs w:val="28"/>
              </w:rPr>
            </w:pPr>
            <w:r w:rsidRPr="00E37993">
              <w:t>Распознавать рациональные уравнения</w:t>
            </w:r>
            <w:proofErr w:type="gramStart"/>
            <w:r w:rsidRPr="00E37993">
              <w:t xml:space="preserve"> .</w:t>
            </w:r>
            <w:proofErr w:type="gramEnd"/>
          </w:p>
        </w:tc>
        <w:tc>
          <w:tcPr>
            <w:tcW w:w="1559" w:type="dxa"/>
          </w:tcPr>
          <w:p w:rsidR="00A96206" w:rsidRPr="00873A31" w:rsidRDefault="00A96206" w:rsidP="008510B8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  <w:p w:rsidR="00A96206" w:rsidRPr="00873A31" w:rsidRDefault="00A96206" w:rsidP="008510B8"/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8510B8">
            <w:pPr>
              <w:rPr>
                <w:szCs w:val="28"/>
              </w:rPr>
            </w:pPr>
            <w:r>
              <w:rPr>
                <w:szCs w:val="28"/>
              </w:rPr>
              <w:t>67</w:t>
            </w:r>
          </w:p>
        </w:tc>
        <w:tc>
          <w:tcPr>
            <w:tcW w:w="3402" w:type="dxa"/>
          </w:tcPr>
          <w:p w:rsidR="00A96206" w:rsidRPr="00091874" w:rsidRDefault="00A96206" w:rsidP="008510B8">
            <w:r w:rsidRPr="00091874">
              <w:t>Биквадратное уравнение</w:t>
            </w:r>
          </w:p>
        </w:tc>
        <w:tc>
          <w:tcPr>
            <w:tcW w:w="709" w:type="dxa"/>
          </w:tcPr>
          <w:p w:rsidR="00A96206" w:rsidRDefault="00A96206" w:rsidP="008510B8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8510B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8510B8">
            <w:pPr>
              <w:rPr>
                <w:szCs w:val="28"/>
              </w:rPr>
            </w:pPr>
            <w:r w:rsidRPr="00E37993">
              <w:t>Реша</w:t>
            </w:r>
            <w:r>
              <w:t xml:space="preserve">ть </w:t>
            </w:r>
            <w:r w:rsidRPr="00E37993">
              <w:t xml:space="preserve"> биквадратное уравнение.</w:t>
            </w:r>
          </w:p>
        </w:tc>
        <w:tc>
          <w:tcPr>
            <w:tcW w:w="1559" w:type="dxa"/>
          </w:tcPr>
          <w:p w:rsidR="00A96206" w:rsidRPr="00873A31" w:rsidRDefault="00ED1FDD" w:rsidP="00ED1FDD">
            <w:r w:rsidRPr="00E37993">
              <w:t xml:space="preserve">взаимопроверка 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8A4261">
            <w:pPr>
              <w:rPr>
                <w:szCs w:val="28"/>
              </w:rPr>
            </w:pPr>
            <w:r>
              <w:rPr>
                <w:szCs w:val="28"/>
              </w:rPr>
              <w:t>68</w:t>
            </w:r>
          </w:p>
        </w:tc>
        <w:tc>
          <w:tcPr>
            <w:tcW w:w="3402" w:type="dxa"/>
          </w:tcPr>
          <w:p w:rsidR="00A96206" w:rsidRPr="00091874" w:rsidRDefault="00A96206" w:rsidP="008A4261">
            <w:r>
              <w:t>Решение биквадратных уравнений.</w:t>
            </w:r>
          </w:p>
        </w:tc>
        <w:tc>
          <w:tcPr>
            <w:tcW w:w="709" w:type="dxa"/>
          </w:tcPr>
          <w:p w:rsidR="00A96206" w:rsidRDefault="00A96206" w:rsidP="008A4261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8A4261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8A4261">
            <w:pPr>
              <w:rPr>
                <w:szCs w:val="28"/>
              </w:rPr>
            </w:pPr>
            <w:r w:rsidRPr="00E37993">
              <w:t>Реша</w:t>
            </w:r>
            <w:r>
              <w:t xml:space="preserve">ть </w:t>
            </w:r>
            <w:r w:rsidRPr="00E37993">
              <w:t xml:space="preserve"> биквадратное уравнение заменой переменной.</w:t>
            </w:r>
          </w:p>
        </w:tc>
        <w:tc>
          <w:tcPr>
            <w:tcW w:w="1559" w:type="dxa"/>
          </w:tcPr>
          <w:p w:rsidR="00A96206" w:rsidRPr="00873A31" w:rsidRDefault="00ED1FDD" w:rsidP="008A4261">
            <w:r w:rsidRPr="00E37993">
              <w:t>самооценка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8A4261">
            <w:pPr>
              <w:rPr>
                <w:szCs w:val="28"/>
              </w:rPr>
            </w:pPr>
            <w:r>
              <w:rPr>
                <w:szCs w:val="28"/>
              </w:rPr>
              <w:t>69</w:t>
            </w:r>
          </w:p>
        </w:tc>
        <w:tc>
          <w:tcPr>
            <w:tcW w:w="3402" w:type="dxa"/>
          </w:tcPr>
          <w:p w:rsidR="00A96206" w:rsidRPr="00D217CA" w:rsidRDefault="00A96206" w:rsidP="008A4261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Распадающиеся уравнения. </w:t>
            </w:r>
          </w:p>
        </w:tc>
        <w:tc>
          <w:tcPr>
            <w:tcW w:w="709" w:type="dxa"/>
          </w:tcPr>
          <w:p w:rsidR="00A96206" w:rsidRDefault="00A96206" w:rsidP="008A4261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8A4261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8A4261">
            <w:pPr>
              <w:rPr>
                <w:szCs w:val="28"/>
              </w:rPr>
            </w:pPr>
            <w:r w:rsidRPr="00E37993">
              <w:t>Реша</w:t>
            </w:r>
            <w:r>
              <w:t>ть</w:t>
            </w:r>
            <w:r w:rsidRPr="00E37993">
              <w:t xml:space="preserve"> распадающиеся уравнения</w:t>
            </w:r>
          </w:p>
        </w:tc>
        <w:tc>
          <w:tcPr>
            <w:tcW w:w="1559" w:type="dxa"/>
          </w:tcPr>
          <w:p w:rsidR="00A96206" w:rsidRPr="00873A31" w:rsidRDefault="00ED1FDD" w:rsidP="008A4261">
            <w:r w:rsidRPr="00E37993">
              <w:t>мат</w:t>
            </w:r>
            <w:proofErr w:type="gramStart"/>
            <w:r w:rsidRPr="00E37993">
              <w:t>.д</w:t>
            </w:r>
            <w:proofErr w:type="gramEnd"/>
            <w:r w:rsidRPr="00E37993">
              <w:t>иктант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8A4261">
            <w:pPr>
              <w:rPr>
                <w:szCs w:val="28"/>
              </w:rPr>
            </w:pPr>
            <w:r>
              <w:rPr>
                <w:szCs w:val="28"/>
              </w:rPr>
              <w:t>70</w:t>
            </w:r>
          </w:p>
        </w:tc>
        <w:tc>
          <w:tcPr>
            <w:tcW w:w="3402" w:type="dxa"/>
          </w:tcPr>
          <w:p w:rsidR="00A96206" w:rsidRPr="00D217CA" w:rsidRDefault="00A96206" w:rsidP="008A4261">
            <w:pPr>
              <w:rPr>
                <w:szCs w:val="28"/>
              </w:rPr>
            </w:pPr>
            <w:r>
              <w:rPr>
                <w:szCs w:val="28"/>
              </w:rPr>
              <w:t>Решение распадающихся уравнений</w:t>
            </w:r>
            <w:r w:rsidRPr="00D217CA">
              <w:rPr>
                <w:szCs w:val="28"/>
              </w:rPr>
              <w:t xml:space="preserve">. </w:t>
            </w:r>
          </w:p>
        </w:tc>
        <w:tc>
          <w:tcPr>
            <w:tcW w:w="709" w:type="dxa"/>
          </w:tcPr>
          <w:p w:rsidR="00A96206" w:rsidRDefault="00A96206" w:rsidP="008A4261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8A4261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8A4261">
            <w:pPr>
              <w:rPr>
                <w:szCs w:val="28"/>
              </w:rPr>
            </w:pPr>
            <w:r w:rsidRPr="00E37993">
              <w:t>Реша</w:t>
            </w:r>
            <w:r>
              <w:t>ть</w:t>
            </w:r>
            <w:r w:rsidRPr="00E37993">
              <w:t xml:space="preserve"> распадающиеся уравнения</w:t>
            </w:r>
          </w:p>
        </w:tc>
        <w:tc>
          <w:tcPr>
            <w:tcW w:w="1559" w:type="dxa"/>
          </w:tcPr>
          <w:p w:rsidR="00A96206" w:rsidRPr="00873A31" w:rsidRDefault="00ED1FDD" w:rsidP="008A4261">
            <w:r w:rsidRPr="00873A31">
              <w:t>Фронт опрос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8A4261">
            <w:pPr>
              <w:rPr>
                <w:szCs w:val="28"/>
              </w:rPr>
            </w:pPr>
            <w:r>
              <w:rPr>
                <w:szCs w:val="28"/>
              </w:rPr>
              <w:t>71</w:t>
            </w:r>
          </w:p>
        </w:tc>
        <w:tc>
          <w:tcPr>
            <w:tcW w:w="3402" w:type="dxa"/>
          </w:tcPr>
          <w:p w:rsidR="00A96206" w:rsidRPr="00D217CA" w:rsidRDefault="00A96206" w:rsidP="008A4261">
            <w:pPr>
              <w:rPr>
                <w:szCs w:val="28"/>
              </w:rPr>
            </w:pPr>
            <w:r w:rsidRPr="00D217CA">
              <w:rPr>
                <w:szCs w:val="28"/>
              </w:rPr>
              <w:t>Дробные рациональные уравнения. Посторонние корни.</w:t>
            </w:r>
          </w:p>
        </w:tc>
        <w:tc>
          <w:tcPr>
            <w:tcW w:w="709" w:type="dxa"/>
          </w:tcPr>
          <w:p w:rsidR="00A96206" w:rsidRDefault="00A96206" w:rsidP="008A4261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8A4261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E37993" w:rsidRDefault="00A96206" w:rsidP="008A4261">
            <w:r w:rsidRPr="00E37993">
              <w:t xml:space="preserve">Решать дробные рациональные уравнения, сводя решение таких уравнений к решению линейных и квадратных уравнений с последующим исключением посторонних корней.  </w:t>
            </w:r>
          </w:p>
          <w:p w:rsidR="00A96206" w:rsidRPr="00D217CA" w:rsidRDefault="00A96206" w:rsidP="008A4261">
            <w:pPr>
              <w:rPr>
                <w:szCs w:val="28"/>
              </w:rPr>
            </w:pPr>
          </w:p>
        </w:tc>
        <w:tc>
          <w:tcPr>
            <w:tcW w:w="1559" w:type="dxa"/>
          </w:tcPr>
          <w:p w:rsidR="00A96206" w:rsidRPr="00873A31" w:rsidRDefault="00ED1FDD" w:rsidP="008A4261">
            <w:proofErr w:type="spellStart"/>
            <w:r>
              <w:t>Практ</w:t>
            </w:r>
            <w:proofErr w:type="spellEnd"/>
            <w:r>
              <w:t>/</w:t>
            </w:r>
            <w:proofErr w:type="spellStart"/>
            <w:r>
              <w:t>р</w:t>
            </w:r>
            <w:proofErr w:type="spellEnd"/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8A4261">
            <w:pPr>
              <w:rPr>
                <w:szCs w:val="28"/>
              </w:rPr>
            </w:pPr>
            <w:r>
              <w:rPr>
                <w:szCs w:val="28"/>
              </w:rPr>
              <w:t>72</w:t>
            </w:r>
          </w:p>
        </w:tc>
        <w:tc>
          <w:tcPr>
            <w:tcW w:w="3402" w:type="dxa"/>
          </w:tcPr>
          <w:p w:rsidR="00A96206" w:rsidRPr="00091874" w:rsidRDefault="00A96206" w:rsidP="008A4261">
            <w:r>
              <w:t>Условие равенства алгебраической дроби нулю.</w:t>
            </w:r>
          </w:p>
        </w:tc>
        <w:tc>
          <w:tcPr>
            <w:tcW w:w="709" w:type="dxa"/>
          </w:tcPr>
          <w:p w:rsidR="00A96206" w:rsidRDefault="00A96206" w:rsidP="008A4261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8A4261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8A4261">
            <w:pPr>
              <w:rPr>
                <w:szCs w:val="28"/>
              </w:rPr>
            </w:pPr>
            <w:r>
              <w:rPr>
                <w:szCs w:val="28"/>
              </w:rPr>
              <w:t xml:space="preserve">Рассматривать условие </w:t>
            </w:r>
            <w:r>
              <w:t>равенства алгебраической дроби нулю.</w:t>
            </w:r>
          </w:p>
        </w:tc>
        <w:tc>
          <w:tcPr>
            <w:tcW w:w="1559" w:type="dxa"/>
          </w:tcPr>
          <w:p w:rsidR="00A96206" w:rsidRPr="00873A31" w:rsidRDefault="00A96206" w:rsidP="008A4261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8A4261">
            <w:pPr>
              <w:rPr>
                <w:szCs w:val="28"/>
              </w:rPr>
            </w:pPr>
            <w:r>
              <w:rPr>
                <w:szCs w:val="28"/>
              </w:rPr>
              <w:t>73</w:t>
            </w:r>
          </w:p>
        </w:tc>
        <w:tc>
          <w:tcPr>
            <w:tcW w:w="3402" w:type="dxa"/>
          </w:tcPr>
          <w:p w:rsidR="00A96206" w:rsidRPr="00D217CA" w:rsidRDefault="00A96206" w:rsidP="008A4261">
            <w:pPr>
              <w:rPr>
                <w:szCs w:val="28"/>
              </w:rPr>
            </w:pPr>
            <w:r w:rsidRPr="00D217CA">
              <w:rPr>
                <w:szCs w:val="28"/>
              </w:rPr>
              <w:t>Алгоритм решения дробных рациональных уравнений.</w:t>
            </w:r>
          </w:p>
        </w:tc>
        <w:tc>
          <w:tcPr>
            <w:tcW w:w="709" w:type="dxa"/>
          </w:tcPr>
          <w:p w:rsidR="00A96206" w:rsidRDefault="00A96206" w:rsidP="008A4261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8A4261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8A4261">
            <w:pPr>
              <w:rPr>
                <w:szCs w:val="28"/>
              </w:rPr>
            </w:pPr>
            <w:r w:rsidRPr="00E37993">
              <w:t>Реша</w:t>
            </w:r>
            <w:r>
              <w:t>ть</w:t>
            </w:r>
            <w:r w:rsidRPr="00E37993">
              <w:t xml:space="preserve"> дробные рациональные уравнений по алгоритму.</w:t>
            </w:r>
          </w:p>
        </w:tc>
        <w:tc>
          <w:tcPr>
            <w:tcW w:w="1559" w:type="dxa"/>
          </w:tcPr>
          <w:p w:rsidR="00A96206" w:rsidRPr="00D217CA" w:rsidRDefault="00A96206" w:rsidP="008A4261">
            <w:pPr>
              <w:rPr>
                <w:szCs w:val="28"/>
              </w:rPr>
            </w:pPr>
            <w:r>
              <w:rPr>
                <w:szCs w:val="28"/>
              </w:rPr>
              <w:t>с/р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8A4261">
            <w:pPr>
              <w:rPr>
                <w:szCs w:val="28"/>
              </w:rPr>
            </w:pPr>
            <w:r>
              <w:rPr>
                <w:szCs w:val="28"/>
              </w:rPr>
              <w:t>74</w:t>
            </w:r>
          </w:p>
        </w:tc>
        <w:tc>
          <w:tcPr>
            <w:tcW w:w="3402" w:type="dxa"/>
          </w:tcPr>
          <w:p w:rsidR="00A96206" w:rsidRPr="00D217CA" w:rsidRDefault="00A96206" w:rsidP="008A4261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дробных рациональных уравнений сведением к равносильной системе.</w:t>
            </w:r>
          </w:p>
        </w:tc>
        <w:tc>
          <w:tcPr>
            <w:tcW w:w="709" w:type="dxa"/>
          </w:tcPr>
          <w:p w:rsidR="00A96206" w:rsidRDefault="00A96206" w:rsidP="008A4261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8A4261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E37993" w:rsidRDefault="00A96206" w:rsidP="008A4261">
            <w:r w:rsidRPr="00E37993">
              <w:t>Реша</w:t>
            </w:r>
            <w:r>
              <w:t>ть</w:t>
            </w:r>
            <w:r w:rsidRPr="00E37993">
              <w:t xml:space="preserve"> дробные рациональные уравнений сведением к равносильной системе.</w:t>
            </w:r>
          </w:p>
        </w:tc>
        <w:tc>
          <w:tcPr>
            <w:tcW w:w="1559" w:type="dxa"/>
          </w:tcPr>
          <w:p w:rsidR="00A96206" w:rsidRPr="00873A31" w:rsidRDefault="00A96206" w:rsidP="008A4261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75</w:t>
            </w:r>
          </w:p>
        </w:tc>
        <w:tc>
          <w:tcPr>
            <w:tcW w:w="3402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D217CA">
              <w:rPr>
                <w:szCs w:val="28"/>
              </w:rPr>
              <w:t>Практикум по решению дробных рациональных уравнений.</w:t>
            </w:r>
          </w:p>
        </w:tc>
        <w:tc>
          <w:tcPr>
            <w:tcW w:w="709" w:type="dxa"/>
          </w:tcPr>
          <w:p w:rsidR="00A96206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E37993" w:rsidRDefault="00A96206" w:rsidP="00127134">
            <w:r w:rsidRPr="00E37993">
              <w:t>Решать дробные рациональные уравнения с последующим исключением посторонних корней.</w:t>
            </w:r>
          </w:p>
        </w:tc>
        <w:tc>
          <w:tcPr>
            <w:tcW w:w="1559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76</w:t>
            </w:r>
          </w:p>
        </w:tc>
        <w:tc>
          <w:tcPr>
            <w:tcW w:w="3402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с помощью дробных рациональных  уравнений.</w:t>
            </w:r>
          </w:p>
        </w:tc>
        <w:tc>
          <w:tcPr>
            <w:tcW w:w="709" w:type="dxa"/>
          </w:tcPr>
          <w:p w:rsidR="00A96206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E37993">
              <w:t>Решать текстовые задачи, приводящие к квадратному или рациональному уравнению.</w:t>
            </w:r>
          </w:p>
        </w:tc>
        <w:tc>
          <w:tcPr>
            <w:tcW w:w="1559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с/р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77</w:t>
            </w:r>
          </w:p>
        </w:tc>
        <w:tc>
          <w:tcPr>
            <w:tcW w:w="3402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на движение с помощью дробных рациональных  уравнений.</w:t>
            </w:r>
          </w:p>
        </w:tc>
        <w:tc>
          <w:tcPr>
            <w:tcW w:w="709" w:type="dxa"/>
          </w:tcPr>
          <w:p w:rsidR="00A96206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E37993">
              <w:t>Реша</w:t>
            </w:r>
            <w:r>
              <w:t>ть</w:t>
            </w:r>
            <w:r w:rsidRPr="00E37993">
              <w:t xml:space="preserve"> задачи на движение с помощью дробных рациональных  уравнений.</w:t>
            </w:r>
          </w:p>
        </w:tc>
        <w:tc>
          <w:tcPr>
            <w:tcW w:w="1559" w:type="dxa"/>
          </w:tcPr>
          <w:p w:rsidR="00A96206" w:rsidRPr="00873A31" w:rsidRDefault="00A96206" w:rsidP="00127134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  <w:p w:rsidR="00A96206" w:rsidRPr="00873A31" w:rsidRDefault="00A96206" w:rsidP="00127134"/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78</w:t>
            </w:r>
          </w:p>
        </w:tc>
        <w:tc>
          <w:tcPr>
            <w:tcW w:w="3402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на работу  с помощью дробных рациональных  уравнений.</w:t>
            </w:r>
          </w:p>
        </w:tc>
        <w:tc>
          <w:tcPr>
            <w:tcW w:w="709" w:type="dxa"/>
          </w:tcPr>
          <w:p w:rsidR="00A96206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E37993">
              <w:t>Реша</w:t>
            </w:r>
            <w:r>
              <w:t>ть</w:t>
            </w:r>
            <w:r w:rsidRPr="00E37993">
              <w:t xml:space="preserve"> задачи на работу  с помощью дробных рациональных  уравнений.</w:t>
            </w:r>
          </w:p>
        </w:tc>
        <w:tc>
          <w:tcPr>
            <w:tcW w:w="1559" w:type="dxa"/>
          </w:tcPr>
          <w:p w:rsidR="00A96206" w:rsidRPr="00873A31" w:rsidRDefault="00ED1FDD" w:rsidP="00127134">
            <w:r w:rsidRPr="00E37993">
              <w:t>взаимопроверка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79</w:t>
            </w:r>
          </w:p>
        </w:tc>
        <w:tc>
          <w:tcPr>
            <w:tcW w:w="3402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Решение задач на проценты  с помощью дробных рациональных  </w:t>
            </w:r>
            <w:r>
              <w:rPr>
                <w:szCs w:val="28"/>
              </w:rPr>
              <w:t>уравнений.</w:t>
            </w:r>
          </w:p>
        </w:tc>
        <w:tc>
          <w:tcPr>
            <w:tcW w:w="709" w:type="dxa"/>
          </w:tcPr>
          <w:p w:rsidR="00A96206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E37993">
              <w:t>Реша</w:t>
            </w:r>
            <w:r>
              <w:t>ть</w:t>
            </w:r>
            <w:r w:rsidRPr="00E37993">
              <w:t xml:space="preserve"> задачи на проценты  с помощью дробных рациональных  уравнений.</w:t>
            </w:r>
          </w:p>
        </w:tc>
        <w:tc>
          <w:tcPr>
            <w:tcW w:w="1559" w:type="dxa"/>
          </w:tcPr>
          <w:p w:rsidR="00A96206" w:rsidRPr="00873A31" w:rsidRDefault="00ED1FDD" w:rsidP="00127134">
            <w:r w:rsidRPr="00873A31">
              <w:t>Фронт опрос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80</w:t>
            </w:r>
          </w:p>
        </w:tc>
        <w:tc>
          <w:tcPr>
            <w:tcW w:w="3402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на растворы и сплавы с помощью дробных рациональных  уравнений.</w:t>
            </w:r>
          </w:p>
        </w:tc>
        <w:tc>
          <w:tcPr>
            <w:tcW w:w="709" w:type="dxa"/>
          </w:tcPr>
          <w:p w:rsidR="00A96206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E37993">
              <w:t>Реша</w:t>
            </w:r>
            <w:r>
              <w:t>ть</w:t>
            </w:r>
            <w:r w:rsidRPr="00E37993">
              <w:t xml:space="preserve"> задачи на растворы и сплавы с помощью дробных рациональных  уравнений.</w:t>
            </w:r>
          </w:p>
        </w:tc>
        <w:tc>
          <w:tcPr>
            <w:tcW w:w="1559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с/р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81</w:t>
            </w:r>
          </w:p>
        </w:tc>
        <w:tc>
          <w:tcPr>
            <w:tcW w:w="3402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повышенной сложности  с помощью дробных рациональных  уравнений.</w:t>
            </w:r>
          </w:p>
        </w:tc>
        <w:tc>
          <w:tcPr>
            <w:tcW w:w="709" w:type="dxa"/>
          </w:tcPr>
          <w:p w:rsidR="00A96206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E37993">
              <w:t>Реша</w:t>
            </w:r>
            <w:r>
              <w:t>ть</w:t>
            </w:r>
            <w:r w:rsidRPr="00E37993">
              <w:t xml:space="preserve"> задачи повышенной сложности  с помощью дробных рациональных  уравнений.</w:t>
            </w:r>
          </w:p>
        </w:tc>
        <w:tc>
          <w:tcPr>
            <w:tcW w:w="1559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82</w:t>
            </w:r>
          </w:p>
        </w:tc>
        <w:tc>
          <w:tcPr>
            <w:tcW w:w="3402" w:type="dxa"/>
          </w:tcPr>
          <w:p w:rsidR="00A96206" w:rsidRPr="00091874" w:rsidRDefault="00A96206" w:rsidP="00127134">
            <w:r>
              <w:t>Решение рациональных уравнений при помощи замены неизвестного</w:t>
            </w:r>
          </w:p>
        </w:tc>
        <w:tc>
          <w:tcPr>
            <w:tcW w:w="709" w:type="dxa"/>
          </w:tcPr>
          <w:p w:rsidR="00A96206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E37993">
              <w:t>Реша</w:t>
            </w:r>
            <w:r>
              <w:t>ть</w:t>
            </w:r>
            <w:r w:rsidRPr="00E37993">
              <w:t xml:space="preserve"> рациональные уравнения при помощи замены неизвестного</w:t>
            </w:r>
          </w:p>
        </w:tc>
        <w:tc>
          <w:tcPr>
            <w:tcW w:w="1559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83</w:t>
            </w:r>
          </w:p>
        </w:tc>
        <w:tc>
          <w:tcPr>
            <w:tcW w:w="3402" w:type="dxa"/>
          </w:tcPr>
          <w:p w:rsidR="00A96206" w:rsidRDefault="00A96206" w:rsidP="00127134">
            <w:r>
              <w:t>Уравнение-следствие</w:t>
            </w:r>
          </w:p>
        </w:tc>
        <w:tc>
          <w:tcPr>
            <w:tcW w:w="709" w:type="dxa"/>
          </w:tcPr>
          <w:p w:rsidR="00A96206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E37993">
              <w:t>Рассмат</w:t>
            </w:r>
            <w:r>
              <w:t>ривают</w:t>
            </w:r>
            <w:r w:rsidRPr="00E37993">
              <w:t xml:space="preserve"> понятие «Уравнение-следствие»</w:t>
            </w:r>
          </w:p>
        </w:tc>
        <w:tc>
          <w:tcPr>
            <w:tcW w:w="1559" w:type="dxa"/>
            <w:vMerge w:val="restart"/>
          </w:tcPr>
          <w:p w:rsidR="00A96206" w:rsidRPr="00873A31" w:rsidRDefault="00A96206" w:rsidP="00127134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  <w:p w:rsidR="00A96206" w:rsidRPr="00873A31" w:rsidRDefault="00A96206" w:rsidP="00127134"/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84</w:t>
            </w:r>
          </w:p>
        </w:tc>
        <w:tc>
          <w:tcPr>
            <w:tcW w:w="3402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 xml:space="preserve">Разложение многочленов на множители и решение уравнений. </w:t>
            </w:r>
          </w:p>
        </w:tc>
        <w:tc>
          <w:tcPr>
            <w:tcW w:w="709" w:type="dxa"/>
          </w:tcPr>
          <w:p w:rsidR="00A96206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E37993">
              <w:t>Применя</w:t>
            </w:r>
            <w:r>
              <w:t>ть</w:t>
            </w:r>
            <w:r w:rsidRPr="00E37993">
              <w:t xml:space="preserve"> разложение многочленов на множители при  решении уравнений.</w:t>
            </w:r>
          </w:p>
        </w:tc>
        <w:tc>
          <w:tcPr>
            <w:tcW w:w="1559" w:type="dxa"/>
            <w:vMerge/>
          </w:tcPr>
          <w:p w:rsidR="00A96206" w:rsidRPr="00873A31" w:rsidRDefault="00A96206" w:rsidP="00127134"/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85</w:t>
            </w:r>
          </w:p>
        </w:tc>
        <w:tc>
          <w:tcPr>
            <w:tcW w:w="3402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 xml:space="preserve">Теорема Безу. Корень многочлена.  </w:t>
            </w:r>
          </w:p>
        </w:tc>
        <w:tc>
          <w:tcPr>
            <w:tcW w:w="709" w:type="dxa"/>
          </w:tcPr>
          <w:p w:rsidR="00A96206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Рассмотреть применение теоремы Безу к многочленам.</w:t>
            </w:r>
          </w:p>
        </w:tc>
        <w:tc>
          <w:tcPr>
            <w:tcW w:w="1559" w:type="dxa"/>
          </w:tcPr>
          <w:p w:rsidR="00A96206" w:rsidRPr="00D217CA" w:rsidRDefault="00ED1FDD" w:rsidP="00127134">
            <w:pPr>
              <w:rPr>
                <w:szCs w:val="28"/>
              </w:rPr>
            </w:pPr>
            <w:r w:rsidRPr="00E37993">
              <w:t>взаимопроверка</w:t>
            </w:r>
          </w:p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86</w:t>
            </w:r>
          </w:p>
        </w:tc>
        <w:tc>
          <w:tcPr>
            <w:tcW w:w="3402" w:type="dxa"/>
          </w:tcPr>
          <w:p w:rsidR="00A96206" w:rsidRPr="008A2D36" w:rsidRDefault="00A96206" w:rsidP="00127134">
            <w:pPr>
              <w:rPr>
                <w:b/>
                <w:bCs/>
              </w:rPr>
            </w:pPr>
            <w:r w:rsidRPr="008A2D36">
              <w:rPr>
                <w:b/>
                <w:bCs/>
              </w:rPr>
              <w:t>Контрольная работа № 4 «Дробные рациональные уравнения».</w:t>
            </w:r>
          </w:p>
        </w:tc>
        <w:tc>
          <w:tcPr>
            <w:tcW w:w="709" w:type="dxa"/>
          </w:tcPr>
          <w:p w:rsidR="00A96206" w:rsidRPr="00D217CA" w:rsidRDefault="00A96206" w:rsidP="00127134">
            <w:pPr>
              <w:rPr>
                <w:b/>
                <w:szCs w:val="28"/>
              </w:rPr>
            </w:pPr>
            <w:r>
              <w:rPr>
                <w:b/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BC5D15" w:rsidRDefault="00A96206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E37993">
              <w:t>Решать дробные рациональные уравнения</w:t>
            </w:r>
            <w:r>
              <w:t xml:space="preserve"> и текстовые задачи.</w:t>
            </w:r>
          </w:p>
        </w:tc>
        <w:tc>
          <w:tcPr>
            <w:tcW w:w="1559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к/р</w:t>
            </w:r>
          </w:p>
        </w:tc>
      </w:tr>
      <w:tr w:rsidR="00701A10" w:rsidRPr="00D217CA" w:rsidTr="00C27444">
        <w:trPr>
          <w:trHeight w:val="143"/>
        </w:trPr>
        <w:tc>
          <w:tcPr>
            <w:tcW w:w="567" w:type="dxa"/>
          </w:tcPr>
          <w:p w:rsidR="00701A10" w:rsidRDefault="00701A10" w:rsidP="00127134">
            <w:pPr>
              <w:rPr>
                <w:szCs w:val="28"/>
              </w:rPr>
            </w:pPr>
          </w:p>
        </w:tc>
        <w:tc>
          <w:tcPr>
            <w:tcW w:w="10206" w:type="dxa"/>
            <w:gridSpan w:val="5"/>
          </w:tcPr>
          <w:p w:rsidR="00701A10" w:rsidRPr="00873A31" w:rsidRDefault="00701A10" w:rsidP="00701A10">
            <w:r w:rsidRPr="00701A10">
              <w:rPr>
                <w:b/>
              </w:rPr>
              <w:t>Линейная функция 21 ч</w:t>
            </w:r>
          </w:p>
        </w:tc>
      </w:tr>
      <w:tr w:rsidR="00A96206" w:rsidRPr="00D217CA" w:rsidTr="00983B03">
        <w:trPr>
          <w:trHeight w:val="143"/>
        </w:trPr>
        <w:tc>
          <w:tcPr>
            <w:tcW w:w="567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87</w:t>
            </w:r>
          </w:p>
        </w:tc>
        <w:tc>
          <w:tcPr>
            <w:tcW w:w="3402" w:type="dxa"/>
          </w:tcPr>
          <w:p w:rsidR="00A96206" w:rsidRPr="00091874" w:rsidRDefault="00A96206" w:rsidP="00127134">
            <w:r w:rsidRPr="00091874">
              <w:t>Прямая пропорциональная зависимость</w:t>
            </w:r>
            <w:r>
              <w:t>. Определение.</w:t>
            </w:r>
          </w:p>
        </w:tc>
        <w:tc>
          <w:tcPr>
            <w:tcW w:w="709" w:type="dxa"/>
          </w:tcPr>
          <w:p w:rsidR="00A96206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Default="00A96206" w:rsidP="00127134">
            <w:pPr>
              <w:rPr>
                <w:szCs w:val="28"/>
              </w:rPr>
            </w:pPr>
            <w:r>
              <w:t xml:space="preserve"> </w:t>
            </w:r>
            <w:r>
              <w:rPr>
                <w:szCs w:val="28"/>
              </w:rPr>
              <w:t>Оперировать понятиями  «функция, область определения</w:t>
            </w:r>
            <w:proofErr w:type="gramStart"/>
            <w:r>
              <w:rPr>
                <w:szCs w:val="28"/>
              </w:rPr>
              <w:t xml:space="preserve"> ,</w:t>
            </w:r>
            <w:proofErr w:type="gramEnd"/>
            <w:r>
              <w:rPr>
                <w:szCs w:val="28"/>
              </w:rPr>
              <w:t xml:space="preserve"> область значений, нули функции, промежутки </w:t>
            </w:r>
            <w:proofErr w:type="spellStart"/>
            <w:r>
              <w:rPr>
                <w:szCs w:val="28"/>
              </w:rPr>
              <w:t>знакопостоянства</w:t>
            </w:r>
            <w:proofErr w:type="spellEnd"/>
            <w:r>
              <w:rPr>
                <w:szCs w:val="28"/>
              </w:rPr>
              <w:t xml:space="preserve"> и монотонности»</w:t>
            </w:r>
          </w:p>
          <w:p w:rsidR="00A96206" w:rsidRPr="00873A31" w:rsidRDefault="00A96206" w:rsidP="00983828">
            <w:pPr>
              <w:autoSpaceDE w:val="0"/>
              <w:autoSpaceDN w:val="0"/>
              <w:adjustRightInd w:val="0"/>
              <w:spacing w:line="211" w:lineRule="exact"/>
              <w:jc w:val="both"/>
            </w:pPr>
            <w:r>
              <w:rPr>
                <w:szCs w:val="28"/>
              </w:rPr>
              <w:t xml:space="preserve">  </w:t>
            </w:r>
          </w:p>
        </w:tc>
        <w:tc>
          <w:tcPr>
            <w:tcW w:w="1559" w:type="dxa"/>
          </w:tcPr>
          <w:p w:rsidR="00A96206" w:rsidRPr="00873A31" w:rsidRDefault="00A96206" w:rsidP="00127134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  <w:p w:rsidR="00A96206" w:rsidRPr="00873A31" w:rsidRDefault="00A96206" w:rsidP="00127134"/>
        </w:tc>
      </w:tr>
      <w:tr w:rsidR="00A96206" w:rsidRPr="00D217CA" w:rsidTr="00983B03">
        <w:trPr>
          <w:trHeight w:val="135"/>
        </w:trPr>
        <w:tc>
          <w:tcPr>
            <w:tcW w:w="567" w:type="dxa"/>
          </w:tcPr>
          <w:p w:rsidR="00A96206" w:rsidRPr="00D217CA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88</w:t>
            </w:r>
          </w:p>
        </w:tc>
        <w:tc>
          <w:tcPr>
            <w:tcW w:w="3402" w:type="dxa"/>
          </w:tcPr>
          <w:p w:rsidR="00A96206" w:rsidRPr="00091874" w:rsidRDefault="00A96206" w:rsidP="00127134">
            <w:r w:rsidRPr="00091874">
              <w:t>Пря</w:t>
            </w:r>
            <w:r>
              <w:t>мая пропорциональность.</w:t>
            </w:r>
          </w:p>
        </w:tc>
        <w:tc>
          <w:tcPr>
            <w:tcW w:w="709" w:type="dxa"/>
          </w:tcPr>
          <w:p w:rsidR="00A96206" w:rsidRDefault="00A96206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A96206" w:rsidRPr="00D217CA" w:rsidRDefault="00A96206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A96206" w:rsidRPr="00D217CA" w:rsidRDefault="00A96206" w:rsidP="00127134">
            <w:pPr>
              <w:rPr>
                <w:szCs w:val="28"/>
              </w:rPr>
            </w:pPr>
            <w:r w:rsidRPr="00E37993">
              <w:t>Реша</w:t>
            </w:r>
            <w:r>
              <w:t>ть</w:t>
            </w:r>
            <w:r w:rsidRPr="00E37993">
              <w:t xml:space="preserve"> задания на применение прямой пропорциональной зависимости</w:t>
            </w:r>
          </w:p>
        </w:tc>
        <w:tc>
          <w:tcPr>
            <w:tcW w:w="1559" w:type="dxa"/>
          </w:tcPr>
          <w:p w:rsidR="00A96206" w:rsidRPr="00873A31" w:rsidRDefault="00ED1FDD" w:rsidP="00127134">
            <w:r w:rsidRPr="00E37993">
              <w:t>взаимопроверка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89</w:t>
            </w:r>
          </w:p>
        </w:tc>
        <w:tc>
          <w:tcPr>
            <w:tcW w:w="3402" w:type="dxa"/>
          </w:tcPr>
          <w:p w:rsidR="00ED1FDD" w:rsidRPr="00091874" w:rsidRDefault="00ED1FDD" w:rsidP="00127134">
            <w:r>
              <w:t xml:space="preserve">Свойства и график </w:t>
            </w:r>
            <w:r w:rsidRPr="00091874">
              <w:t xml:space="preserve"> функции </w:t>
            </w:r>
            <w:proofErr w:type="spellStart"/>
            <w:r w:rsidRPr="00091874">
              <w:t>у=</w:t>
            </w:r>
            <w:proofErr w:type="spellEnd"/>
            <w:r w:rsidRPr="00091874">
              <w:t xml:space="preserve"> </w:t>
            </w:r>
            <w:proofErr w:type="spellStart"/>
            <w:r w:rsidRPr="00091874">
              <w:t>кх</w:t>
            </w:r>
            <w:proofErr w:type="spellEnd"/>
            <w:r>
              <w:t>.</w:t>
            </w:r>
          </w:p>
        </w:tc>
        <w:tc>
          <w:tcPr>
            <w:tcW w:w="709" w:type="dxa"/>
          </w:tcPr>
          <w:p w:rsidR="00ED1FDD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Изучать свойства</w:t>
            </w:r>
            <w:r w:rsidRPr="00091874">
              <w:t xml:space="preserve"> функции у= кх</w:t>
            </w:r>
            <w:r>
              <w:t>. Доказывать монотонность функции.</w:t>
            </w:r>
          </w:p>
        </w:tc>
        <w:tc>
          <w:tcPr>
            <w:tcW w:w="1559" w:type="dxa"/>
          </w:tcPr>
          <w:p w:rsidR="00ED1FDD" w:rsidRPr="00E37993" w:rsidRDefault="00ED1FDD" w:rsidP="00B1237B">
            <w:r w:rsidRPr="00E37993">
              <w:t>мат</w:t>
            </w:r>
            <w:proofErr w:type="gramStart"/>
            <w:r w:rsidRPr="00E37993">
              <w:t>.д</w:t>
            </w:r>
            <w:proofErr w:type="gramEnd"/>
            <w:r w:rsidRPr="00E37993">
              <w:t>иктант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90</w:t>
            </w:r>
          </w:p>
        </w:tc>
        <w:tc>
          <w:tcPr>
            <w:tcW w:w="3402" w:type="dxa"/>
          </w:tcPr>
          <w:p w:rsidR="00ED1FDD" w:rsidRPr="00091874" w:rsidRDefault="00ED1FDD" w:rsidP="00127134">
            <w:r>
              <w:t xml:space="preserve">Построение графика функции  </w:t>
            </w:r>
            <w:proofErr w:type="spellStart"/>
            <w:r>
              <w:t>у=кх</w:t>
            </w:r>
            <w:proofErr w:type="spellEnd"/>
          </w:p>
        </w:tc>
        <w:tc>
          <w:tcPr>
            <w:tcW w:w="709" w:type="dxa"/>
          </w:tcPr>
          <w:p w:rsidR="00ED1FDD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127134">
            <w:pPr>
              <w:rPr>
                <w:szCs w:val="28"/>
              </w:rPr>
            </w:pPr>
            <w:r w:rsidRPr="00E37993">
              <w:t>Стро</w:t>
            </w:r>
            <w:r>
              <w:t>ить</w:t>
            </w:r>
            <w:r w:rsidRPr="00E37993">
              <w:t xml:space="preserve"> график функции </w:t>
            </w:r>
            <w:proofErr w:type="spellStart"/>
            <w:r w:rsidRPr="00E37993">
              <w:t>у=кх</w:t>
            </w:r>
            <w:proofErr w:type="spellEnd"/>
          </w:p>
        </w:tc>
        <w:tc>
          <w:tcPr>
            <w:tcW w:w="1559" w:type="dxa"/>
          </w:tcPr>
          <w:p w:rsidR="00ED1FDD" w:rsidRPr="00D217CA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с/р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91</w:t>
            </w:r>
          </w:p>
        </w:tc>
        <w:tc>
          <w:tcPr>
            <w:tcW w:w="3402" w:type="dxa"/>
          </w:tcPr>
          <w:p w:rsidR="00ED1FDD" w:rsidRPr="00091874" w:rsidRDefault="00ED1FDD" w:rsidP="00127134">
            <w:r w:rsidRPr="00091874">
              <w:t>Линейная функция и ее график</w:t>
            </w:r>
          </w:p>
        </w:tc>
        <w:tc>
          <w:tcPr>
            <w:tcW w:w="709" w:type="dxa"/>
          </w:tcPr>
          <w:p w:rsidR="00ED1FDD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 xml:space="preserve">Изучать определение </w:t>
            </w:r>
            <w:r>
              <w:t>линейной функции, рассматривать расположение ее графика в системе координат.</w:t>
            </w:r>
          </w:p>
        </w:tc>
        <w:tc>
          <w:tcPr>
            <w:tcW w:w="1559" w:type="dxa"/>
          </w:tcPr>
          <w:p w:rsidR="00ED1FDD" w:rsidRPr="00873A31" w:rsidRDefault="00ED1FDD" w:rsidP="00127134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  <w:p w:rsidR="00ED1FDD" w:rsidRPr="00873A31" w:rsidRDefault="00ED1FDD" w:rsidP="00127134"/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92</w:t>
            </w:r>
          </w:p>
        </w:tc>
        <w:tc>
          <w:tcPr>
            <w:tcW w:w="3402" w:type="dxa"/>
          </w:tcPr>
          <w:p w:rsidR="00ED1FDD" w:rsidRPr="00091874" w:rsidRDefault="00ED1FDD" w:rsidP="00127134">
            <w:r>
              <w:t>Свойства линейной функции.</w:t>
            </w:r>
          </w:p>
        </w:tc>
        <w:tc>
          <w:tcPr>
            <w:tcW w:w="709" w:type="dxa"/>
          </w:tcPr>
          <w:p w:rsidR="00ED1FDD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Выполнять задания на определение свойств функции.</w:t>
            </w:r>
          </w:p>
        </w:tc>
        <w:tc>
          <w:tcPr>
            <w:tcW w:w="1559" w:type="dxa"/>
          </w:tcPr>
          <w:p w:rsidR="00ED1FDD" w:rsidRPr="00E37993" w:rsidRDefault="00ED1FDD" w:rsidP="00B1237B">
            <w:r w:rsidRPr="00E37993">
              <w:t>мат</w:t>
            </w:r>
            <w:proofErr w:type="gramStart"/>
            <w:r w:rsidRPr="00E37993">
              <w:t>.д</w:t>
            </w:r>
            <w:proofErr w:type="gramEnd"/>
            <w:r w:rsidRPr="00E37993">
              <w:t>иктант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93</w:t>
            </w:r>
          </w:p>
        </w:tc>
        <w:tc>
          <w:tcPr>
            <w:tcW w:w="3402" w:type="dxa"/>
          </w:tcPr>
          <w:p w:rsidR="00ED1FDD" w:rsidRPr="00091874" w:rsidRDefault="00ED1FDD" w:rsidP="00127134">
            <w:r>
              <w:t>Построение графика линейной функции</w:t>
            </w:r>
          </w:p>
        </w:tc>
        <w:tc>
          <w:tcPr>
            <w:tcW w:w="709" w:type="dxa"/>
          </w:tcPr>
          <w:p w:rsidR="00ED1FDD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127134">
            <w:pPr>
              <w:rPr>
                <w:szCs w:val="28"/>
              </w:rPr>
            </w:pPr>
            <w:r w:rsidRPr="00E37993">
              <w:t>Стро</w:t>
            </w:r>
            <w:r>
              <w:t>ить</w:t>
            </w:r>
            <w:r w:rsidRPr="00E37993">
              <w:t xml:space="preserve"> график линейной функции</w:t>
            </w:r>
          </w:p>
        </w:tc>
        <w:tc>
          <w:tcPr>
            <w:tcW w:w="1559" w:type="dxa"/>
          </w:tcPr>
          <w:p w:rsidR="00ED1FDD" w:rsidRPr="00873A31" w:rsidRDefault="00ED1FDD" w:rsidP="00127134">
            <w:proofErr w:type="spellStart"/>
            <w:r w:rsidRPr="00E37993">
              <w:t>Комбинир</w:t>
            </w:r>
            <w:proofErr w:type="spellEnd"/>
            <w:r w:rsidRPr="00E37993">
              <w:t>.</w:t>
            </w:r>
            <w:r>
              <w:t xml:space="preserve"> </w:t>
            </w:r>
            <w:r w:rsidRPr="00E37993">
              <w:t>опрос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127134">
            <w:pPr>
              <w:rPr>
                <w:szCs w:val="28"/>
              </w:rPr>
            </w:pPr>
            <w:r w:rsidRPr="00D217CA">
              <w:rPr>
                <w:szCs w:val="28"/>
              </w:rPr>
              <w:t>9</w:t>
            </w:r>
            <w:r>
              <w:rPr>
                <w:szCs w:val="28"/>
              </w:rPr>
              <w:t>4</w:t>
            </w:r>
          </w:p>
        </w:tc>
        <w:tc>
          <w:tcPr>
            <w:tcW w:w="3402" w:type="dxa"/>
          </w:tcPr>
          <w:p w:rsidR="00ED1FDD" w:rsidRPr="00091874" w:rsidRDefault="00ED1FDD" w:rsidP="00127134">
            <w:r>
              <w:t>Чтение графика  линейной функции</w:t>
            </w:r>
          </w:p>
        </w:tc>
        <w:tc>
          <w:tcPr>
            <w:tcW w:w="709" w:type="dxa"/>
          </w:tcPr>
          <w:p w:rsidR="00ED1FDD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127134">
            <w:pPr>
              <w:rPr>
                <w:szCs w:val="28"/>
              </w:rPr>
            </w:pPr>
            <w:r w:rsidRPr="00E37993">
              <w:t>Выполня</w:t>
            </w:r>
            <w:r>
              <w:t>ть</w:t>
            </w:r>
            <w:r w:rsidRPr="00E37993">
              <w:t xml:space="preserve"> задания на чтение графика  линейной функции</w:t>
            </w:r>
          </w:p>
        </w:tc>
        <w:tc>
          <w:tcPr>
            <w:tcW w:w="1559" w:type="dxa"/>
          </w:tcPr>
          <w:p w:rsidR="00ED1FDD" w:rsidRPr="00D217CA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с/р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95</w:t>
            </w:r>
          </w:p>
        </w:tc>
        <w:tc>
          <w:tcPr>
            <w:tcW w:w="3402" w:type="dxa"/>
          </w:tcPr>
          <w:p w:rsidR="00ED1FDD" w:rsidRPr="00091874" w:rsidRDefault="00ED1FDD" w:rsidP="00127134">
            <w:r w:rsidRPr="00091874">
              <w:t>Равномерное движение</w:t>
            </w:r>
          </w:p>
        </w:tc>
        <w:tc>
          <w:tcPr>
            <w:tcW w:w="709" w:type="dxa"/>
          </w:tcPr>
          <w:p w:rsidR="00ED1FDD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127134">
            <w:pPr>
              <w:rPr>
                <w:szCs w:val="28"/>
              </w:rPr>
            </w:pPr>
            <w:r w:rsidRPr="00E37993">
              <w:t>Выполня</w:t>
            </w:r>
            <w:r>
              <w:t>ть</w:t>
            </w:r>
            <w:r w:rsidRPr="00E37993">
              <w:t xml:space="preserve"> задания</w:t>
            </w:r>
            <w:r>
              <w:t xml:space="preserve"> на </w:t>
            </w:r>
            <w:r w:rsidRPr="00E37993">
              <w:t xml:space="preserve"> равномерное движение.</w:t>
            </w:r>
          </w:p>
        </w:tc>
        <w:tc>
          <w:tcPr>
            <w:tcW w:w="1559" w:type="dxa"/>
          </w:tcPr>
          <w:p w:rsidR="00B1237B" w:rsidRPr="00E37993" w:rsidRDefault="00B1237B" w:rsidP="00B1237B">
            <w:r w:rsidRPr="00E37993">
              <w:t>фронт.</w:t>
            </w:r>
          </w:p>
          <w:p w:rsidR="00B1237B" w:rsidRPr="00E37993" w:rsidRDefault="00B1237B" w:rsidP="00B1237B">
            <w:r w:rsidRPr="00E37993">
              <w:t>опрос</w:t>
            </w:r>
          </w:p>
          <w:p w:rsidR="00ED1FDD" w:rsidRPr="00D217CA" w:rsidRDefault="00ED1FDD" w:rsidP="00127134">
            <w:pPr>
              <w:rPr>
                <w:szCs w:val="28"/>
              </w:rPr>
            </w:pP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96</w:t>
            </w:r>
          </w:p>
        </w:tc>
        <w:tc>
          <w:tcPr>
            <w:tcW w:w="3402" w:type="dxa"/>
          </w:tcPr>
          <w:p w:rsidR="00ED1FDD" w:rsidRPr="008241BA" w:rsidRDefault="00ED1FDD" w:rsidP="00127134">
            <w:r>
              <w:t>Функция у=</w:t>
            </w:r>
            <w:r w:rsidRPr="008241BA">
              <w:t>|</w:t>
            </w:r>
            <w:r>
              <w:t>х</w:t>
            </w:r>
            <w:r w:rsidRPr="008241BA">
              <w:t xml:space="preserve">| </w:t>
            </w:r>
            <w:r>
              <w:t>и её график.</w:t>
            </w:r>
          </w:p>
        </w:tc>
        <w:tc>
          <w:tcPr>
            <w:tcW w:w="709" w:type="dxa"/>
          </w:tcPr>
          <w:p w:rsidR="00ED1FDD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127134">
            <w:pPr>
              <w:rPr>
                <w:szCs w:val="28"/>
              </w:rPr>
            </w:pPr>
            <w:r w:rsidRPr="00E37993">
              <w:t>Стро</w:t>
            </w:r>
            <w:r>
              <w:t>ить</w:t>
            </w:r>
            <w:r w:rsidRPr="00E37993">
              <w:t xml:space="preserve"> график функции у=|х| и определя</w:t>
            </w:r>
            <w:r>
              <w:t>ть ее</w:t>
            </w:r>
            <w:r w:rsidRPr="00E37993">
              <w:t xml:space="preserve"> свойства</w:t>
            </w:r>
            <w:proofErr w:type="gramStart"/>
            <w:r w:rsidRPr="00E37993">
              <w:t xml:space="preserve"> .</w:t>
            </w:r>
            <w:proofErr w:type="gramEnd"/>
          </w:p>
        </w:tc>
        <w:tc>
          <w:tcPr>
            <w:tcW w:w="1559" w:type="dxa"/>
          </w:tcPr>
          <w:p w:rsidR="00ED1FDD" w:rsidRPr="00D217CA" w:rsidRDefault="00B1237B" w:rsidP="00127134">
            <w:pPr>
              <w:rPr>
                <w:szCs w:val="28"/>
              </w:rPr>
            </w:pPr>
            <w:r w:rsidRPr="00E37993">
              <w:t>взаимопроверка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>97</w:t>
            </w:r>
          </w:p>
        </w:tc>
        <w:tc>
          <w:tcPr>
            <w:tcW w:w="3402" w:type="dxa"/>
          </w:tcPr>
          <w:p w:rsidR="00ED1FDD" w:rsidRPr="00EA72BD" w:rsidRDefault="00ED1FDD" w:rsidP="00127134">
            <w:r>
              <w:t xml:space="preserve">Построение графика линейной функции с модулем методом </w:t>
            </w:r>
            <w:r>
              <w:lastRenderedPageBreak/>
              <w:t>линейных преобразований.</w:t>
            </w:r>
          </w:p>
        </w:tc>
        <w:tc>
          <w:tcPr>
            <w:tcW w:w="709" w:type="dxa"/>
          </w:tcPr>
          <w:p w:rsidR="00ED1FDD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1</w:t>
            </w:r>
          </w:p>
        </w:tc>
        <w:tc>
          <w:tcPr>
            <w:tcW w:w="851" w:type="dxa"/>
          </w:tcPr>
          <w:p w:rsidR="00ED1FDD" w:rsidRPr="00D217CA" w:rsidRDefault="00ED1FDD" w:rsidP="00127134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127134">
            <w:pPr>
              <w:rPr>
                <w:szCs w:val="28"/>
              </w:rPr>
            </w:pPr>
            <w:r>
              <w:rPr>
                <w:szCs w:val="28"/>
              </w:rPr>
              <w:t xml:space="preserve">Строить графики функций с помощью преобразований: </w:t>
            </w:r>
            <w:r>
              <w:rPr>
                <w:szCs w:val="28"/>
              </w:rPr>
              <w:lastRenderedPageBreak/>
              <w:t>параллельного переноса, сжатия (растяжения).</w:t>
            </w:r>
          </w:p>
        </w:tc>
        <w:tc>
          <w:tcPr>
            <w:tcW w:w="1559" w:type="dxa"/>
          </w:tcPr>
          <w:p w:rsidR="00ED1FDD" w:rsidRPr="00D217CA" w:rsidRDefault="00ED1FDD" w:rsidP="00127134">
            <w:pPr>
              <w:rPr>
                <w:szCs w:val="28"/>
              </w:rPr>
            </w:pPr>
            <w:r w:rsidRPr="00873A31">
              <w:lastRenderedPageBreak/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</w:t>
            </w:r>
            <w:r w:rsidRPr="00873A31">
              <w:lastRenderedPageBreak/>
              <w:t>контроль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1C6387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98</w:t>
            </w:r>
          </w:p>
        </w:tc>
        <w:tc>
          <w:tcPr>
            <w:tcW w:w="3402" w:type="dxa"/>
          </w:tcPr>
          <w:p w:rsidR="00ED1FDD" w:rsidRPr="008241BA" w:rsidRDefault="00ED1FDD" w:rsidP="001C6387">
            <w:r>
              <w:t>Построение графика линейной функции с модулем методом вершин.</w:t>
            </w:r>
          </w:p>
        </w:tc>
        <w:tc>
          <w:tcPr>
            <w:tcW w:w="709" w:type="dxa"/>
          </w:tcPr>
          <w:p w:rsidR="00ED1FDD" w:rsidRDefault="00ED1FDD" w:rsidP="001C6387">
            <w:pPr>
              <w:rPr>
                <w:szCs w:val="28"/>
              </w:rPr>
            </w:pPr>
          </w:p>
        </w:tc>
        <w:tc>
          <w:tcPr>
            <w:tcW w:w="851" w:type="dxa"/>
          </w:tcPr>
          <w:p w:rsidR="00ED1FDD" w:rsidRPr="00D217CA" w:rsidRDefault="00ED1FDD" w:rsidP="001C6387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8241BA" w:rsidRDefault="00ED1FDD" w:rsidP="001C6387">
            <w:r>
              <w:t>Строить график линейной функции с модулем методом вершин.</w:t>
            </w:r>
          </w:p>
        </w:tc>
        <w:tc>
          <w:tcPr>
            <w:tcW w:w="1559" w:type="dxa"/>
          </w:tcPr>
          <w:p w:rsidR="00ED1FDD" w:rsidRPr="00D217CA" w:rsidRDefault="00ED1FDD" w:rsidP="001C6387">
            <w:pPr>
              <w:rPr>
                <w:szCs w:val="28"/>
              </w:rPr>
            </w:pPr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1C6387">
            <w:pPr>
              <w:rPr>
                <w:szCs w:val="28"/>
              </w:rPr>
            </w:pPr>
            <w:r>
              <w:rPr>
                <w:szCs w:val="28"/>
              </w:rPr>
              <w:t>99</w:t>
            </w:r>
          </w:p>
        </w:tc>
        <w:tc>
          <w:tcPr>
            <w:tcW w:w="3402" w:type="dxa"/>
          </w:tcPr>
          <w:p w:rsidR="00ED1FDD" w:rsidRPr="008241BA" w:rsidRDefault="00ED1FDD" w:rsidP="001C6387">
            <w:r>
              <w:t>Функции у=</w:t>
            </w:r>
            <w:r w:rsidRPr="008241BA">
              <w:t>[</w:t>
            </w:r>
            <w:r>
              <w:t>х</w:t>
            </w:r>
            <w:r w:rsidRPr="008241BA">
              <w:t>]</w:t>
            </w:r>
            <w:r>
              <w:t xml:space="preserve"> и у=</w:t>
            </w:r>
            <w:r w:rsidRPr="008241BA">
              <w:t>{</w:t>
            </w:r>
            <w:r>
              <w:t>х</w:t>
            </w:r>
            <w:r w:rsidRPr="008241BA">
              <w:t>}</w:t>
            </w:r>
          </w:p>
        </w:tc>
        <w:tc>
          <w:tcPr>
            <w:tcW w:w="709" w:type="dxa"/>
          </w:tcPr>
          <w:p w:rsidR="00ED1FDD" w:rsidRDefault="00ED1FDD" w:rsidP="001C6387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1C6387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1C6387">
            <w:pPr>
              <w:rPr>
                <w:szCs w:val="28"/>
              </w:rPr>
            </w:pPr>
            <w:r w:rsidRPr="00E37993">
              <w:t>Стро</w:t>
            </w:r>
            <w:r>
              <w:t>ить</w:t>
            </w:r>
            <w:r w:rsidRPr="00E37993">
              <w:t xml:space="preserve"> графики функци</w:t>
            </w:r>
            <w:r>
              <w:t>й</w:t>
            </w:r>
            <w:r w:rsidRPr="00E37993">
              <w:t xml:space="preserve"> у=[х] и у={х}</w:t>
            </w:r>
          </w:p>
        </w:tc>
        <w:tc>
          <w:tcPr>
            <w:tcW w:w="1559" w:type="dxa"/>
          </w:tcPr>
          <w:p w:rsidR="00ED1FDD" w:rsidRPr="00D217CA" w:rsidRDefault="00B1237B" w:rsidP="001C6387">
            <w:pPr>
              <w:rPr>
                <w:szCs w:val="28"/>
              </w:rPr>
            </w:pPr>
            <w:r w:rsidRPr="00E37993">
              <w:t>взаимопроверка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1C6387">
            <w:pPr>
              <w:rPr>
                <w:szCs w:val="28"/>
              </w:rPr>
            </w:pPr>
            <w:r>
              <w:rPr>
                <w:szCs w:val="28"/>
              </w:rPr>
              <w:t>100</w:t>
            </w:r>
          </w:p>
        </w:tc>
        <w:tc>
          <w:tcPr>
            <w:tcW w:w="3402" w:type="dxa"/>
          </w:tcPr>
          <w:p w:rsidR="00ED1FDD" w:rsidRPr="003B6B9F" w:rsidRDefault="00ED1FDD" w:rsidP="001C6387">
            <w:pPr>
              <w:rPr>
                <w:b/>
                <w:bCs/>
              </w:rPr>
            </w:pPr>
            <w:r w:rsidRPr="003B6B9F">
              <w:rPr>
                <w:b/>
                <w:bCs/>
              </w:rPr>
              <w:t>Контрольная работа № 5 «Линейная функция».</w:t>
            </w:r>
          </w:p>
        </w:tc>
        <w:tc>
          <w:tcPr>
            <w:tcW w:w="709" w:type="dxa"/>
          </w:tcPr>
          <w:p w:rsidR="00ED1FDD" w:rsidRDefault="00ED1FDD" w:rsidP="001C6387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1C6387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1C6387">
            <w:pPr>
              <w:rPr>
                <w:szCs w:val="28"/>
              </w:rPr>
            </w:pPr>
            <w:r>
              <w:rPr>
                <w:szCs w:val="28"/>
              </w:rPr>
              <w:t xml:space="preserve">Строить и читать графики линейной функции и </w:t>
            </w:r>
            <w:r>
              <w:t xml:space="preserve">функции с модулем. </w:t>
            </w:r>
            <w:r>
              <w:rPr>
                <w:szCs w:val="28"/>
              </w:rPr>
              <w:t>Выполнять задания на определение свойств функции.</w:t>
            </w:r>
          </w:p>
        </w:tc>
        <w:tc>
          <w:tcPr>
            <w:tcW w:w="1559" w:type="dxa"/>
          </w:tcPr>
          <w:p w:rsidR="00ED1FDD" w:rsidRPr="00D217CA" w:rsidRDefault="00ED1FDD" w:rsidP="001C6387">
            <w:pPr>
              <w:rPr>
                <w:szCs w:val="28"/>
              </w:rPr>
            </w:pPr>
            <w:r>
              <w:rPr>
                <w:szCs w:val="28"/>
              </w:rPr>
              <w:t>к/р</w:t>
            </w:r>
          </w:p>
        </w:tc>
      </w:tr>
      <w:tr w:rsidR="006D7C1C" w:rsidRPr="00D217CA" w:rsidTr="00F6353A">
        <w:trPr>
          <w:trHeight w:val="135"/>
        </w:trPr>
        <w:tc>
          <w:tcPr>
            <w:tcW w:w="567" w:type="dxa"/>
          </w:tcPr>
          <w:p w:rsidR="006D7C1C" w:rsidRDefault="006D7C1C" w:rsidP="001C6387">
            <w:pPr>
              <w:rPr>
                <w:szCs w:val="28"/>
              </w:rPr>
            </w:pPr>
          </w:p>
        </w:tc>
        <w:tc>
          <w:tcPr>
            <w:tcW w:w="10206" w:type="dxa"/>
            <w:gridSpan w:val="5"/>
          </w:tcPr>
          <w:p w:rsidR="006D7C1C" w:rsidRDefault="006D7C1C" w:rsidP="006D7C1C">
            <w:pPr>
              <w:rPr>
                <w:szCs w:val="28"/>
              </w:rPr>
            </w:pPr>
            <w:r w:rsidRPr="006D7C1C">
              <w:rPr>
                <w:b/>
              </w:rPr>
              <w:t>Квадратичная функция</w:t>
            </w:r>
            <w:r w:rsidR="006045DE">
              <w:rPr>
                <w:b/>
              </w:rPr>
              <w:t xml:space="preserve"> 23 ч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1C6387">
            <w:pPr>
              <w:rPr>
                <w:szCs w:val="28"/>
              </w:rPr>
            </w:pPr>
            <w:r>
              <w:rPr>
                <w:szCs w:val="28"/>
              </w:rPr>
              <w:t>101</w:t>
            </w:r>
          </w:p>
        </w:tc>
        <w:tc>
          <w:tcPr>
            <w:tcW w:w="3402" w:type="dxa"/>
          </w:tcPr>
          <w:p w:rsidR="00ED1FDD" w:rsidRPr="00091874" w:rsidRDefault="00ED1FDD" w:rsidP="001C6387">
            <w:r w:rsidRPr="00091874">
              <w:t>Функция у = а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t xml:space="preserve"> (а</w:t>
            </w:r>
            <w:r w:rsidRPr="00456770">
              <w:t>&gt;</w:t>
            </w:r>
            <w:r w:rsidRPr="00091874">
              <w:t>0)</w:t>
            </w:r>
          </w:p>
        </w:tc>
        <w:tc>
          <w:tcPr>
            <w:tcW w:w="709" w:type="dxa"/>
          </w:tcPr>
          <w:p w:rsidR="00ED1FDD" w:rsidRDefault="00ED1FDD" w:rsidP="001C6387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1C6387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1C6387">
            <w:pPr>
              <w:rPr>
                <w:szCs w:val="28"/>
              </w:rPr>
            </w:pPr>
            <w:r w:rsidRPr="00E37993">
              <w:t>Выполня</w:t>
            </w:r>
            <w:r>
              <w:t>ть</w:t>
            </w:r>
            <w:r w:rsidRPr="00E37993">
              <w:t xml:space="preserve"> задания на определение свойств функции</w:t>
            </w:r>
            <w:r w:rsidRPr="00091874">
              <w:t xml:space="preserve"> </w:t>
            </w:r>
            <w:r>
              <w:t xml:space="preserve">   </w:t>
            </w:r>
            <w:r w:rsidRPr="00091874">
              <w:t>у = а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t xml:space="preserve"> (а</w:t>
            </w:r>
            <w:r w:rsidRPr="00456770">
              <w:t>&gt;</w:t>
            </w:r>
            <w:r w:rsidRPr="00091874">
              <w:t>0)</w:t>
            </w:r>
          </w:p>
        </w:tc>
        <w:tc>
          <w:tcPr>
            <w:tcW w:w="1559" w:type="dxa"/>
          </w:tcPr>
          <w:p w:rsidR="00ED1FDD" w:rsidRPr="00D217CA" w:rsidRDefault="00B1237B" w:rsidP="001C6387">
            <w:pPr>
              <w:rPr>
                <w:szCs w:val="28"/>
              </w:rPr>
            </w:pPr>
            <w:proofErr w:type="spellStart"/>
            <w:r>
              <w:rPr>
                <w:szCs w:val="28"/>
              </w:rPr>
              <w:t>Практ</w:t>
            </w:r>
            <w:proofErr w:type="spellEnd"/>
            <w:r>
              <w:rPr>
                <w:szCs w:val="28"/>
              </w:rPr>
              <w:t>/</w:t>
            </w:r>
            <w:proofErr w:type="spellStart"/>
            <w:r>
              <w:rPr>
                <w:szCs w:val="28"/>
              </w:rPr>
              <w:t>р</w:t>
            </w:r>
            <w:proofErr w:type="spellEnd"/>
          </w:p>
        </w:tc>
      </w:tr>
      <w:tr w:rsidR="00ED1FDD" w:rsidRPr="00D217CA" w:rsidTr="00983B03">
        <w:trPr>
          <w:trHeight w:val="269"/>
        </w:trPr>
        <w:tc>
          <w:tcPr>
            <w:tcW w:w="567" w:type="dxa"/>
          </w:tcPr>
          <w:p w:rsidR="00ED1FDD" w:rsidRPr="00D217CA" w:rsidRDefault="00ED1FDD" w:rsidP="001C6387">
            <w:pPr>
              <w:rPr>
                <w:szCs w:val="28"/>
              </w:rPr>
            </w:pPr>
            <w:r>
              <w:rPr>
                <w:szCs w:val="28"/>
              </w:rPr>
              <w:t>102</w:t>
            </w:r>
          </w:p>
        </w:tc>
        <w:tc>
          <w:tcPr>
            <w:tcW w:w="3402" w:type="dxa"/>
          </w:tcPr>
          <w:p w:rsidR="00ED1FDD" w:rsidRPr="00091874" w:rsidRDefault="00ED1FDD" w:rsidP="001C6387">
            <w:r>
              <w:t>Построение графика функции</w:t>
            </w:r>
            <w:r w:rsidRPr="00091874">
              <w:t xml:space="preserve"> у = а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t xml:space="preserve"> (а</w:t>
            </w:r>
            <w:r w:rsidRPr="00456770">
              <w:t>&gt;</w:t>
            </w:r>
            <w:r w:rsidRPr="00091874">
              <w:t>0)</w:t>
            </w:r>
          </w:p>
        </w:tc>
        <w:tc>
          <w:tcPr>
            <w:tcW w:w="709" w:type="dxa"/>
          </w:tcPr>
          <w:p w:rsidR="00ED1FDD" w:rsidRDefault="00ED1FDD" w:rsidP="001C6387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1C6387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1C6387">
            <w:pPr>
              <w:rPr>
                <w:szCs w:val="28"/>
              </w:rPr>
            </w:pPr>
            <w:r w:rsidRPr="00E37993">
              <w:t>Стро</w:t>
            </w:r>
            <w:r>
              <w:t>ить</w:t>
            </w:r>
            <w:r w:rsidRPr="00E37993">
              <w:t xml:space="preserve"> график квадратичной функции у = а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х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oMath>
            <w:r w:rsidRPr="00E37993">
              <w:t xml:space="preserve"> (а&gt;0).</w:t>
            </w:r>
          </w:p>
        </w:tc>
        <w:tc>
          <w:tcPr>
            <w:tcW w:w="1559" w:type="dxa"/>
          </w:tcPr>
          <w:p w:rsidR="00ED1FDD" w:rsidRPr="00D217CA" w:rsidRDefault="00B1237B" w:rsidP="001C6387">
            <w:pPr>
              <w:rPr>
                <w:szCs w:val="28"/>
              </w:rPr>
            </w:pPr>
            <w:r w:rsidRPr="00E37993">
              <w:t>взаимопроверка</w:t>
            </w:r>
          </w:p>
        </w:tc>
      </w:tr>
      <w:tr w:rsidR="00ED1FDD" w:rsidRPr="00D217CA" w:rsidTr="00983B03">
        <w:trPr>
          <w:trHeight w:val="269"/>
        </w:trPr>
        <w:tc>
          <w:tcPr>
            <w:tcW w:w="567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03</w:t>
            </w:r>
          </w:p>
        </w:tc>
        <w:tc>
          <w:tcPr>
            <w:tcW w:w="3402" w:type="dxa"/>
          </w:tcPr>
          <w:p w:rsidR="00ED1FDD" w:rsidRPr="00091874" w:rsidRDefault="00ED1FDD" w:rsidP="00B60BE2">
            <w:r w:rsidRPr="00091874">
              <w:t>Функция у = а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91874">
              <w:t xml:space="preserve"> (а≠0)</w:t>
            </w:r>
          </w:p>
        </w:tc>
        <w:tc>
          <w:tcPr>
            <w:tcW w:w="709" w:type="dxa"/>
          </w:tcPr>
          <w:p w:rsidR="00ED1FDD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B60BE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B60BE2">
            <w:pPr>
              <w:rPr>
                <w:szCs w:val="28"/>
              </w:rPr>
            </w:pPr>
            <w:r w:rsidRPr="00E37993">
              <w:t>Выполня</w:t>
            </w:r>
            <w:r>
              <w:t>ть</w:t>
            </w:r>
            <w:r w:rsidRPr="00E37993">
              <w:t xml:space="preserve"> задания на определение свойств функции</w:t>
            </w:r>
            <w:r w:rsidRPr="00091874">
              <w:t xml:space="preserve"> </w:t>
            </w:r>
            <w:r>
              <w:t xml:space="preserve">   </w:t>
            </w:r>
            <w:r w:rsidRPr="00091874">
              <w:t>у = а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t xml:space="preserve"> </w:t>
            </w:r>
            <w:proofErr w:type="gramStart"/>
            <w:r>
              <w:t>(</w:t>
            </w:r>
            <w:r w:rsidRPr="00091874">
              <w:t xml:space="preserve"> </w:t>
            </w:r>
            <w:proofErr w:type="gramEnd"/>
            <w:r w:rsidRPr="00091874">
              <w:t>а≠0)</w:t>
            </w:r>
          </w:p>
        </w:tc>
        <w:tc>
          <w:tcPr>
            <w:tcW w:w="1559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с/р</w:t>
            </w:r>
          </w:p>
        </w:tc>
      </w:tr>
      <w:tr w:rsidR="00ED1FDD" w:rsidRPr="00D217CA" w:rsidTr="00983B03">
        <w:trPr>
          <w:trHeight w:val="269"/>
        </w:trPr>
        <w:tc>
          <w:tcPr>
            <w:tcW w:w="567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04</w:t>
            </w:r>
          </w:p>
        </w:tc>
        <w:tc>
          <w:tcPr>
            <w:tcW w:w="3402" w:type="dxa"/>
          </w:tcPr>
          <w:p w:rsidR="00ED1FDD" w:rsidRPr="00091874" w:rsidRDefault="00ED1FDD" w:rsidP="00B60BE2">
            <w:r>
              <w:t>Построение графика функции</w:t>
            </w:r>
            <w:r w:rsidRPr="00091874">
              <w:t xml:space="preserve"> у = а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91874">
              <w:t xml:space="preserve"> (а≠0)</w:t>
            </w:r>
          </w:p>
        </w:tc>
        <w:tc>
          <w:tcPr>
            <w:tcW w:w="709" w:type="dxa"/>
          </w:tcPr>
          <w:p w:rsidR="00ED1FDD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B60BE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B60BE2">
            <w:pPr>
              <w:rPr>
                <w:szCs w:val="28"/>
              </w:rPr>
            </w:pPr>
            <w:r w:rsidRPr="00E37993">
              <w:t>Стро</w:t>
            </w:r>
            <w:r>
              <w:t>ить</w:t>
            </w:r>
            <w:r w:rsidRPr="00E37993">
              <w:t xml:space="preserve"> график квадратичной функции у = а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х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oMath>
            <w:r w:rsidRPr="00E37993">
              <w:t xml:space="preserve"> </w:t>
            </w:r>
            <w:r w:rsidRPr="00091874">
              <w:t>(а≠0)</w:t>
            </w:r>
          </w:p>
        </w:tc>
        <w:tc>
          <w:tcPr>
            <w:tcW w:w="1559" w:type="dxa"/>
          </w:tcPr>
          <w:p w:rsidR="00ED1FDD" w:rsidRPr="00873A31" w:rsidRDefault="00ED1FDD" w:rsidP="00B60BE2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  <w:p w:rsidR="00ED1FDD" w:rsidRPr="00873A31" w:rsidRDefault="00ED1FDD" w:rsidP="00B60BE2"/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05</w:t>
            </w:r>
          </w:p>
        </w:tc>
        <w:tc>
          <w:tcPr>
            <w:tcW w:w="3402" w:type="dxa"/>
          </w:tcPr>
          <w:p w:rsidR="00ED1FDD" w:rsidRPr="00091874" w:rsidRDefault="00ED1FDD" w:rsidP="00B60BE2">
            <w:r w:rsidRPr="00091874">
              <w:t xml:space="preserve">Функция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 у=а(х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709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B60BE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Default="00ED1FDD" w:rsidP="00B60BE2">
            <w:pPr>
              <w:autoSpaceDE w:val="0"/>
              <w:autoSpaceDN w:val="0"/>
              <w:adjustRightInd w:val="0"/>
              <w:spacing w:line="211" w:lineRule="exact"/>
              <w:jc w:val="both"/>
              <w:rPr>
                <w:i/>
                <w:iCs/>
              </w:rPr>
            </w:pPr>
            <w:r>
              <w:t>Показывать схематически положение на коорди</w:t>
            </w:r>
            <w:r>
              <w:softHyphen/>
              <w:t>натной плоскости графика функции</w:t>
            </w:r>
            <w:r>
              <w:rPr>
                <w:i/>
                <w:iCs/>
              </w:rPr>
              <w:t xml:space="preserve"> </w:t>
            </w:r>
          </w:p>
          <w:p w:rsidR="00ED1FDD" w:rsidRPr="00B60BE2" w:rsidRDefault="00580073" w:rsidP="00B60BE2">
            <w:pPr>
              <w:rPr>
                <w:szCs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 xml:space="preserve">  у=а(х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559" w:type="dxa"/>
          </w:tcPr>
          <w:p w:rsidR="00ED1FDD" w:rsidRPr="00873A31" w:rsidRDefault="00B1237B" w:rsidP="00B60BE2">
            <w:r w:rsidRPr="00E37993">
              <w:t>взаимопроверка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06</w:t>
            </w:r>
          </w:p>
        </w:tc>
        <w:tc>
          <w:tcPr>
            <w:tcW w:w="3402" w:type="dxa"/>
          </w:tcPr>
          <w:p w:rsidR="00ED1FDD" w:rsidRPr="00091874" w:rsidRDefault="00ED1FDD" w:rsidP="00B60BE2">
            <w:r w:rsidRPr="00091874">
              <w:t xml:space="preserve">Функция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 у=а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91874">
              <w:t>+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 xml:space="preserve"> у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</w:p>
        </w:tc>
        <w:tc>
          <w:tcPr>
            <w:tcW w:w="709" w:type="dxa"/>
          </w:tcPr>
          <w:p w:rsidR="00ED1FDD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B60BE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Default="00ED1FDD" w:rsidP="00B60BE2">
            <w:pPr>
              <w:autoSpaceDE w:val="0"/>
              <w:autoSpaceDN w:val="0"/>
              <w:adjustRightInd w:val="0"/>
              <w:spacing w:line="211" w:lineRule="exact"/>
              <w:jc w:val="both"/>
              <w:rPr>
                <w:i/>
                <w:iCs/>
              </w:rPr>
            </w:pPr>
            <w:r>
              <w:t>Показывать схематически положение на коорди</w:t>
            </w:r>
            <w:r>
              <w:softHyphen/>
              <w:t>натной плоскости графика функции</w:t>
            </w:r>
            <w:r>
              <w:rPr>
                <w:i/>
                <w:iCs/>
              </w:rPr>
              <w:t xml:space="preserve"> </w:t>
            </w:r>
          </w:p>
          <w:p w:rsidR="00ED1FDD" w:rsidRPr="00D217CA" w:rsidRDefault="00580073" w:rsidP="00B60BE2">
            <w:pPr>
              <w:rPr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 у=а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ED1FDD" w:rsidRPr="00091874">
              <w:t>+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 xml:space="preserve"> у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</w:p>
        </w:tc>
        <w:tc>
          <w:tcPr>
            <w:tcW w:w="1559" w:type="dxa"/>
          </w:tcPr>
          <w:p w:rsidR="00B1237B" w:rsidRPr="00E37993" w:rsidRDefault="00B1237B" w:rsidP="00B1237B">
            <w:r w:rsidRPr="00E37993">
              <w:t>фронт.</w:t>
            </w:r>
          </w:p>
          <w:p w:rsidR="00B1237B" w:rsidRPr="00E37993" w:rsidRDefault="00B1237B" w:rsidP="00B1237B">
            <w:r w:rsidRPr="00E37993">
              <w:t>опрос</w:t>
            </w:r>
          </w:p>
          <w:p w:rsidR="00ED1FDD" w:rsidRPr="00873A31" w:rsidRDefault="00ED1FDD" w:rsidP="00B60BE2"/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07</w:t>
            </w:r>
          </w:p>
        </w:tc>
        <w:tc>
          <w:tcPr>
            <w:tcW w:w="3402" w:type="dxa"/>
          </w:tcPr>
          <w:p w:rsidR="00ED1FDD" w:rsidRPr="00091874" w:rsidRDefault="00ED1FDD" w:rsidP="00B60BE2">
            <w:r w:rsidRPr="00091874">
              <w:t xml:space="preserve">Функция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 у=а(х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91874">
              <w:t>+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 xml:space="preserve"> у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</w:p>
        </w:tc>
        <w:tc>
          <w:tcPr>
            <w:tcW w:w="709" w:type="dxa"/>
          </w:tcPr>
          <w:p w:rsidR="00ED1FDD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4D6C39" w:rsidRDefault="00ED1FDD" w:rsidP="00B60BE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Default="00ED1FDD" w:rsidP="00B60BE2">
            <w:pPr>
              <w:autoSpaceDE w:val="0"/>
              <w:autoSpaceDN w:val="0"/>
              <w:adjustRightInd w:val="0"/>
              <w:spacing w:line="211" w:lineRule="exact"/>
              <w:jc w:val="both"/>
              <w:rPr>
                <w:i/>
                <w:iCs/>
              </w:rPr>
            </w:pPr>
            <w:r>
              <w:t>Показывать схематически положение на коорди</w:t>
            </w:r>
            <w:r>
              <w:softHyphen/>
              <w:t>натной плоскости графика функции</w:t>
            </w:r>
            <w:r>
              <w:rPr>
                <w:i/>
                <w:iCs/>
              </w:rPr>
              <w:t xml:space="preserve"> </w:t>
            </w:r>
          </w:p>
          <w:p w:rsidR="00ED1FDD" w:rsidRPr="00D217CA" w:rsidRDefault="00580073" w:rsidP="00B60BE2">
            <w:pPr>
              <w:rPr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 у=а(х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ED1FDD" w:rsidRPr="00091874">
              <w:t>+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 xml:space="preserve"> у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</w:p>
        </w:tc>
        <w:tc>
          <w:tcPr>
            <w:tcW w:w="1559" w:type="dxa"/>
          </w:tcPr>
          <w:p w:rsidR="00B1237B" w:rsidRPr="00E37993" w:rsidRDefault="00B1237B" w:rsidP="00B1237B">
            <w:proofErr w:type="spellStart"/>
            <w:r w:rsidRPr="00E37993">
              <w:t>дифф</w:t>
            </w:r>
            <w:proofErr w:type="spellEnd"/>
            <w:r w:rsidRPr="00E37993">
              <w:t>.</w:t>
            </w:r>
          </w:p>
          <w:p w:rsidR="00ED1FDD" w:rsidRPr="00873A31" w:rsidRDefault="00B1237B" w:rsidP="00B1237B">
            <w:r w:rsidRPr="00E37993">
              <w:t>контроль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08</w:t>
            </w:r>
          </w:p>
        </w:tc>
        <w:tc>
          <w:tcPr>
            <w:tcW w:w="3402" w:type="dxa"/>
          </w:tcPr>
          <w:p w:rsidR="00ED1FDD" w:rsidRPr="00091874" w:rsidRDefault="00ED1FDD" w:rsidP="00B60BE2">
            <w:r>
              <w:t>Построение графика функции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:     </m:t>
                  </m:r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</w:rPr>
                    <m:t>=а(х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91874">
              <w:t>+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 xml:space="preserve"> у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</w:p>
        </w:tc>
        <w:tc>
          <w:tcPr>
            <w:tcW w:w="709" w:type="dxa"/>
          </w:tcPr>
          <w:p w:rsidR="00ED1FDD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B60BE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C57278">
            <w:pPr>
              <w:rPr>
                <w:szCs w:val="28"/>
              </w:rPr>
            </w:pPr>
            <w:r w:rsidRPr="00E37993">
              <w:t xml:space="preserve">Использовать перенос по осям координат для построения графика функции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 xml:space="preserve">                         </m:t>
                  </m:r>
                  <m:r>
                    <w:rPr>
                      <w:rFonts w:ascii="Cambria Math"/>
                    </w:rPr>
                    <m:t>у</m:t>
                  </m:r>
                  <m:r>
                    <w:rPr>
                      <w:rFonts w:ascii="Cambria Math"/>
                    </w:rPr>
                    <m:t>=</m:t>
                  </m:r>
                  <m:r>
                    <w:rPr>
                      <w:rFonts w:ascii="Cambria Math"/>
                    </w:rPr>
                    <m:t>а</m:t>
                  </m:r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х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х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/>
                    </w:rPr>
                    <m:t>)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+у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</w:p>
        </w:tc>
        <w:tc>
          <w:tcPr>
            <w:tcW w:w="1559" w:type="dxa"/>
          </w:tcPr>
          <w:p w:rsidR="00ED1FDD" w:rsidRPr="00873A31" w:rsidRDefault="00B1237B" w:rsidP="00B60BE2">
            <w:proofErr w:type="spellStart"/>
            <w:r>
              <w:t>Практ</w:t>
            </w:r>
            <w:proofErr w:type="spellEnd"/>
            <w:r>
              <w:t>/</w:t>
            </w:r>
            <w:proofErr w:type="spellStart"/>
            <w:r>
              <w:t>р</w:t>
            </w:r>
            <w:proofErr w:type="spellEnd"/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09</w:t>
            </w:r>
          </w:p>
        </w:tc>
        <w:tc>
          <w:tcPr>
            <w:tcW w:w="3402" w:type="dxa"/>
          </w:tcPr>
          <w:p w:rsidR="00ED1FDD" w:rsidRPr="00FC1F97" w:rsidRDefault="00ED1FDD" w:rsidP="00B60BE2">
            <w:r>
              <w:t>Квадратичная функция.</w:t>
            </w:r>
          </w:p>
        </w:tc>
        <w:tc>
          <w:tcPr>
            <w:tcW w:w="709" w:type="dxa"/>
          </w:tcPr>
          <w:p w:rsidR="00ED1FDD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B60BE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 xml:space="preserve">Читать график </w:t>
            </w:r>
            <w:r>
              <w:t xml:space="preserve">квадратичной </w:t>
            </w:r>
            <w:r>
              <w:rPr>
                <w:szCs w:val="28"/>
              </w:rPr>
              <w:t>функции. Выполнять задания на определение свойств функции.</w:t>
            </w:r>
          </w:p>
        </w:tc>
        <w:tc>
          <w:tcPr>
            <w:tcW w:w="1559" w:type="dxa"/>
          </w:tcPr>
          <w:p w:rsidR="00B1237B" w:rsidRPr="00E37993" w:rsidRDefault="00B1237B" w:rsidP="00B1237B">
            <w:r w:rsidRPr="00E37993">
              <w:t>фронт.</w:t>
            </w:r>
          </w:p>
          <w:p w:rsidR="00B1237B" w:rsidRPr="00E37993" w:rsidRDefault="00B1237B" w:rsidP="00B1237B">
            <w:r w:rsidRPr="00E37993">
              <w:t>опрос</w:t>
            </w:r>
          </w:p>
          <w:p w:rsidR="00ED1FDD" w:rsidRPr="00873A31" w:rsidRDefault="00ED1FDD" w:rsidP="00B60BE2"/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10</w:t>
            </w:r>
          </w:p>
        </w:tc>
        <w:tc>
          <w:tcPr>
            <w:tcW w:w="3402" w:type="dxa"/>
          </w:tcPr>
          <w:p w:rsidR="00ED1FDD" w:rsidRDefault="00ED1FDD" w:rsidP="00B60BE2">
            <w:r>
              <w:t>Свойства квадратичной функции.</w:t>
            </w:r>
          </w:p>
        </w:tc>
        <w:tc>
          <w:tcPr>
            <w:tcW w:w="709" w:type="dxa"/>
          </w:tcPr>
          <w:p w:rsidR="00ED1FDD" w:rsidRDefault="00ED1FDD" w:rsidP="00B60BE2">
            <w:pPr>
              <w:rPr>
                <w:szCs w:val="28"/>
              </w:rPr>
            </w:pPr>
          </w:p>
        </w:tc>
        <w:tc>
          <w:tcPr>
            <w:tcW w:w="851" w:type="dxa"/>
          </w:tcPr>
          <w:p w:rsidR="00ED1FDD" w:rsidRDefault="00ED1FDD" w:rsidP="00B60BE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 xml:space="preserve">Доказывать монотонность </w:t>
            </w:r>
            <w:r>
              <w:t>квадратичной функции на промежутках.</w:t>
            </w:r>
          </w:p>
        </w:tc>
        <w:tc>
          <w:tcPr>
            <w:tcW w:w="1559" w:type="dxa"/>
          </w:tcPr>
          <w:p w:rsidR="00ED1FDD" w:rsidRPr="00873A31" w:rsidRDefault="007B55BC" w:rsidP="00B60BE2">
            <w:r w:rsidRPr="00E37993">
              <w:t>взаимопроверка</w:t>
            </w:r>
          </w:p>
        </w:tc>
      </w:tr>
      <w:tr w:rsidR="00ED1FDD" w:rsidRPr="00D217CA" w:rsidTr="00983B03">
        <w:trPr>
          <w:trHeight w:val="143"/>
        </w:trPr>
        <w:tc>
          <w:tcPr>
            <w:tcW w:w="567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11</w:t>
            </w:r>
          </w:p>
        </w:tc>
        <w:tc>
          <w:tcPr>
            <w:tcW w:w="3402" w:type="dxa"/>
          </w:tcPr>
          <w:p w:rsidR="00ED1FDD" w:rsidRPr="00091874" w:rsidRDefault="00ED1FDD" w:rsidP="00B60BE2">
            <w:r>
              <w:t>Алгоритм построения г</w:t>
            </w:r>
            <w:r w:rsidRPr="00091874">
              <w:t>рафик</w:t>
            </w:r>
            <w:r>
              <w:t>а</w:t>
            </w:r>
            <w:r w:rsidRPr="00091874">
              <w:t xml:space="preserve"> квадратичной функции</w:t>
            </w:r>
          </w:p>
        </w:tc>
        <w:tc>
          <w:tcPr>
            <w:tcW w:w="709" w:type="dxa"/>
          </w:tcPr>
          <w:p w:rsidR="00ED1FDD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B60BE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E37993" w:rsidRDefault="00ED1FDD" w:rsidP="00C57278">
            <w:pPr>
              <w:spacing w:line="240" w:lineRule="exact"/>
            </w:pPr>
            <w:r w:rsidRPr="00E37993">
              <w:t xml:space="preserve">Строить график функции </w:t>
            </w:r>
          </w:p>
          <w:p w:rsidR="00ED1FDD" w:rsidRPr="00D217CA" w:rsidRDefault="00ED1FDD" w:rsidP="00C57278">
            <w:pPr>
              <w:rPr>
                <w:szCs w:val="28"/>
              </w:rPr>
            </w:pPr>
            <w:r w:rsidRPr="00E37993">
              <w:t xml:space="preserve">у = </w:t>
            </w:r>
            <w:r w:rsidRPr="00E37993">
              <w:rPr>
                <w:i/>
                <w:iCs/>
              </w:rPr>
              <w:t>ах</w:t>
            </w:r>
            <w:r w:rsidRPr="00E37993">
              <w:rPr>
                <w:i/>
                <w:iCs/>
                <w:vertAlign w:val="superscript"/>
              </w:rPr>
              <w:t>2</w:t>
            </w:r>
            <w:r w:rsidRPr="00E37993">
              <w:rPr>
                <w:i/>
                <w:iCs/>
              </w:rPr>
              <w:t xml:space="preserve">+ </w:t>
            </w:r>
            <w:proofErr w:type="spellStart"/>
            <w:r w:rsidRPr="00E37993">
              <w:rPr>
                <w:i/>
                <w:iCs/>
              </w:rPr>
              <w:t>Ьх</w:t>
            </w:r>
            <w:proofErr w:type="spellEnd"/>
            <w:r w:rsidRPr="00E37993">
              <w:rPr>
                <w:i/>
                <w:iCs/>
              </w:rPr>
              <w:t xml:space="preserve"> + с, </w:t>
            </w:r>
            <w:r w:rsidRPr="00E37993">
              <w:t>уметь указывать координаты вер</w:t>
            </w:r>
            <w:r w:rsidRPr="00E37993">
              <w:softHyphen/>
              <w:t>шины параболы, её ось симметрии, направление ветвей параболы.</w:t>
            </w:r>
          </w:p>
        </w:tc>
        <w:tc>
          <w:tcPr>
            <w:tcW w:w="1559" w:type="dxa"/>
          </w:tcPr>
          <w:p w:rsidR="00ED1FDD" w:rsidRPr="00873A31" w:rsidRDefault="007B55BC" w:rsidP="00B60BE2">
            <w:r w:rsidRPr="00E37993">
              <w:t>самооценка</w:t>
            </w:r>
          </w:p>
        </w:tc>
      </w:tr>
      <w:tr w:rsidR="00ED1FDD" w:rsidRPr="00D217CA" w:rsidTr="00983B03">
        <w:trPr>
          <w:trHeight w:val="143"/>
        </w:trPr>
        <w:tc>
          <w:tcPr>
            <w:tcW w:w="567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12</w:t>
            </w:r>
          </w:p>
        </w:tc>
        <w:tc>
          <w:tcPr>
            <w:tcW w:w="3402" w:type="dxa"/>
          </w:tcPr>
          <w:p w:rsidR="00ED1FDD" w:rsidRPr="00091874" w:rsidRDefault="00ED1FDD" w:rsidP="00B60BE2">
            <w:r>
              <w:t>Построение г</w:t>
            </w:r>
            <w:r w:rsidRPr="00091874">
              <w:t>рафик</w:t>
            </w:r>
            <w:r>
              <w:t>а</w:t>
            </w:r>
            <w:r w:rsidRPr="00091874">
              <w:t xml:space="preserve"> квадратичной функции</w:t>
            </w:r>
          </w:p>
        </w:tc>
        <w:tc>
          <w:tcPr>
            <w:tcW w:w="709" w:type="dxa"/>
          </w:tcPr>
          <w:p w:rsidR="00ED1FDD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B60BE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E37993" w:rsidRDefault="00ED1FDD" w:rsidP="000478AA">
            <w:pPr>
              <w:autoSpaceDE w:val="0"/>
              <w:autoSpaceDN w:val="0"/>
              <w:adjustRightInd w:val="0"/>
              <w:spacing w:line="211" w:lineRule="exact"/>
              <w:jc w:val="both"/>
            </w:pPr>
            <w:r w:rsidRPr="00E37993">
              <w:rPr>
                <w:iCs/>
              </w:rPr>
              <w:t xml:space="preserve">Строить график </w:t>
            </w:r>
            <w:r w:rsidRPr="00091874">
              <w:t>квадратичной функции</w:t>
            </w:r>
            <w:r w:rsidRPr="00E37993">
              <w:rPr>
                <w:iCs/>
              </w:rPr>
              <w:t xml:space="preserve"> по алгоритму.</w:t>
            </w:r>
          </w:p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 xml:space="preserve">Выполнять практическую работу </w:t>
            </w:r>
            <w:r>
              <w:rPr>
                <w:szCs w:val="28"/>
              </w:rPr>
              <w:lastRenderedPageBreak/>
              <w:t>по построению графика</w:t>
            </w:r>
          </w:p>
        </w:tc>
        <w:tc>
          <w:tcPr>
            <w:tcW w:w="1559" w:type="dxa"/>
          </w:tcPr>
          <w:p w:rsidR="00ED1FDD" w:rsidRPr="00873A31" w:rsidRDefault="00ED1FDD" w:rsidP="00B60BE2">
            <w:r w:rsidRPr="00873A31">
              <w:lastRenderedPageBreak/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</w:t>
            </w:r>
            <w:r w:rsidR="007B55BC">
              <w:t>к</w:t>
            </w:r>
            <w:r w:rsidRPr="00873A31">
              <w:t>онтроль</w:t>
            </w:r>
          </w:p>
        </w:tc>
      </w:tr>
      <w:tr w:rsidR="00ED1FDD" w:rsidRPr="00D217CA" w:rsidTr="00983B03">
        <w:trPr>
          <w:trHeight w:val="143"/>
        </w:trPr>
        <w:tc>
          <w:tcPr>
            <w:tcW w:w="567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113</w:t>
            </w:r>
          </w:p>
        </w:tc>
        <w:tc>
          <w:tcPr>
            <w:tcW w:w="3402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Нахождение наибольшего и наименьшего значений квадратичной функции.</w:t>
            </w:r>
          </w:p>
        </w:tc>
        <w:tc>
          <w:tcPr>
            <w:tcW w:w="709" w:type="dxa"/>
          </w:tcPr>
          <w:p w:rsidR="00ED1FDD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B60BE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B60BE2">
            <w:pPr>
              <w:rPr>
                <w:szCs w:val="28"/>
              </w:rPr>
            </w:pPr>
            <w:r w:rsidRPr="00E37993">
              <w:t>Нахо</w:t>
            </w:r>
            <w:r>
              <w:t xml:space="preserve">дить </w:t>
            </w:r>
            <w:r w:rsidRPr="00E37993">
              <w:t xml:space="preserve"> наибольше</w:t>
            </w:r>
            <w:r>
              <w:t>е</w:t>
            </w:r>
            <w:r w:rsidRPr="00E37993">
              <w:t xml:space="preserve"> и наименьше</w:t>
            </w:r>
            <w:r>
              <w:t>е</w:t>
            </w:r>
            <w:r w:rsidRPr="00E37993">
              <w:t xml:space="preserve"> значения квадратичной функции</w:t>
            </w:r>
          </w:p>
        </w:tc>
        <w:tc>
          <w:tcPr>
            <w:tcW w:w="1559" w:type="dxa"/>
          </w:tcPr>
          <w:p w:rsidR="00ED1FDD" w:rsidRPr="00873A31" w:rsidRDefault="00ED1FDD" w:rsidP="007B55BC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="007B55BC">
              <w:t xml:space="preserve"> ко</w:t>
            </w:r>
            <w:r w:rsidRPr="00873A31">
              <w:t>нтроль</w:t>
            </w:r>
          </w:p>
        </w:tc>
      </w:tr>
      <w:tr w:rsidR="00ED1FDD" w:rsidRPr="00D217CA" w:rsidTr="00983B03">
        <w:trPr>
          <w:trHeight w:val="143"/>
        </w:trPr>
        <w:tc>
          <w:tcPr>
            <w:tcW w:w="567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14</w:t>
            </w:r>
          </w:p>
        </w:tc>
        <w:tc>
          <w:tcPr>
            <w:tcW w:w="3402" w:type="dxa"/>
          </w:tcPr>
          <w:p w:rsidR="00ED1FDD" w:rsidRDefault="00ED1FDD" w:rsidP="00B60BE2">
            <w:r>
              <w:t>Обратная пропорциональность</w:t>
            </w:r>
          </w:p>
        </w:tc>
        <w:tc>
          <w:tcPr>
            <w:tcW w:w="709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B60BE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B60BE2">
            <w:pPr>
              <w:rPr>
                <w:szCs w:val="28"/>
              </w:rPr>
            </w:pPr>
            <w:r w:rsidRPr="00E37993">
              <w:t>Распознавать обратную пропорциональную зависимость</w:t>
            </w:r>
          </w:p>
        </w:tc>
        <w:tc>
          <w:tcPr>
            <w:tcW w:w="1559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с/р</w:t>
            </w:r>
          </w:p>
        </w:tc>
      </w:tr>
      <w:tr w:rsidR="00ED1FDD" w:rsidRPr="00D217CA" w:rsidTr="00983B03">
        <w:trPr>
          <w:trHeight w:val="143"/>
        </w:trPr>
        <w:tc>
          <w:tcPr>
            <w:tcW w:w="567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15</w:t>
            </w:r>
          </w:p>
        </w:tc>
        <w:tc>
          <w:tcPr>
            <w:tcW w:w="3402" w:type="dxa"/>
          </w:tcPr>
          <w:p w:rsidR="00ED1FDD" w:rsidRPr="00BA5518" w:rsidRDefault="00ED1FDD" w:rsidP="00B60BE2">
            <w:r>
              <w:t xml:space="preserve">Функция </w:t>
            </w:r>
            <w:r w:rsidRPr="009079D9">
              <w:rPr>
                <w:position w:val="-24"/>
              </w:rPr>
              <w:object w:dxaOrig="639" w:dyaOrig="620">
                <v:shape id="_x0000_i1030" type="#_x0000_t75" style="width:33pt;height:30pt" o:ole="">
                  <v:imagedata r:id="rId18" o:title=""/>
                </v:shape>
                <o:OLEObject Type="Embed" ProgID="Equation.3" ShapeID="_x0000_i1030" DrawAspect="Content" ObjectID="_1652168231" r:id="rId19"/>
              </w:object>
            </w:r>
            <w:r>
              <w:t>(</w:t>
            </w:r>
            <w:r>
              <w:rPr>
                <w:lang w:val="en-US"/>
              </w:rPr>
              <w:t>k</w:t>
            </w:r>
            <w:r w:rsidRPr="00BA5518">
              <w:t>&gt;0)</w:t>
            </w:r>
            <w:r>
              <w:t xml:space="preserve"> и её свойства</w:t>
            </w:r>
          </w:p>
        </w:tc>
        <w:tc>
          <w:tcPr>
            <w:tcW w:w="709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B60BE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 xml:space="preserve">Читать график функции </w:t>
            </w:r>
            <w:r w:rsidRPr="009079D9">
              <w:rPr>
                <w:position w:val="-24"/>
              </w:rPr>
              <w:object w:dxaOrig="639" w:dyaOrig="620">
                <v:shape id="_x0000_i1031" type="#_x0000_t75" style="width:33pt;height:30pt" o:ole="">
                  <v:imagedata r:id="rId18" o:title=""/>
                </v:shape>
                <o:OLEObject Type="Embed" ProgID="Equation.3" ShapeID="_x0000_i1031" DrawAspect="Content" ObjectID="_1652168232" r:id="rId20"/>
              </w:object>
            </w:r>
            <w:r>
              <w:t>(</w:t>
            </w:r>
            <w:r>
              <w:rPr>
                <w:lang w:val="en-US"/>
              </w:rPr>
              <w:t>k</w:t>
            </w:r>
            <w:r w:rsidRPr="00BA5518">
              <w:t>&gt;0)</w:t>
            </w:r>
            <w:r>
              <w:t xml:space="preserve">. </w:t>
            </w:r>
            <w:r>
              <w:rPr>
                <w:szCs w:val="28"/>
              </w:rPr>
              <w:t>Выполнять задания на определение свойств функции.</w:t>
            </w:r>
          </w:p>
        </w:tc>
        <w:tc>
          <w:tcPr>
            <w:tcW w:w="1559" w:type="dxa"/>
          </w:tcPr>
          <w:p w:rsidR="004229B8" w:rsidRPr="00E37993" w:rsidRDefault="004229B8" w:rsidP="004229B8">
            <w:r w:rsidRPr="00E37993">
              <w:t>фронт.</w:t>
            </w:r>
          </w:p>
          <w:p w:rsidR="00ED1FDD" w:rsidRPr="00D217CA" w:rsidRDefault="004229B8" w:rsidP="004229B8">
            <w:pPr>
              <w:rPr>
                <w:szCs w:val="28"/>
              </w:rPr>
            </w:pPr>
            <w:r w:rsidRPr="00E37993">
              <w:t>опрос</w:t>
            </w:r>
          </w:p>
        </w:tc>
      </w:tr>
      <w:tr w:rsidR="00ED1FDD" w:rsidRPr="00D217CA" w:rsidTr="00983B03">
        <w:trPr>
          <w:trHeight w:val="143"/>
        </w:trPr>
        <w:tc>
          <w:tcPr>
            <w:tcW w:w="567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16</w:t>
            </w:r>
          </w:p>
        </w:tc>
        <w:tc>
          <w:tcPr>
            <w:tcW w:w="3402" w:type="dxa"/>
          </w:tcPr>
          <w:p w:rsidR="00ED1FDD" w:rsidRPr="009079D9" w:rsidRDefault="00ED1FDD" w:rsidP="00B60BE2">
            <w:r>
              <w:t xml:space="preserve">Построение графика функции </w:t>
            </w:r>
            <w:r w:rsidRPr="009079D9">
              <w:rPr>
                <w:position w:val="-24"/>
              </w:rPr>
              <w:object w:dxaOrig="639" w:dyaOrig="620">
                <v:shape id="_x0000_i1032" type="#_x0000_t75" style="width:33pt;height:30pt" o:ole="">
                  <v:imagedata r:id="rId18" o:title=""/>
                </v:shape>
                <o:OLEObject Type="Embed" ProgID="Equation.3" ShapeID="_x0000_i1032" DrawAspect="Content" ObjectID="_1652168233" r:id="rId21"/>
              </w:object>
            </w:r>
            <w:r>
              <w:t>(</w:t>
            </w:r>
            <w:r>
              <w:rPr>
                <w:lang w:val="en-US"/>
              </w:rPr>
              <w:t>k&gt;0)</w:t>
            </w:r>
          </w:p>
        </w:tc>
        <w:tc>
          <w:tcPr>
            <w:tcW w:w="709" w:type="dxa"/>
          </w:tcPr>
          <w:p w:rsidR="00ED1FDD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B60BE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B60BE2">
            <w:pPr>
              <w:rPr>
                <w:szCs w:val="28"/>
              </w:rPr>
            </w:pPr>
            <w:r w:rsidRPr="00E37993">
              <w:t>Стро</w:t>
            </w:r>
            <w:r>
              <w:t>ить</w:t>
            </w:r>
            <w:r w:rsidRPr="00E37993">
              <w:t xml:space="preserve"> график функци</w:t>
            </w:r>
            <w:r>
              <w:t>и</w:t>
            </w:r>
            <w:r w:rsidRPr="00E37993">
              <w:t xml:space="preserve"> </w:t>
            </w:r>
            <w:r w:rsidRPr="00E37993">
              <w:rPr>
                <w:position w:val="-24"/>
              </w:rPr>
              <w:object w:dxaOrig="639" w:dyaOrig="620">
                <v:shape id="_x0000_i1033" type="#_x0000_t75" style="width:32.25pt;height:30pt" o:ole="">
                  <v:imagedata r:id="rId18" o:title=""/>
                </v:shape>
                <o:OLEObject Type="Embed" ProgID="Equation.3" ShapeID="_x0000_i1033" DrawAspect="Content" ObjectID="_1652168234" r:id="rId22"/>
              </w:object>
            </w:r>
            <w:r w:rsidRPr="00E37993">
              <w:t>(</w:t>
            </w:r>
            <w:r w:rsidRPr="00E37993">
              <w:rPr>
                <w:lang w:val="en-US"/>
              </w:rPr>
              <w:t>k</w:t>
            </w:r>
            <w:r w:rsidRPr="00E37993">
              <w:t>&gt;0)</w:t>
            </w:r>
          </w:p>
        </w:tc>
        <w:tc>
          <w:tcPr>
            <w:tcW w:w="1559" w:type="dxa"/>
          </w:tcPr>
          <w:p w:rsidR="00ED1FDD" w:rsidRPr="00D217CA" w:rsidRDefault="00ED1FDD" w:rsidP="00B60BE2">
            <w:pPr>
              <w:rPr>
                <w:szCs w:val="28"/>
              </w:rPr>
            </w:pPr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17</w:t>
            </w:r>
          </w:p>
        </w:tc>
        <w:tc>
          <w:tcPr>
            <w:tcW w:w="3402" w:type="dxa"/>
          </w:tcPr>
          <w:p w:rsidR="00ED1FDD" w:rsidRDefault="00ED1FDD" w:rsidP="00B60BE2">
            <w:r>
              <w:t xml:space="preserve">Функция </w:t>
            </w:r>
            <w:r w:rsidRPr="009079D9">
              <w:rPr>
                <w:position w:val="-24"/>
              </w:rPr>
              <w:object w:dxaOrig="639" w:dyaOrig="620">
                <v:shape id="_x0000_i1034" type="#_x0000_t75" style="width:33pt;height:30pt" o:ole="">
                  <v:imagedata r:id="rId23" o:title=""/>
                </v:shape>
                <o:OLEObject Type="Embed" ProgID="Equation.3" ShapeID="_x0000_i1034" DrawAspect="Content" ObjectID="_1652168235" r:id="rId24"/>
              </w:object>
            </w:r>
            <w:r>
              <w:t>(</w:t>
            </w:r>
            <w:r>
              <w:rPr>
                <w:lang w:val="en-US"/>
              </w:rPr>
              <w:t>k≠0)</w:t>
            </w:r>
          </w:p>
        </w:tc>
        <w:tc>
          <w:tcPr>
            <w:tcW w:w="709" w:type="dxa"/>
          </w:tcPr>
          <w:p w:rsidR="00ED1FDD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B60BE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 xml:space="preserve">Читать график функции </w:t>
            </w:r>
            <w:r w:rsidRPr="009079D9">
              <w:rPr>
                <w:position w:val="-24"/>
              </w:rPr>
              <w:object w:dxaOrig="639" w:dyaOrig="620">
                <v:shape id="_x0000_i1035" type="#_x0000_t75" style="width:33pt;height:30pt" o:ole="">
                  <v:imagedata r:id="rId18" o:title=""/>
                </v:shape>
                <o:OLEObject Type="Embed" ProgID="Equation.3" ShapeID="_x0000_i1035" DrawAspect="Content" ObjectID="_1652168236" r:id="rId25"/>
              </w:object>
            </w:r>
            <w:r>
              <w:t>(</w:t>
            </w:r>
            <w:r>
              <w:rPr>
                <w:lang w:val="en-US"/>
              </w:rPr>
              <w:t>k</w:t>
            </w:r>
            <w:r w:rsidRPr="00363372">
              <w:t>≠</w:t>
            </w:r>
            <w:r w:rsidRPr="00BA5518">
              <w:t>0)</w:t>
            </w:r>
            <w:r>
              <w:t xml:space="preserve">. </w:t>
            </w:r>
            <w:r>
              <w:rPr>
                <w:szCs w:val="28"/>
              </w:rPr>
              <w:t>Выполнять задания на определение свойств функции.</w:t>
            </w:r>
          </w:p>
        </w:tc>
        <w:tc>
          <w:tcPr>
            <w:tcW w:w="1559" w:type="dxa"/>
          </w:tcPr>
          <w:p w:rsidR="004229B8" w:rsidRPr="00E37993" w:rsidRDefault="004229B8" w:rsidP="004229B8">
            <w:r w:rsidRPr="00E37993">
              <w:t>взаимопроверка</w:t>
            </w:r>
          </w:p>
          <w:p w:rsidR="004229B8" w:rsidRDefault="004229B8" w:rsidP="00B60BE2">
            <w:pPr>
              <w:rPr>
                <w:szCs w:val="28"/>
              </w:rPr>
            </w:pPr>
          </w:p>
          <w:p w:rsidR="00ED1FDD" w:rsidRPr="004229B8" w:rsidRDefault="00ED1FDD" w:rsidP="004229B8">
            <w:pPr>
              <w:rPr>
                <w:szCs w:val="28"/>
              </w:rPr>
            </w:pP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18</w:t>
            </w:r>
          </w:p>
        </w:tc>
        <w:tc>
          <w:tcPr>
            <w:tcW w:w="3402" w:type="dxa"/>
          </w:tcPr>
          <w:p w:rsidR="00ED1FDD" w:rsidRDefault="00ED1FDD" w:rsidP="00B60BE2">
            <w:r>
              <w:t xml:space="preserve">Построение графика функции </w:t>
            </w:r>
            <w:r w:rsidRPr="009079D9">
              <w:rPr>
                <w:position w:val="-24"/>
              </w:rPr>
              <w:object w:dxaOrig="639" w:dyaOrig="620">
                <v:shape id="_x0000_i1036" type="#_x0000_t75" style="width:33pt;height:30pt" o:ole="">
                  <v:imagedata r:id="rId23" o:title=""/>
                </v:shape>
                <o:OLEObject Type="Embed" ProgID="Equation.3" ShapeID="_x0000_i1036" DrawAspect="Content" ObjectID="_1652168237" r:id="rId26"/>
              </w:object>
            </w:r>
            <w:r>
              <w:t>(</w:t>
            </w:r>
            <w:r>
              <w:rPr>
                <w:lang w:val="en-US"/>
              </w:rPr>
              <w:t>k≠0)</w:t>
            </w:r>
          </w:p>
        </w:tc>
        <w:tc>
          <w:tcPr>
            <w:tcW w:w="709" w:type="dxa"/>
          </w:tcPr>
          <w:p w:rsidR="00ED1FDD" w:rsidRPr="00D217CA" w:rsidRDefault="00ED1FDD" w:rsidP="00B60BE2">
            <w:pPr>
              <w:rPr>
                <w:b/>
                <w:szCs w:val="28"/>
              </w:rPr>
            </w:pPr>
          </w:p>
        </w:tc>
        <w:tc>
          <w:tcPr>
            <w:tcW w:w="851" w:type="dxa"/>
          </w:tcPr>
          <w:p w:rsidR="00ED1FDD" w:rsidRPr="008627BD" w:rsidRDefault="00ED1FDD" w:rsidP="00B60BE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B60BE2">
            <w:pPr>
              <w:rPr>
                <w:szCs w:val="28"/>
              </w:rPr>
            </w:pPr>
            <w:r w:rsidRPr="00E37993">
              <w:t>Стро</w:t>
            </w:r>
            <w:r>
              <w:t>ить</w:t>
            </w:r>
            <w:r w:rsidRPr="00E37993">
              <w:t xml:space="preserve"> график функци</w:t>
            </w:r>
            <w:r>
              <w:t>и</w:t>
            </w:r>
            <w:r w:rsidRPr="00E37993">
              <w:t xml:space="preserve"> </w:t>
            </w:r>
            <w:r w:rsidRPr="00E37993">
              <w:rPr>
                <w:position w:val="-24"/>
              </w:rPr>
              <w:object w:dxaOrig="639" w:dyaOrig="620">
                <v:shape id="_x0000_i1037" type="#_x0000_t75" style="width:32.25pt;height:30pt" o:ole="">
                  <v:imagedata r:id="rId18" o:title=""/>
                </v:shape>
                <o:OLEObject Type="Embed" ProgID="Equation.3" ShapeID="_x0000_i1037" DrawAspect="Content" ObjectID="_1652168238" r:id="rId27"/>
              </w:object>
            </w:r>
            <w:r w:rsidRPr="00E37993">
              <w:t>(</w:t>
            </w:r>
            <w:r w:rsidRPr="00E37993">
              <w:rPr>
                <w:lang w:val="en-US"/>
              </w:rPr>
              <w:t>k</w:t>
            </w:r>
            <w:r>
              <w:rPr>
                <w:lang w:val="en-US"/>
              </w:rPr>
              <w:t>≠</w:t>
            </w:r>
            <w:r w:rsidRPr="00E37993">
              <w:t>0)</w:t>
            </w:r>
          </w:p>
        </w:tc>
        <w:tc>
          <w:tcPr>
            <w:tcW w:w="1559" w:type="dxa"/>
          </w:tcPr>
          <w:p w:rsidR="00ED1FDD" w:rsidRPr="00D217CA" w:rsidRDefault="00ED1FDD" w:rsidP="00B60BE2">
            <w:pPr>
              <w:rPr>
                <w:szCs w:val="28"/>
              </w:rPr>
            </w:pPr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19</w:t>
            </w:r>
          </w:p>
        </w:tc>
        <w:tc>
          <w:tcPr>
            <w:tcW w:w="3402" w:type="dxa"/>
          </w:tcPr>
          <w:p w:rsidR="00ED1FDD" w:rsidRDefault="00ED1FDD" w:rsidP="00B60BE2">
            <w:r>
              <w:t>Дробно-линейная функция и её график</w:t>
            </w:r>
          </w:p>
        </w:tc>
        <w:tc>
          <w:tcPr>
            <w:tcW w:w="709" w:type="dxa"/>
          </w:tcPr>
          <w:p w:rsidR="00ED1FDD" w:rsidRDefault="00ED1FDD" w:rsidP="00B60BE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B60BE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140DBF" w:rsidRDefault="00ED1FDD" w:rsidP="003B6B9F">
            <w:r w:rsidRPr="00E37993">
              <w:t>Выполня</w:t>
            </w:r>
            <w:r>
              <w:t>ть</w:t>
            </w:r>
            <w:r w:rsidRPr="00E37993">
              <w:t xml:space="preserve"> практическую работу по построению графика дробно-линейной функции, определя</w:t>
            </w:r>
            <w:r>
              <w:t>ть</w:t>
            </w:r>
            <w:r w:rsidRPr="00E37993">
              <w:t xml:space="preserve"> асимптоты.</w:t>
            </w:r>
          </w:p>
        </w:tc>
        <w:tc>
          <w:tcPr>
            <w:tcW w:w="1559" w:type="dxa"/>
          </w:tcPr>
          <w:p w:rsidR="00ED1FDD" w:rsidRPr="00873A31" w:rsidRDefault="00ED1FDD" w:rsidP="00B60BE2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="004229B8">
              <w:t xml:space="preserve"> к</w:t>
            </w:r>
            <w:r w:rsidRPr="00873A31">
              <w:t>онтроль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20</w:t>
            </w:r>
          </w:p>
        </w:tc>
        <w:tc>
          <w:tcPr>
            <w:tcW w:w="3402" w:type="dxa"/>
          </w:tcPr>
          <w:p w:rsidR="00ED1FDD" w:rsidRDefault="00ED1FDD" w:rsidP="00DD2403">
            <w:r>
              <w:t>Уравнение прямой, уравнение окружности.</w:t>
            </w:r>
          </w:p>
        </w:tc>
        <w:tc>
          <w:tcPr>
            <w:tcW w:w="709" w:type="dxa"/>
          </w:tcPr>
          <w:p w:rsidR="00ED1FDD" w:rsidRPr="00D217CA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DD2403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E37993" w:rsidRDefault="00ED1FDD" w:rsidP="00DD2403">
            <w:r w:rsidRPr="00E37993">
              <w:t>Распознавать уравнения прямой и окружности.</w:t>
            </w:r>
          </w:p>
          <w:p w:rsidR="00ED1FDD" w:rsidRPr="00E37993" w:rsidRDefault="00ED1FDD" w:rsidP="00DD2403"/>
        </w:tc>
        <w:tc>
          <w:tcPr>
            <w:tcW w:w="1559" w:type="dxa"/>
          </w:tcPr>
          <w:p w:rsidR="00991F85" w:rsidRPr="00E37993" w:rsidRDefault="00991F85" w:rsidP="00991F85">
            <w:r w:rsidRPr="00E37993">
              <w:t>взаимопроверка</w:t>
            </w:r>
          </w:p>
          <w:p w:rsidR="00ED1FDD" w:rsidRPr="00D217CA" w:rsidRDefault="00ED1FDD" w:rsidP="00DD2403">
            <w:pPr>
              <w:rPr>
                <w:szCs w:val="28"/>
              </w:rPr>
            </w:pP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21</w:t>
            </w:r>
          </w:p>
        </w:tc>
        <w:tc>
          <w:tcPr>
            <w:tcW w:w="3402" w:type="dxa"/>
          </w:tcPr>
          <w:p w:rsidR="00ED1FDD" w:rsidRDefault="00ED1FDD" w:rsidP="00DD2403">
            <w:r>
              <w:t>Дробно линейная функция</w:t>
            </w:r>
            <w:proofErr w:type="gramStart"/>
            <w:r>
              <w:t xml:space="preserve"> ,</w:t>
            </w:r>
            <w:proofErr w:type="gramEnd"/>
            <w:r>
              <w:t xml:space="preserve"> содержащая модуль.</w:t>
            </w:r>
          </w:p>
        </w:tc>
        <w:tc>
          <w:tcPr>
            <w:tcW w:w="709" w:type="dxa"/>
          </w:tcPr>
          <w:p w:rsidR="00ED1FDD" w:rsidRPr="00D217CA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DD2403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DD2403">
            <w:pPr>
              <w:rPr>
                <w:szCs w:val="28"/>
              </w:rPr>
            </w:pPr>
            <w:r w:rsidRPr="00E37993">
              <w:t>Выполня</w:t>
            </w:r>
            <w:r>
              <w:t>ть</w:t>
            </w:r>
            <w:r w:rsidRPr="00E37993">
              <w:t xml:space="preserve"> построение графика дробно-линейной функции, содержащей модуль.</w:t>
            </w:r>
          </w:p>
        </w:tc>
        <w:tc>
          <w:tcPr>
            <w:tcW w:w="1559" w:type="dxa"/>
          </w:tcPr>
          <w:p w:rsidR="00991F85" w:rsidRPr="00E37993" w:rsidRDefault="00991F85" w:rsidP="00991F85">
            <w:r w:rsidRPr="00E37993">
              <w:t>самооценка</w:t>
            </w:r>
          </w:p>
          <w:p w:rsidR="00ED1FDD" w:rsidRPr="00D217CA" w:rsidRDefault="00ED1FDD" w:rsidP="00DD2403">
            <w:pPr>
              <w:rPr>
                <w:szCs w:val="28"/>
              </w:rPr>
            </w:pP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22</w:t>
            </w:r>
          </w:p>
        </w:tc>
        <w:tc>
          <w:tcPr>
            <w:tcW w:w="3402" w:type="dxa"/>
          </w:tcPr>
          <w:p w:rsidR="00ED1FDD" w:rsidRDefault="00ED1FDD" w:rsidP="00DD2403">
            <w:r>
              <w:t>Построение графиков функций, содержащих модули</w:t>
            </w:r>
          </w:p>
        </w:tc>
        <w:tc>
          <w:tcPr>
            <w:tcW w:w="709" w:type="dxa"/>
          </w:tcPr>
          <w:p w:rsidR="00ED1FDD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DD2403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DD2403">
            <w:pPr>
              <w:rPr>
                <w:szCs w:val="28"/>
              </w:rPr>
            </w:pPr>
            <w:r w:rsidRPr="00E37993">
              <w:t>Стро</w:t>
            </w:r>
            <w:r>
              <w:t>ить</w:t>
            </w:r>
            <w:r w:rsidRPr="00E37993">
              <w:t xml:space="preserve"> графики функций, содержащих модули</w:t>
            </w:r>
          </w:p>
        </w:tc>
        <w:tc>
          <w:tcPr>
            <w:tcW w:w="1559" w:type="dxa"/>
          </w:tcPr>
          <w:p w:rsidR="00991F85" w:rsidRPr="00E37993" w:rsidRDefault="00991F85" w:rsidP="00991F85">
            <w:proofErr w:type="spellStart"/>
            <w:r w:rsidRPr="00E37993">
              <w:t>дифф</w:t>
            </w:r>
            <w:proofErr w:type="spellEnd"/>
            <w:r w:rsidRPr="00E37993">
              <w:t>.</w:t>
            </w:r>
          </w:p>
          <w:p w:rsidR="00ED1FDD" w:rsidRPr="00D217CA" w:rsidRDefault="00991F85" w:rsidP="00991F85">
            <w:pPr>
              <w:rPr>
                <w:szCs w:val="28"/>
              </w:rPr>
            </w:pPr>
            <w:r w:rsidRPr="00E37993">
              <w:t>контроль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23</w:t>
            </w:r>
          </w:p>
        </w:tc>
        <w:tc>
          <w:tcPr>
            <w:tcW w:w="3402" w:type="dxa"/>
          </w:tcPr>
          <w:p w:rsidR="00ED1FDD" w:rsidRPr="00DF7591" w:rsidRDefault="00ED1FDD" w:rsidP="00DD2403">
            <w:pPr>
              <w:rPr>
                <w:b/>
                <w:bCs/>
              </w:rPr>
            </w:pPr>
            <w:r w:rsidRPr="00DF7591">
              <w:rPr>
                <w:b/>
                <w:bCs/>
              </w:rPr>
              <w:t>Контрольная работа № 6 «Квадратичная и дробно-линейная функция».</w:t>
            </w:r>
          </w:p>
        </w:tc>
        <w:tc>
          <w:tcPr>
            <w:tcW w:w="709" w:type="dxa"/>
          </w:tcPr>
          <w:p w:rsidR="00ED1FDD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DD2403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Строить графики квадратичной и дробно- линейной функции, определять свойства функций.</w:t>
            </w:r>
          </w:p>
        </w:tc>
        <w:tc>
          <w:tcPr>
            <w:tcW w:w="1559" w:type="dxa"/>
          </w:tcPr>
          <w:p w:rsidR="00ED1FDD" w:rsidRPr="00D217CA" w:rsidRDefault="00991F85" w:rsidP="00DD2403">
            <w:pPr>
              <w:rPr>
                <w:szCs w:val="28"/>
              </w:rPr>
            </w:pPr>
            <w:r>
              <w:rPr>
                <w:szCs w:val="28"/>
              </w:rPr>
              <w:t>К/р</w:t>
            </w:r>
          </w:p>
        </w:tc>
      </w:tr>
      <w:tr w:rsidR="006045DE" w:rsidRPr="00D217CA" w:rsidTr="00751831">
        <w:trPr>
          <w:trHeight w:val="135"/>
        </w:trPr>
        <w:tc>
          <w:tcPr>
            <w:tcW w:w="567" w:type="dxa"/>
          </w:tcPr>
          <w:p w:rsidR="006045DE" w:rsidRDefault="006045DE" w:rsidP="00DD2403">
            <w:pPr>
              <w:rPr>
                <w:szCs w:val="28"/>
              </w:rPr>
            </w:pPr>
          </w:p>
        </w:tc>
        <w:tc>
          <w:tcPr>
            <w:tcW w:w="10206" w:type="dxa"/>
            <w:gridSpan w:val="5"/>
          </w:tcPr>
          <w:p w:rsidR="006045DE" w:rsidRPr="00873A31" w:rsidRDefault="006045DE" w:rsidP="006045DE">
            <w:r w:rsidRPr="006045DE">
              <w:rPr>
                <w:b/>
              </w:rPr>
              <w:t>Системы рациональных уравнений 15 ч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24</w:t>
            </w:r>
          </w:p>
        </w:tc>
        <w:tc>
          <w:tcPr>
            <w:tcW w:w="3402" w:type="dxa"/>
          </w:tcPr>
          <w:p w:rsidR="00ED1FDD" w:rsidRPr="00091874" w:rsidRDefault="00ED1FDD" w:rsidP="00DD2403">
            <w:r w:rsidRPr="00091874">
              <w:t>Понятие системы рациональных уравнений</w:t>
            </w:r>
          </w:p>
        </w:tc>
        <w:tc>
          <w:tcPr>
            <w:tcW w:w="709" w:type="dxa"/>
          </w:tcPr>
          <w:p w:rsidR="00ED1FDD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DD2403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DD2403">
            <w:pPr>
              <w:rPr>
                <w:szCs w:val="28"/>
              </w:rPr>
            </w:pPr>
            <w:r w:rsidRPr="00E37993">
              <w:t>Распознавать понятие системы рациональных уравнений</w:t>
            </w:r>
            <w:r>
              <w:t xml:space="preserve"> и ее решения.</w:t>
            </w:r>
          </w:p>
        </w:tc>
        <w:tc>
          <w:tcPr>
            <w:tcW w:w="1559" w:type="dxa"/>
          </w:tcPr>
          <w:p w:rsidR="00ED1FDD" w:rsidRPr="00D217CA" w:rsidRDefault="00991F85" w:rsidP="00DD2403">
            <w:pPr>
              <w:rPr>
                <w:szCs w:val="28"/>
              </w:rPr>
            </w:pPr>
            <w:r w:rsidRPr="00873A31">
              <w:t>Фронт опрос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25</w:t>
            </w:r>
          </w:p>
        </w:tc>
        <w:tc>
          <w:tcPr>
            <w:tcW w:w="3402" w:type="dxa"/>
          </w:tcPr>
          <w:p w:rsidR="00ED1FDD" w:rsidRPr="00D217CA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Решение системы двух уравнений с двумя неизвестными.</w:t>
            </w:r>
          </w:p>
        </w:tc>
        <w:tc>
          <w:tcPr>
            <w:tcW w:w="709" w:type="dxa"/>
          </w:tcPr>
          <w:p w:rsidR="00ED1FDD" w:rsidRPr="00D217CA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DD2403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Default="00ED1FDD" w:rsidP="003B6B9F">
            <w:r>
              <w:rPr>
                <w:color w:val="000000"/>
                <w:spacing w:val="40"/>
              </w:rPr>
              <w:t>Ре</w:t>
            </w:r>
            <w:r>
              <w:rPr>
                <w:color w:val="000000"/>
              </w:rPr>
              <w:t>шать</w:t>
            </w:r>
            <w:r>
              <w:rPr>
                <w:szCs w:val="28"/>
              </w:rPr>
              <w:t xml:space="preserve"> системы двух уравнений с двумя неизвестными.</w:t>
            </w:r>
            <w:r>
              <w:rPr>
                <w:color w:val="000000"/>
              </w:rPr>
              <w:t xml:space="preserve"> </w:t>
            </w:r>
          </w:p>
          <w:p w:rsidR="00ED1FDD" w:rsidRPr="00D217CA" w:rsidRDefault="00ED1FDD" w:rsidP="00DE490F">
            <w:pPr>
              <w:rPr>
                <w:szCs w:val="28"/>
              </w:rPr>
            </w:pPr>
          </w:p>
        </w:tc>
        <w:tc>
          <w:tcPr>
            <w:tcW w:w="1559" w:type="dxa"/>
          </w:tcPr>
          <w:p w:rsidR="00991F85" w:rsidRPr="00E37993" w:rsidRDefault="00991F85" w:rsidP="00991F85">
            <w:r w:rsidRPr="00E37993">
              <w:t>взаимопроверка</w:t>
            </w:r>
          </w:p>
          <w:p w:rsidR="00ED1FDD" w:rsidRPr="00D217CA" w:rsidRDefault="00ED1FDD" w:rsidP="00DD2403">
            <w:pPr>
              <w:rPr>
                <w:szCs w:val="28"/>
              </w:rPr>
            </w:pP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26</w:t>
            </w:r>
          </w:p>
        </w:tc>
        <w:tc>
          <w:tcPr>
            <w:tcW w:w="3402" w:type="dxa"/>
          </w:tcPr>
          <w:p w:rsidR="00ED1FDD" w:rsidRPr="00D217CA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Решение системы двух уравнений с тремя  неизвестными.</w:t>
            </w:r>
          </w:p>
        </w:tc>
        <w:tc>
          <w:tcPr>
            <w:tcW w:w="709" w:type="dxa"/>
          </w:tcPr>
          <w:p w:rsidR="00ED1FDD" w:rsidRPr="00D217CA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DD2403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E37993" w:rsidRDefault="00ED1FDD" w:rsidP="003B6B9F">
            <w:r w:rsidRPr="00E37993">
              <w:rPr>
                <w:color w:val="000000"/>
              </w:rPr>
              <w:t>Ре</w:t>
            </w:r>
            <w:r w:rsidRPr="00E37993">
              <w:rPr>
                <w:color w:val="000000"/>
              </w:rPr>
              <w:softHyphen/>
              <w:t>шать систе</w:t>
            </w:r>
            <w:r w:rsidRPr="00E37993">
              <w:rPr>
                <w:color w:val="000000"/>
              </w:rPr>
              <w:softHyphen/>
              <w:t>мы двух урав</w:t>
            </w:r>
            <w:r w:rsidRPr="00E37993">
              <w:rPr>
                <w:color w:val="000000"/>
              </w:rPr>
              <w:softHyphen/>
              <w:t>нений второй степени с тремя переменны</w:t>
            </w:r>
            <w:r w:rsidRPr="00E37993">
              <w:rPr>
                <w:color w:val="000000"/>
              </w:rPr>
              <w:softHyphen/>
              <w:t>ми</w:t>
            </w:r>
          </w:p>
          <w:p w:rsidR="00ED1FDD" w:rsidRPr="00D217CA" w:rsidRDefault="00ED1FDD" w:rsidP="00DD2403">
            <w:pPr>
              <w:rPr>
                <w:szCs w:val="28"/>
              </w:rPr>
            </w:pPr>
          </w:p>
        </w:tc>
        <w:tc>
          <w:tcPr>
            <w:tcW w:w="1559" w:type="dxa"/>
          </w:tcPr>
          <w:p w:rsidR="00ED1FDD" w:rsidRPr="00D217CA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с/р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27</w:t>
            </w:r>
          </w:p>
        </w:tc>
        <w:tc>
          <w:tcPr>
            <w:tcW w:w="3402" w:type="dxa"/>
          </w:tcPr>
          <w:p w:rsidR="00ED1FDD" w:rsidRPr="00091874" w:rsidRDefault="00ED1FDD" w:rsidP="00DD2403">
            <w:r>
              <w:t>Решение систем уравнений первой и второй степени способом подстановки.</w:t>
            </w:r>
          </w:p>
        </w:tc>
        <w:tc>
          <w:tcPr>
            <w:tcW w:w="709" w:type="dxa"/>
          </w:tcPr>
          <w:p w:rsidR="00ED1FDD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DD2403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DD2403">
            <w:pPr>
              <w:rPr>
                <w:szCs w:val="28"/>
              </w:rPr>
            </w:pPr>
            <w:r w:rsidRPr="00E37993">
              <w:t>Решать систем</w:t>
            </w:r>
            <w:r>
              <w:t>ы</w:t>
            </w:r>
            <w:r w:rsidRPr="00E37993">
              <w:t xml:space="preserve"> уравнений первой и второй степени способом подстановки.</w:t>
            </w:r>
          </w:p>
        </w:tc>
        <w:tc>
          <w:tcPr>
            <w:tcW w:w="1559" w:type="dxa"/>
          </w:tcPr>
          <w:p w:rsidR="00ED1FDD" w:rsidRPr="00873A31" w:rsidRDefault="00ED1FDD" w:rsidP="00DD2403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 к</w:t>
            </w:r>
            <w:r w:rsidRPr="00873A31">
              <w:t>онтроль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28</w:t>
            </w:r>
          </w:p>
        </w:tc>
        <w:tc>
          <w:tcPr>
            <w:tcW w:w="3402" w:type="dxa"/>
          </w:tcPr>
          <w:p w:rsidR="00ED1FDD" w:rsidRPr="00091874" w:rsidRDefault="00ED1FDD" w:rsidP="00DD2403">
            <w:r>
              <w:t>Системы уравнений первой и второй степени</w:t>
            </w:r>
          </w:p>
        </w:tc>
        <w:tc>
          <w:tcPr>
            <w:tcW w:w="709" w:type="dxa"/>
          </w:tcPr>
          <w:p w:rsidR="00ED1FDD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DD2403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DD2403">
            <w:pPr>
              <w:rPr>
                <w:szCs w:val="28"/>
              </w:rPr>
            </w:pPr>
            <w:r w:rsidRPr="00E37993">
              <w:t>Решать систем</w:t>
            </w:r>
            <w:r>
              <w:t>ы</w:t>
            </w:r>
            <w:r w:rsidRPr="00E37993">
              <w:t xml:space="preserve"> уравнений первой и второй степени </w:t>
            </w:r>
            <w:r w:rsidRPr="00E37993">
              <w:lastRenderedPageBreak/>
              <w:t>способом подстановки.</w:t>
            </w:r>
          </w:p>
        </w:tc>
        <w:tc>
          <w:tcPr>
            <w:tcW w:w="1559" w:type="dxa"/>
          </w:tcPr>
          <w:p w:rsidR="00991F85" w:rsidRPr="00E37993" w:rsidRDefault="00991F85" w:rsidP="00991F85">
            <w:r w:rsidRPr="00E37993">
              <w:lastRenderedPageBreak/>
              <w:t>взаимопроверка</w:t>
            </w:r>
          </w:p>
          <w:p w:rsidR="00ED1FDD" w:rsidRPr="00D217CA" w:rsidRDefault="00ED1FDD" w:rsidP="00DD2403">
            <w:pPr>
              <w:rPr>
                <w:szCs w:val="28"/>
              </w:rPr>
            </w:pP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129</w:t>
            </w:r>
          </w:p>
        </w:tc>
        <w:tc>
          <w:tcPr>
            <w:tcW w:w="3402" w:type="dxa"/>
          </w:tcPr>
          <w:p w:rsidR="00ED1FDD" w:rsidRPr="00091874" w:rsidRDefault="00ED1FDD" w:rsidP="00DD2403">
            <w:r>
              <w:t>Решение систем уравнений первой и второй степени способом сложения.</w:t>
            </w:r>
          </w:p>
        </w:tc>
        <w:tc>
          <w:tcPr>
            <w:tcW w:w="709" w:type="dxa"/>
          </w:tcPr>
          <w:p w:rsidR="00ED1FDD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DD2403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DD2403">
            <w:pPr>
              <w:rPr>
                <w:szCs w:val="28"/>
              </w:rPr>
            </w:pPr>
            <w:r w:rsidRPr="00E37993">
              <w:t>Решать систем</w:t>
            </w:r>
            <w:r>
              <w:t>ы</w:t>
            </w:r>
            <w:r w:rsidRPr="00E37993">
              <w:t xml:space="preserve"> уравнений первой и второй степени способом сложения.</w:t>
            </w:r>
          </w:p>
        </w:tc>
        <w:tc>
          <w:tcPr>
            <w:tcW w:w="1559" w:type="dxa"/>
          </w:tcPr>
          <w:p w:rsidR="00991F85" w:rsidRPr="00E37993" w:rsidRDefault="00991F85" w:rsidP="00991F85">
            <w:r w:rsidRPr="00E37993">
              <w:t>самооценка</w:t>
            </w:r>
          </w:p>
          <w:p w:rsidR="00ED1FDD" w:rsidRPr="00D217CA" w:rsidRDefault="00ED1FDD" w:rsidP="00DD2403">
            <w:pPr>
              <w:rPr>
                <w:szCs w:val="28"/>
              </w:rPr>
            </w:pP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DD2403">
            <w:pPr>
              <w:rPr>
                <w:szCs w:val="28"/>
              </w:rPr>
            </w:pPr>
            <w:r w:rsidRPr="00D217CA">
              <w:rPr>
                <w:szCs w:val="28"/>
              </w:rPr>
              <w:t>1</w:t>
            </w:r>
            <w:r>
              <w:rPr>
                <w:szCs w:val="28"/>
              </w:rPr>
              <w:t>30</w:t>
            </w:r>
          </w:p>
        </w:tc>
        <w:tc>
          <w:tcPr>
            <w:tcW w:w="3402" w:type="dxa"/>
          </w:tcPr>
          <w:p w:rsidR="00ED1FDD" w:rsidRPr="00091874" w:rsidRDefault="00ED1FDD" w:rsidP="00DD2403">
            <w:r>
              <w:t>Решение систем рациональных уравнений  способом введения новых неизвестных.</w:t>
            </w:r>
          </w:p>
        </w:tc>
        <w:tc>
          <w:tcPr>
            <w:tcW w:w="709" w:type="dxa"/>
          </w:tcPr>
          <w:p w:rsidR="00ED1FDD" w:rsidRPr="00D217CA" w:rsidRDefault="00ED1FDD" w:rsidP="00DD2403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DD2403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DD2403">
            <w:pPr>
              <w:rPr>
                <w:szCs w:val="28"/>
              </w:rPr>
            </w:pPr>
            <w:r w:rsidRPr="00E37993">
              <w:t>Решать систем</w:t>
            </w:r>
            <w:r>
              <w:t>ы</w:t>
            </w:r>
            <w:r w:rsidRPr="00E37993">
              <w:t xml:space="preserve"> рациональных уравнений  способом введения новых неизвестных.</w:t>
            </w:r>
          </w:p>
        </w:tc>
        <w:tc>
          <w:tcPr>
            <w:tcW w:w="1559" w:type="dxa"/>
          </w:tcPr>
          <w:p w:rsidR="00991F85" w:rsidRPr="00E37993" w:rsidRDefault="00991F85" w:rsidP="00991F85">
            <w:proofErr w:type="spellStart"/>
            <w:r w:rsidRPr="00E37993">
              <w:t>дифф</w:t>
            </w:r>
            <w:proofErr w:type="spellEnd"/>
            <w:r w:rsidRPr="00E37993">
              <w:t>.</w:t>
            </w:r>
          </w:p>
          <w:p w:rsidR="00ED1FDD" w:rsidRPr="00D217CA" w:rsidRDefault="00991F85" w:rsidP="00991F85">
            <w:pPr>
              <w:rPr>
                <w:szCs w:val="28"/>
              </w:rPr>
            </w:pPr>
            <w:r w:rsidRPr="00E37993">
              <w:t>контроль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3B6B9F">
            <w:pPr>
              <w:rPr>
                <w:szCs w:val="28"/>
              </w:rPr>
            </w:pPr>
            <w:r>
              <w:rPr>
                <w:szCs w:val="28"/>
              </w:rPr>
              <w:t>131</w:t>
            </w:r>
          </w:p>
        </w:tc>
        <w:tc>
          <w:tcPr>
            <w:tcW w:w="3402" w:type="dxa"/>
          </w:tcPr>
          <w:p w:rsidR="00ED1FDD" w:rsidRPr="00091874" w:rsidRDefault="00ED1FDD" w:rsidP="003B6B9F">
            <w:r>
              <w:t>Решение задач при помощи систем уравнений первой и второй степени</w:t>
            </w:r>
          </w:p>
        </w:tc>
        <w:tc>
          <w:tcPr>
            <w:tcW w:w="709" w:type="dxa"/>
          </w:tcPr>
          <w:p w:rsidR="00ED1FDD" w:rsidRPr="00D217CA" w:rsidRDefault="00ED1FDD" w:rsidP="003B6B9F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3B6B9F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E37993" w:rsidRDefault="00ED1FDD" w:rsidP="003B6B9F">
            <w:r w:rsidRPr="00E37993">
              <w:t>Решать текстовые задачи, используя в качестве алгебраической модели систему уравнений вто</w:t>
            </w:r>
            <w:r w:rsidRPr="00E37993">
              <w:softHyphen/>
              <w:t>рой степени с двумя переменными; решать состав</w:t>
            </w:r>
            <w:r w:rsidRPr="00E37993">
              <w:softHyphen/>
              <w:t>ленную систему, интерпретировать результат.</w:t>
            </w:r>
          </w:p>
        </w:tc>
        <w:tc>
          <w:tcPr>
            <w:tcW w:w="1559" w:type="dxa"/>
          </w:tcPr>
          <w:p w:rsidR="00ED1FDD" w:rsidRPr="00D217CA" w:rsidRDefault="00991F85" w:rsidP="003B6B9F">
            <w:pPr>
              <w:rPr>
                <w:szCs w:val="28"/>
              </w:rPr>
            </w:pPr>
            <w:r>
              <w:rPr>
                <w:szCs w:val="28"/>
              </w:rPr>
              <w:t>С/р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3B6B9F">
            <w:pPr>
              <w:rPr>
                <w:szCs w:val="28"/>
              </w:rPr>
            </w:pPr>
            <w:r>
              <w:rPr>
                <w:szCs w:val="28"/>
              </w:rPr>
              <w:t>132</w:t>
            </w:r>
          </w:p>
        </w:tc>
        <w:tc>
          <w:tcPr>
            <w:tcW w:w="3402" w:type="dxa"/>
          </w:tcPr>
          <w:p w:rsidR="00ED1FDD" w:rsidRPr="00091874" w:rsidRDefault="00ED1FDD" w:rsidP="003B6B9F">
            <w:r>
              <w:t>Решение задач при помощи систем уравнений первой и второй степени</w:t>
            </w:r>
          </w:p>
        </w:tc>
        <w:tc>
          <w:tcPr>
            <w:tcW w:w="709" w:type="dxa"/>
          </w:tcPr>
          <w:p w:rsidR="00ED1FDD" w:rsidRDefault="00ED1FDD" w:rsidP="003B6B9F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3B6B9F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3B6B9F">
            <w:pPr>
              <w:rPr>
                <w:szCs w:val="28"/>
              </w:rPr>
            </w:pPr>
            <w:r w:rsidRPr="00E37993">
              <w:t>Применять системы для решения текстовых задач</w:t>
            </w:r>
          </w:p>
        </w:tc>
        <w:tc>
          <w:tcPr>
            <w:tcW w:w="1559" w:type="dxa"/>
          </w:tcPr>
          <w:p w:rsidR="00ED1FDD" w:rsidRPr="00D217CA" w:rsidRDefault="00991F85" w:rsidP="003B6B9F">
            <w:pPr>
              <w:rPr>
                <w:szCs w:val="28"/>
              </w:rPr>
            </w:pPr>
            <w:r w:rsidRPr="00E37993">
              <w:t>Групповая форма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3B6B9F">
            <w:pPr>
              <w:rPr>
                <w:szCs w:val="28"/>
              </w:rPr>
            </w:pPr>
            <w:r>
              <w:rPr>
                <w:szCs w:val="28"/>
              </w:rPr>
              <w:t>133</w:t>
            </w:r>
          </w:p>
        </w:tc>
        <w:tc>
          <w:tcPr>
            <w:tcW w:w="3402" w:type="dxa"/>
          </w:tcPr>
          <w:p w:rsidR="00ED1FDD" w:rsidRPr="00091874" w:rsidRDefault="00ED1FDD" w:rsidP="003B6B9F">
            <w:r>
              <w:t xml:space="preserve">Решение  текстовых задач при помощи систем  рациональных уравнений </w:t>
            </w:r>
          </w:p>
        </w:tc>
        <w:tc>
          <w:tcPr>
            <w:tcW w:w="709" w:type="dxa"/>
          </w:tcPr>
          <w:p w:rsidR="00ED1FDD" w:rsidRDefault="00ED1FDD" w:rsidP="003B6B9F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3B6B9F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3B6B9F">
            <w:pPr>
              <w:rPr>
                <w:szCs w:val="28"/>
              </w:rPr>
            </w:pPr>
            <w:r w:rsidRPr="00E37993">
              <w:t>Решать текстовые задачи при помощи систем рациональных уравнений.</w:t>
            </w:r>
          </w:p>
        </w:tc>
        <w:tc>
          <w:tcPr>
            <w:tcW w:w="1559" w:type="dxa"/>
          </w:tcPr>
          <w:p w:rsidR="00ED1FDD" w:rsidRPr="00D217CA" w:rsidRDefault="00991F85" w:rsidP="003B6B9F">
            <w:pPr>
              <w:rPr>
                <w:szCs w:val="28"/>
              </w:rPr>
            </w:pPr>
            <w:proofErr w:type="spellStart"/>
            <w:r w:rsidRPr="00E37993">
              <w:t>Комбинир</w:t>
            </w:r>
            <w:proofErr w:type="spellEnd"/>
            <w:r w:rsidRPr="00E37993">
              <w:t>.</w:t>
            </w:r>
            <w:r>
              <w:t xml:space="preserve"> </w:t>
            </w:r>
            <w:r w:rsidRPr="00E37993">
              <w:t>опрос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3B6B9F">
            <w:pPr>
              <w:rPr>
                <w:szCs w:val="28"/>
              </w:rPr>
            </w:pPr>
            <w:r>
              <w:rPr>
                <w:szCs w:val="28"/>
              </w:rPr>
              <w:t>134</w:t>
            </w:r>
          </w:p>
        </w:tc>
        <w:tc>
          <w:tcPr>
            <w:tcW w:w="3402" w:type="dxa"/>
          </w:tcPr>
          <w:p w:rsidR="00ED1FDD" w:rsidRPr="00091874" w:rsidRDefault="00ED1FDD" w:rsidP="003B6B9F">
            <w:r>
              <w:t>Решение задач  на движение при помощи систем  рациональных уравнений.</w:t>
            </w:r>
          </w:p>
        </w:tc>
        <w:tc>
          <w:tcPr>
            <w:tcW w:w="709" w:type="dxa"/>
          </w:tcPr>
          <w:p w:rsidR="00ED1FDD" w:rsidRDefault="00ED1FDD" w:rsidP="003B6B9F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3B6B9F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E37993" w:rsidRDefault="00ED1FDD" w:rsidP="003B6B9F">
            <w:r w:rsidRPr="00E37993">
              <w:t>Решать задачи на движение при помощи систем рациональных уравнений</w:t>
            </w:r>
          </w:p>
        </w:tc>
        <w:tc>
          <w:tcPr>
            <w:tcW w:w="1559" w:type="dxa"/>
          </w:tcPr>
          <w:p w:rsidR="00ED1FDD" w:rsidRPr="00D217CA" w:rsidRDefault="00ED1FDD" w:rsidP="003B6B9F">
            <w:pPr>
              <w:rPr>
                <w:szCs w:val="28"/>
              </w:rPr>
            </w:pPr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3B6B9F">
            <w:pPr>
              <w:rPr>
                <w:szCs w:val="28"/>
              </w:rPr>
            </w:pPr>
            <w:r>
              <w:rPr>
                <w:szCs w:val="28"/>
              </w:rPr>
              <w:t>135</w:t>
            </w:r>
          </w:p>
        </w:tc>
        <w:tc>
          <w:tcPr>
            <w:tcW w:w="3402" w:type="dxa"/>
          </w:tcPr>
          <w:p w:rsidR="00ED1FDD" w:rsidRPr="00091874" w:rsidRDefault="00ED1FDD" w:rsidP="003B6B9F">
            <w:r>
              <w:t>Решение задач  на работу при помощи систем уравнений первой и второй степени</w:t>
            </w:r>
          </w:p>
        </w:tc>
        <w:tc>
          <w:tcPr>
            <w:tcW w:w="709" w:type="dxa"/>
          </w:tcPr>
          <w:p w:rsidR="00ED1FDD" w:rsidRDefault="00ED1FDD" w:rsidP="003B6B9F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3B6B9F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E37993" w:rsidRDefault="00ED1FDD" w:rsidP="003B6B9F">
            <w:r w:rsidRPr="00E37993">
              <w:t>Решать задачи на работу при помощи систем уравнений первой и второй степени</w:t>
            </w:r>
          </w:p>
        </w:tc>
        <w:tc>
          <w:tcPr>
            <w:tcW w:w="1559" w:type="dxa"/>
          </w:tcPr>
          <w:p w:rsidR="00ED1FDD" w:rsidRPr="00D217CA" w:rsidRDefault="00ED1FDD" w:rsidP="003B6B9F">
            <w:pPr>
              <w:rPr>
                <w:szCs w:val="28"/>
              </w:rPr>
            </w:pPr>
            <w:r>
              <w:rPr>
                <w:szCs w:val="28"/>
              </w:rPr>
              <w:t>с/р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3B6B9F">
            <w:pPr>
              <w:rPr>
                <w:szCs w:val="28"/>
              </w:rPr>
            </w:pPr>
            <w:r>
              <w:rPr>
                <w:szCs w:val="28"/>
              </w:rPr>
              <w:t>136</w:t>
            </w:r>
          </w:p>
        </w:tc>
        <w:tc>
          <w:tcPr>
            <w:tcW w:w="3402" w:type="dxa"/>
          </w:tcPr>
          <w:p w:rsidR="00ED1FDD" w:rsidRPr="00091874" w:rsidRDefault="00ED1FDD" w:rsidP="003B6B9F">
            <w:r>
              <w:t>Решение задач  на смеси и сплавы при помощи систем уравнений первой и второй степени</w:t>
            </w:r>
          </w:p>
        </w:tc>
        <w:tc>
          <w:tcPr>
            <w:tcW w:w="709" w:type="dxa"/>
          </w:tcPr>
          <w:p w:rsidR="00ED1FDD" w:rsidRPr="00D217CA" w:rsidRDefault="00ED1FDD" w:rsidP="003B6B9F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3B6B9F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Default="00ED1FDD" w:rsidP="003B6B9F">
            <w:pPr>
              <w:autoSpaceDE w:val="0"/>
              <w:autoSpaceDN w:val="0"/>
              <w:adjustRightInd w:val="0"/>
              <w:spacing w:line="211" w:lineRule="exact"/>
              <w:jc w:val="both"/>
            </w:pPr>
          </w:p>
          <w:p w:rsidR="00ED1FDD" w:rsidRPr="00873A31" w:rsidRDefault="00ED1FDD" w:rsidP="003B6B9F">
            <w:pPr>
              <w:autoSpaceDE w:val="0"/>
              <w:autoSpaceDN w:val="0"/>
              <w:adjustRightInd w:val="0"/>
              <w:spacing w:line="211" w:lineRule="exact"/>
              <w:jc w:val="both"/>
            </w:pPr>
            <w:r w:rsidRPr="00E37993">
              <w:t xml:space="preserve">  Решать задачи</w:t>
            </w:r>
            <w:r>
              <w:t xml:space="preserve"> </w:t>
            </w:r>
            <w:r w:rsidRPr="00E37993">
              <w:t>на смеси и сплавы при помощи систем уравнений первой и второй степени</w:t>
            </w:r>
          </w:p>
          <w:p w:rsidR="00ED1FDD" w:rsidRPr="00873A31" w:rsidRDefault="00ED1FDD" w:rsidP="003B6B9F"/>
        </w:tc>
        <w:tc>
          <w:tcPr>
            <w:tcW w:w="1559" w:type="dxa"/>
          </w:tcPr>
          <w:p w:rsidR="00ED1FDD" w:rsidRPr="00D217CA" w:rsidRDefault="00ED1FDD" w:rsidP="003B6B9F">
            <w:pPr>
              <w:rPr>
                <w:szCs w:val="28"/>
              </w:rPr>
            </w:pPr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3B6B9F">
            <w:pPr>
              <w:rPr>
                <w:szCs w:val="28"/>
              </w:rPr>
            </w:pPr>
            <w:r>
              <w:rPr>
                <w:szCs w:val="28"/>
              </w:rPr>
              <w:t>137</w:t>
            </w:r>
          </w:p>
        </w:tc>
        <w:tc>
          <w:tcPr>
            <w:tcW w:w="3402" w:type="dxa"/>
          </w:tcPr>
          <w:p w:rsidR="00ED1FDD" w:rsidRPr="00091874" w:rsidRDefault="00ED1FDD" w:rsidP="003B6B9F">
            <w:r>
              <w:t>Решение задач  повышенной сложности при помощи систем уравнений первой и второй степени</w:t>
            </w:r>
          </w:p>
        </w:tc>
        <w:tc>
          <w:tcPr>
            <w:tcW w:w="709" w:type="dxa"/>
          </w:tcPr>
          <w:p w:rsidR="00ED1FDD" w:rsidRPr="00D217CA" w:rsidRDefault="00ED1FDD" w:rsidP="003B6B9F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3B6B9F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3B6B9F">
            <w:pPr>
              <w:rPr>
                <w:szCs w:val="28"/>
              </w:rPr>
            </w:pPr>
            <w:r w:rsidRPr="00E37993">
              <w:t>Решать задачи повышенной сложности при помощи систем уравнений первой и второй степени</w:t>
            </w:r>
          </w:p>
        </w:tc>
        <w:tc>
          <w:tcPr>
            <w:tcW w:w="1559" w:type="dxa"/>
          </w:tcPr>
          <w:p w:rsidR="00ED1FDD" w:rsidRPr="00D217CA" w:rsidRDefault="00ED1FDD" w:rsidP="003B6B9F">
            <w:pPr>
              <w:rPr>
                <w:szCs w:val="28"/>
              </w:rPr>
            </w:pPr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3B6B9F">
            <w:pPr>
              <w:rPr>
                <w:szCs w:val="28"/>
              </w:rPr>
            </w:pPr>
            <w:r>
              <w:rPr>
                <w:szCs w:val="28"/>
              </w:rPr>
              <w:t>138</w:t>
            </w:r>
          </w:p>
        </w:tc>
        <w:tc>
          <w:tcPr>
            <w:tcW w:w="3402" w:type="dxa"/>
          </w:tcPr>
          <w:p w:rsidR="00ED1FDD" w:rsidRPr="003B6B9F" w:rsidRDefault="00ED1FDD" w:rsidP="003B6B9F">
            <w:pPr>
              <w:rPr>
                <w:b/>
                <w:bCs/>
              </w:rPr>
            </w:pPr>
            <w:r w:rsidRPr="003B6B9F">
              <w:rPr>
                <w:b/>
                <w:bCs/>
              </w:rPr>
              <w:t>Контрольная работа № 7 «Системы уравнений»</w:t>
            </w:r>
          </w:p>
        </w:tc>
        <w:tc>
          <w:tcPr>
            <w:tcW w:w="709" w:type="dxa"/>
          </w:tcPr>
          <w:p w:rsidR="00ED1FDD" w:rsidRDefault="00ED1FDD" w:rsidP="003B6B9F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3B6B9F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3B6B9F">
            <w:pPr>
              <w:rPr>
                <w:szCs w:val="28"/>
              </w:rPr>
            </w:pPr>
            <w:r w:rsidRPr="00E37993">
              <w:t>Решать текстовые задачи при помощи систем рациональных уравнений.</w:t>
            </w:r>
          </w:p>
        </w:tc>
        <w:tc>
          <w:tcPr>
            <w:tcW w:w="1559" w:type="dxa"/>
          </w:tcPr>
          <w:p w:rsidR="00ED1FDD" w:rsidRPr="00D217CA" w:rsidRDefault="00ED1FDD" w:rsidP="003B6B9F">
            <w:pPr>
              <w:rPr>
                <w:szCs w:val="28"/>
              </w:rPr>
            </w:pPr>
            <w:proofErr w:type="spellStart"/>
            <w:r>
              <w:rPr>
                <w:szCs w:val="28"/>
              </w:rPr>
              <w:t>К.</w:t>
            </w:r>
            <w:proofErr w:type="gramStart"/>
            <w:r>
              <w:rPr>
                <w:szCs w:val="28"/>
              </w:rPr>
              <w:t>р</w:t>
            </w:r>
            <w:proofErr w:type="spellEnd"/>
            <w:proofErr w:type="gramEnd"/>
          </w:p>
        </w:tc>
      </w:tr>
      <w:tr w:rsidR="00B6349A" w:rsidRPr="00D217CA" w:rsidTr="00AE4A62">
        <w:trPr>
          <w:trHeight w:val="135"/>
        </w:trPr>
        <w:tc>
          <w:tcPr>
            <w:tcW w:w="567" w:type="dxa"/>
          </w:tcPr>
          <w:p w:rsidR="00B6349A" w:rsidRDefault="00B6349A" w:rsidP="00FE5E88">
            <w:pPr>
              <w:rPr>
                <w:szCs w:val="28"/>
              </w:rPr>
            </w:pPr>
          </w:p>
        </w:tc>
        <w:tc>
          <w:tcPr>
            <w:tcW w:w="10206" w:type="dxa"/>
            <w:gridSpan w:val="5"/>
          </w:tcPr>
          <w:p w:rsidR="00B6349A" w:rsidRPr="00873A31" w:rsidRDefault="00B6349A" w:rsidP="006F5E68">
            <w:r w:rsidRPr="00B6349A">
              <w:rPr>
                <w:b/>
              </w:rPr>
              <w:t>Графический способ решения систем уравнений 12 ч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39</w:t>
            </w:r>
          </w:p>
        </w:tc>
        <w:tc>
          <w:tcPr>
            <w:tcW w:w="3402" w:type="dxa"/>
          </w:tcPr>
          <w:p w:rsidR="00ED1FDD" w:rsidRPr="00091874" w:rsidRDefault="00ED1FDD" w:rsidP="00FE5E88">
            <w:r w:rsidRPr="00091874">
              <w:t>Графический способ решения систем двух уравнений первой степени с двумя неизвестными</w:t>
            </w:r>
          </w:p>
        </w:tc>
        <w:tc>
          <w:tcPr>
            <w:tcW w:w="709" w:type="dxa"/>
          </w:tcPr>
          <w:p w:rsidR="00ED1FDD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FE5E8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E37993" w:rsidRDefault="00ED1FDD" w:rsidP="00FE5E88">
            <w:r w:rsidRPr="00E37993">
              <w:rPr>
                <w:color w:val="000000"/>
                <w:spacing w:val="40"/>
              </w:rPr>
              <w:t>Ре</w:t>
            </w:r>
            <w:r w:rsidRPr="00E37993">
              <w:rPr>
                <w:color w:val="000000"/>
              </w:rPr>
              <w:t>шать графически системы уравнений</w:t>
            </w:r>
          </w:p>
          <w:p w:rsidR="00ED1FDD" w:rsidRPr="00E37993" w:rsidRDefault="00ED1FDD" w:rsidP="00FE5E88"/>
        </w:tc>
        <w:tc>
          <w:tcPr>
            <w:tcW w:w="1559" w:type="dxa"/>
          </w:tcPr>
          <w:p w:rsidR="00ED1FDD" w:rsidRPr="00D217CA" w:rsidRDefault="00ED1FDD" w:rsidP="00FE5E88">
            <w:pPr>
              <w:rPr>
                <w:szCs w:val="28"/>
              </w:rPr>
            </w:pPr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40</w:t>
            </w:r>
          </w:p>
        </w:tc>
        <w:tc>
          <w:tcPr>
            <w:tcW w:w="3402" w:type="dxa"/>
          </w:tcPr>
          <w:p w:rsidR="00ED1FDD" w:rsidRPr="00091874" w:rsidRDefault="00ED1FDD" w:rsidP="00FE5E88">
            <w:r w:rsidRPr="00091874">
              <w:t>Графический способ решения сист</w:t>
            </w:r>
            <w:r>
              <w:t xml:space="preserve">ем двух уравнений </w:t>
            </w:r>
            <w:r w:rsidRPr="00091874">
              <w:t xml:space="preserve"> с двумя неизвестными</w:t>
            </w:r>
          </w:p>
        </w:tc>
        <w:tc>
          <w:tcPr>
            <w:tcW w:w="709" w:type="dxa"/>
          </w:tcPr>
          <w:p w:rsidR="00ED1FDD" w:rsidRPr="00D217CA" w:rsidRDefault="00ED1FDD" w:rsidP="00FE5E88">
            <w:pPr>
              <w:rPr>
                <w:b/>
                <w:szCs w:val="28"/>
              </w:rPr>
            </w:pPr>
          </w:p>
        </w:tc>
        <w:tc>
          <w:tcPr>
            <w:tcW w:w="851" w:type="dxa"/>
          </w:tcPr>
          <w:p w:rsidR="00ED1FDD" w:rsidRPr="008627BD" w:rsidRDefault="00ED1FDD" w:rsidP="00FE5E8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FE5E88">
            <w:pPr>
              <w:rPr>
                <w:szCs w:val="28"/>
              </w:rPr>
            </w:pPr>
            <w:r w:rsidRPr="00E37993">
              <w:t>Использовать функционально-графические представления для решения и исследования  систем.</w:t>
            </w:r>
          </w:p>
        </w:tc>
        <w:tc>
          <w:tcPr>
            <w:tcW w:w="1559" w:type="dxa"/>
            <w:vMerge w:val="restart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Работа с информационным блоком.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41</w:t>
            </w:r>
          </w:p>
        </w:tc>
        <w:tc>
          <w:tcPr>
            <w:tcW w:w="3402" w:type="dxa"/>
          </w:tcPr>
          <w:p w:rsidR="00ED1FDD" w:rsidRPr="00091874" w:rsidRDefault="00ED1FDD" w:rsidP="00FE5E88">
            <w:r>
              <w:t xml:space="preserve">Решение </w:t>
            </w:r>
            <w:r w:rsidRPr="00091874">
              <w:t>систем двух уравнений первой степени с двумя неизвестными</w:t>
            </w:r>
            <w:r>
              <w:t xml:space="preserve"> графическим способом.</w:t>
            </w:r>
          </w:p>
        </w:tc>
        <w:tc>
          <w:tcPr>
            <w:tcW w:w="709" w:type="dxa"/>
          </w:tcPr>
          <w:p w:rsidR="00ED1FDD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FE5E8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FE5E88">
            <w:pPr>
              <w:rPr>
                <w:szCs w:val="28"/>
              </w:rPr>
            </w:pPr>
            <w:r w:rsidRPr="00E37993">
              <w:t xml:space="preserve">Использовать </w:t>
            </w:r>
            <w:r>
              <w:t>гр</w:t>
            </w:r>
            <w:r w:rsidRPr="00E37993">
              <w:t>афический способ решения систем двух уравнений первой степени с двумя неизвестными</w:t>
            </w:r>
          </w:p>
        </w:tc>
        <w:tc>
          <w:tcPr>
            <w:tcW w:w="1559" w:type="dxa"/>
            <w:vMerge/>
          </w:tcPr>
          <w:p w:rsidR="00ED1FDD" w:rsidRPr="00D217CA" w:rsidRDefault="00ED1FDD" w:rsidP="00FE5E88">
            <w:pPr>
              <w:rPr>
                <w:szCs w:val="28"/>
              </w:rPr>
            </w:pP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42</w:t>
            </w:r>
          </w:p>
        </w:tc>
        <w:tc>
          <w:tcPr>
            <w:tcW w:w="3402" w:type="dxa"/>
          </w:tcPr>
          <w:p w:rsidR="00ED1FDD" w:rsidRPr="00091874" w:rsidRDefault="00ED1FDD" w:rsidP="00FE5E88">
            <w:r w:rsidRPr="00091874">
              <w:t>Графическ</w:t>
            </w:r>
            <w:r>
              <w:t xml:space="preserve">ий способ исследования системы двух </w:t>
            </w:r>
            <w:r>
              <w:lastRenderedPageBreak/>
              <w:t xml:space="preserve">уравнений </w:t>
            </w:r>
            <w:r w:rsidRPr="00091874">
              <w:t xml:space="preserve"> с двумя неизвестными</w:t>
            </w:r>
          </w:p>
        </w:tc>
        <w:tc>
          <w:tcPr>
            <w:tcW w:w="709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1</w:t>
            </w:r>
          </w:p>
        </w:tc>
        <w:tc>
          <w:tcPr>
            <w:tcW w:w="851" w:type="dxa"/>
          </w:tcPr>
          <w:p w:rsidR="00ED1FDD" w:rsidRPr="00D217CA" w:rsidRDefault="00ED1FDD" w:rsidP="00FE5E8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FE5E88">
            <w:pPr>
              <w:rPr>
                <w:szCs w:val="28"/>
              </w:rPr>
            </w:pPr>
            <w:r w:rsidRPr="00E37993">
              <w:t xml:space="preserve">Использовать графический способ исследования  систем </w:t>
            </w:r>
            <w:r w:rsidRPr="00E37993">
              <w:lastRenderedPageBreak/>
              <w:t>двух уравнений первой степени с двумя неизвестными</w:t>
            </w:r>
          </w:p>
        </w:tc>
        <w:tc>
          <w:tcPr>
            <w:tcW w:w="1559" w:type="dxa"/>
          </w:tcPr>
          <w:p w:rsidR="00ED1FDD" w:rsidRPr="00873A31" w:rsidRDefault="00ED1FDD" w:rsidP="00774B8F">
            <w:r w:rsidRPr="00873A31">
              <w:lastRenderedPageBreak/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="00774B8F">
              <w:t xml:space="preserve"> </w:t>
            </w:r>
            <w:r w:rsidR="00774B8F">
              <w:lastRenderedPageBreak/>
              <w:t>ко</w:t>
            </w:r>
            <w:r w:rsidRPr="00873A31">
              <w:t>нтроль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143</w:t>
            </w:r>
          </w:p>
        </w:tc>
        <w:tc>
          <w:tcPr>
            <w:tcW w:w="3402" w:type="dxa"/>
          </w:tcPr>
          <w:p w:rsidR="00ED1FDD" w:rsidRPr="00091874" w:rsidRDefault="00ED1FDD" w:rsidP="00FE5E88">
            <w:r w:rsidRPr="00091874">
              <w:t>Графическ</w:t>
            </w:r>
            <w:r>
              <w:t xml:space="preserve">ий способ исследования системы </w:t>
            </w:r>
            <w:r w:rsidRPr="00091874">
              <w:t>двух уравнений первой степени с двумя неизвестными</w:t>
            </w:r>
          </w:p>
        </w:tc>
        <w:tc>
          <w:tcPr>
            <w:tcW w:w="709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FE5E8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FE5E88">
            <w:pPr>
              <w:rPr>
                <w:szCs w:val="28"/>
              </w:rPr>
            </w:pPr>
            <w:r w:rsidRPr="00E37993">
              <w:t>Реша</w:t>
            </w:r>
            <w:r>
              <w:t>ть</w:t>
            </w:r>
            <w:r w:rsidRPr="00E37993">
              <w:t xml:space="preserve"> системы уравнений  второй степени графическим способом</w:t>
            </w:r>
          </w:p>
        </w:tc>
        <w:tc>
          <w:tcPr>
            <w:tcW w:w="1559" w:type="dxa"/>
          </w:tcPr>
          <w:p w:rsidR="00ED1FDD" w:rsidRPr="00D217CA" w:rsidRDefault="00774B8F" w:rsidP="00FE5E88">
            <w:pPr>
              <w:rPr>
                <w:szCs w:val="28"/>
              </w:rPr>
            </w:pPr>
            <w:r w:rsidRPr="00E37993">
              <w:t>взаимопроверка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44</w:t>
            </w:r>
          </w:p>
        </w:tc>
        <w:tc>
          <w:tcPr>
            <w:tcW w:w="3402" w:type="dxa"/>
          </w:tcPr>
          <w:p w:rsidR="00ED1FDD" w:rsidRPr="00091874" w:rsidRDefault="00ED1FDD" w:rsidP="00FE5E88">
            <w:r w:rsidRPr="00091874">
              <w:t>Р</w:t>
            </w:r>
            <w:r>
              <w:t xml:space="preserve">ешение систем уравнений </w:t>
            </w:r>
            <w:r w:rsidRPr="00091874">
              <w:t xml:space="preserve"> второй степени графическим способом</w:t>
            </w:r>
          </w:p>
        </w:tc>
        <w:tc>
          <w:tcPr>
            <w:tcW w:w="709" w:type="dxa"/>
          </w:tcPr>
          <w:p w:rsidR="00ED1FDD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FE5E8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FE5E88">
            <w:pPr>
              <w:rPr>
                <w:szCs w:val="28"/>
              </w:rPr>
            </w:pPr>
            <w:r w:rsidRPr="00E37993">
              <w:t>Реша</w:t>
            </w:r>
            <w:r>
              <w:t>ть</w:t>
            </w:r>
            <w:r w:rsidRPr="00E37993">
              <w:t xml:space="preserve"> системы уравнений  второй степени графическим способом</w:t>
            </w:r>
          </w:p>
        </w:tc>
        <w:tc>
          <w:tcPr>
            <w:tcW w:w="1559" w:type="dxa"/>
          </w:tcPr>
          <w:p w:rsidR="00774B8F" w:rsidRPr="00E37993" w:rsidRDefault="00774B8F" w:rsidP="00774B8F">
            <w:r w:rsidRPr="00E37993">
              <w:t>самооценка</w:t>
            </w:r>
          </w:p>
          <w:p w:rsidR="00ED1FDD" w:rsidRPr="00D217CA" w:rsidRDefault="00ED1FDD" w:rsidP="00FE5E88">
            <w:pPr>
              <w:rPr>
                <w:szCs w:val="28"/>
              </w:rPr>
            </w:pP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45</w:t>
            </w:r>
          </w:p>
        </w:tc>
        <w:tc>
          <w:tcPr>
            <w:tcW w:w="3402" w:type="dxa"/>
          </w:tcPr>
          <w:p w:rsidR="00ED1FDD" w:rsidRPr="00091874" w:rsidRDefault="00ED1FDD" w:rsidP="00FE5E88">
            <w:r w:rsidRPr="00091874">
              <w:t>Решение систем уравнений первой и второй степени графическим способом</w:t>
            </w:r>
          </w:p>
        </w:tc>
        <w:tc>
          <w:tcPr>
            <w:tcW w:w="709" w:type="dxa"/>
          </w:tcPr>
          <w:p w:rsidR="00ED1FDD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FE5E8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FE5E88">
            <w:pPr>
              <w:rPr>
                <w:szCs w:val="28"/>
              </w:rPr>
            </w:pPr>
            <w:r w:rsidRPr="00E37993">
              <w:t>Реша</w:t>
            </w:r>
            <w:r>
              <w:t>ть</w:t>
            </w:r>
            <w:r w:rsidRPr="00E37993">
              <w:t xml:space="preserve"> системы уравнений  второй степени графическим способом</w:t>
            </w:r>
          </w:p>
        </w:tc>
        <w:tc>
          <w:tcPr>
            <w:tcW w:w="1559" w:type="dxa"/>
          </w:tcPr>
          <w:p w:rsidR="00774B8F" w:rsidRPr="00E37993" w:rsidRDefault="00774B8F" w:rsidP="00774B8F">
            <w:proofErr w:type="spellStart"/>
            <w:r w:rsidRPr="00E37993">
              <w:t>дифф</w:t>
            </w:r>
            <w:proofErr w:type="spellEnd"/>
            <w:r w:rsidRPr="00E37993">
              <w:t>.</w:t>
            </w:r>
          </w:p>
          <w:p w:rsidR="00774B8F" w:rsidRPr="00E37993" w:rsidRDefault="00774B8F" w:rsidP="00774B8F">
            <w:r w:rsidRPr="00E37993">
              <w:t>контроль</w:t>
            </w:r>
          </w:p>
          <w:p w:rsidR="00ED1FDD" w:rsidRPr="00D217CA" w:rsidRDefault="00ED1FDD" w:rsidP="00FE5E88">
            <w:pPr>
              <w:rPr>
                <w:szCs w:val="28"/>
              </w:rPr>
            </w:pP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46</w:t>
            </w:r>
          </w:p>
        </w:tc>
        <w:tc>
          <w:tcPr>
            <w:tcW w:w="3402" w:type="dxa"/>
          </w:tcPr>
          <w:p w:rsidR="00ED1FDD" w:rsidRPr="00091874" w:rsidRDefault="00ED1FDD" w:rsidP="00FE5E88">
            <w:r w:rsidRPr="00091874">
              <w:t>Решение систем уравнений первой и второй степени графическим способом</w:t>
            </w:r>
          </w:p>
        </w:tc>
        <w:tc>
          <w:tcPr>
            <w:tcW w:w="709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FE5E8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FE5E88">
            <w:pPr>
              <w:rPr>
                <w:szCs w:val="28"/>
              </w:rPr>
            </w:pPr>
            <w:r w:rsidRPr="00E37993">
              <w:t>Реша</w:t>
            </w:r>
            <w:r>
              <w:t>ть</w:t>
            </w:r>
            <w:r w:rsidRPr="00E37993">
              <w:t xml:space="preserve"> системы уравнений  второй степени графическим способом</w:t>
            </w:r>
          </w:p>
        </w:tc>
        <w:tc>
          <w:tcPr>
            <w:tcW w:w="1559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с/р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47</w:t>
            </w:r>
          </w:p>
        </w:tc>
        <w:tc>
          <w:tcPr>
            <w:tcW w:w="3402" w:type="dxa"/>
          </w:tcPr>
          <w:p w:rsidR="00ED1FDD" w:rsidRPr="00091874" w:rsidRDefault="00ED1FDD" w:rsidP="00FE5E88">
            <w:r w:rsidRPr="00091874">
              <w:t>Примеры решения уравнений графическим способом</w:t>
            </w:r>
          </w:p>
        </w:tc>
        <w:tc>
          <w:tcPr>
            <w:tcW w:w="709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FE5E8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FE5E88">
            <w:pPr>
              <w:rPr>
                <w:szCs w:val="28"/>
              </w:rPr>
            </w:pPr>
            <w:r w:rsidRPr="00E37993">
              <w:t>Примеры решения уравнени</w:t>
            </w:r>
            <w:r>
              <w:t>й</w:t>
            </w:r>
            <w:r w:rsidRPr="00E37993">
              <w:t xml:space="preserve"> в целых числах.</w:t>
            </w:r>
          </w:p>
        </w:tc>
        <w:tc>
          <w:tcPr>
            <w:tcW w:w="1559" w:type="dxa"/>
          </w:tcPr>
          <w:p w:rsidR="00ED1FDD" w:rsidRPr="00873A31" w:rsidRDefault="00ED1FDD" w:rsidP="00FE5E88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="00774B8F">
              <w:t xml:space="preserve"> к</w:t>
            </w:r>
            <w:r w:rsidRPr="00873A31">
              <w:t>онтроль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48</w:t>
            </w:r>
          </w:p>
        </w:tc>
        <w:tc>
          <w:tcPr>
            <w:tcW w:w="3402" w:type="dxa"/>
          </w:tcPr>
          <w:p w:rsidR="00ED1FDD" w:rsidRPr="00091874" w:rsidRDefault="00ED1FDD" w:rsidP="00FE5E88">
            <w:r>
              <w:t xml:space="preserve"> Решение</w:t>
            </w:r>
            <w:r w:rsidRPr="00091874">
              <w:t xml:space="preserve"> уравнений графическим способом</w:t>
            </w:r>
          </w:p>
        </w:tc>
        <w:tc>
          <w:tcPr>
            <w:tcW w:w="709" w:type="dxa"/>
          </w:tcPr>
          <w:p w:rsidR="00ED1FDD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FE5E8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Решать</w:t>
            </w:r>
            <w:r w:rsidRPr="00E37993">
              <w:t xml:space="preserve"> уравнения в целых числах.</w:t>
            </w:r>
          </w:p>
        </w:tc>
        <w:tc>
          <w:tcPr>
            <w:tcW w:w="1559" w:type="dxa"/>
          </w:tcPr>
          <w:p w:rsidR="00774B8F" w:rsidRPr="00E37993" w:rsidRDefault="00774B8F" w:rsidP="00774B8F">
            <w:r w:rsidRPr="00E37993">
              <w:t>взаимопроверка</w:t>
            </w:r>
          </w:p>
          <w:p w:rsidR="00ED1FDD" w:rsidRPr="00D217CA" w:rsidRDefault="00ED1FDD" w:rsidP="00FE5E88">
            <w:pPr>
              <w:rPr>
                <w:szCs w:val="28"/>
              </w:rPr>
            </w:pP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49</w:t>
            </w:r>
          </w:p>
        </w:tc>
        <w:tc>
          <w:tcPr>
            <w:tcW w:w="3402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Решение уравнений в целых числах.</w:t>
            </w:r>
          </w:p>
        </w:tc>
        <w:tc>
          <w:tcPr>
            <w:tcW w:w="709" w:type="dxa"/>
          </w:tcPr>
          <w:p w:rsidR="00ED1FDD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FE5E8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FE5E88">
            <w:pPr>
              <w:rPr>
                <w:szCs w:val="28"/>
              </w:rPr>
            </w:pPr>
            <w:r w:rsidRPr="00E37993">
              <w:t>Реша</w:t>
            </w:r>
            <w:r>
              <w:t>ть</w:t>
            </w:r>
            <w:r w:rsidRPr="00E37993">
              <w:t xml:space="preserve"> уравнения в целых числах.</w:t>
            </w:r>
          </w:p>
        </w:tc>
        <w:tc>
          <w:tcPr>
            <w:tcW w:w="1559" w:type="dxa"/>
          </w:tcPr>
          <w:p w:rsidR="00774B8F" w:rsidRPr="00E37993" w:rsidRDefault="00774B8F" w:rsidP="00774B8F">
            <w:r w:rsidRPr="00E37993">
              <w:t>взаимопроверка</w:t>
            </w:r>
          </w:p>
          <w:p w:rsidR="00ED1FDD" w:rsidRPr="00D217CA" w:rsidRDefault="00ED1FDD" w:rsidP="00FE5E88">
            <w:pPr>
              <w:rPr>
                <w:szCs w:val="28"/>
              </w:rPr>
            </w:pP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50</w:t>
            </w:r>
          </w:p>
        </w:tc>
        <w:tc>
          <w:tcPr>
            <w:tcW w:w="3402" w:type="dxa"/>
          </w:tcPr>
          <w:p w:rsidR="00ED1FDD" w:rsidRPr="00E91E82" w:rsidRDefault="00ED1FDD" w:rsidP="00FE5E88">
            <w:pPr>
              <w:rPr>
                <w:b/>
                <w:bCs/>
              </w:rPr>
            </w:pPr>
            <w:r w:rsidRPr="00E91E82">
              <w:rPr>
                <w:b/>
                <w:bCs/>
              </w:rPr>
              <w:t>Контрольная работа №</w:t>
            </w:r>
            <w:r>
              <w:rPr>
                <w:b/>
                <w:bCs/>
              </w:rPr>
              <w:t xml:space="preserve"> </w:t>
            </w:r>
            <w:r w:rsidRPr="00E91E82">
              <w:rPr>
                <w:b/>
                <w:bCs/>
              </w:rPr>
              <w:t>8</w:t>
            </w:r>
            <w:r>
              <w:rPr>
                <w:b/>
                <w:bCs/>
              </w:rPr>
              <w:t xml:space="preserve"> «Системы уравнений».</w:t>
            </w:r>
          </w:p>
        </w:tc>
        <w:tc>
          <w:tcPr>
            <w:tcW w:w="709" w:type="dxa"/>
          </w:tcPr>
          <w:p w:rsidR="00ED1FDD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FE5E8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FE5E88">
            <w:pPr>
              <w:rPr>
                <w:szCs w:val="28"/>
              </w:rPr>
            </w:pPr>
            <w:r w:rsidRPr="00E37993">
              <w:t>Реша</w:t>
            </w:r>
            <w:r>
              <w:t>ть</w:t>
            </w:r>
            <w:r w:rsidRPr="00E37993">
              <w:t xml:space="preserve"> системы уравнений  второй степени графическим способом</w:t>
            </w:r>
          </w:p>
        </w:tc>
        <w:tc>
          <w:tcPr>
            <w:tcW w:w="1559" w:type="dxa"/>
          </w:tcPr>
          <w:p w:rsidR="00ED1FDD" w:rsidRPr="00D217CA" w:rsidRDefault="00774B8F" w:rsidP="00FE5E88">
            <w:pPr>
              <w:rPr>
                <w:szCs w:val="28"/>
              </w:rPr>
            </w:pPr>
            <w:r>
              <w:rPr>
                <w:szCs w:val="28"/>
              </w:rPr>
              <w:t>К/р</w:t>
            </w:r>
          </w:p>
        </w:tc>
      </w:tr>
      <w:tr w:rsidR="001D76B3" w:rsidRPr="00D217CA" w:rsidTr="000E38F4">
        <w:trPr>
          <w:trHeight w:val="135"/>
        </w:trPr>
        <w:tc>
          <w:tcPr>
            <w:tcW w:w="567" w:type="dxa"/>
          </w:tcPr>
          <w:p w:rsidR="001D76B3" w:rsidRDefault="001D76B3" w:rsidP="00FE5E88">
            <w:pPr>
              <w:rPr>
                <w:szCs w:val="28"/>
              </w:rPr>
            </w:pPr>
          </w:p>
        </w:tc>
        <w:tc>
          <w:tcPr>
            <w:tcW w:w="10206" w:type="dxa"/>
            <w:gridSpan w:val="5"/>
          </w:tcPr>
          <w:p w:rsidR="001D76B3" w:rsidRPr="00E37993" w:rsidRDefault="001D76B3" w:rsidP="001D76B3">
            <w:r w:rsidRPr="001D76B3">
              <w:rPr>
                <w:b/>
              </w:rPr>
              <w:t>Элементы статистики и теории вероятностей 9 ч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51</w:t>
            </w:r>
          </w:p>
        </w:tc>
        <w:tc>
          <w:tcPr>
            <w:tcW w:w="3402" w:type="dxa"/>
          </w:tcPr>
          <w:p w:rsidR="00ED1FDD" w:rsidRPr="00D217CA" w:rsidRDefault="00ED1FDD" w:rsidP="00FE5E88">
            <w:pPr>
              <w:rPr>
                <w:szCs w:val="28"/>
              </w:rPr>
            </w:pPr>
            <w:r w:rsidRPr="00D217CA">
              <w:rPr>
                <w:szCs w:val="28"/>
              </w:rPr>
              <w:t>Сбор статистических данных.</w:t>
            </w:r>
          </w:p>
        </w:tc>
        <w:tc>
          <w:tcPr>
            <w:tcW w:w="709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FE5E8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FE5E88">
            <w:pPr>
              <w:rPr>
                <w:szCs w:val="28"/>
              </w:rPr>
            </w:pPr>
            <w:r w:rsidRPr="00E37993">
              <w:rPr>
                <w:rStyle w:val="c43"/>
                <w:color w:val="000000"/>
              </w:rPr>
              <w:t>Уметь воспринимать и анализировать информацию, представленную в различных формах.</w:t>
            </w:r>
          </w:p>
        </w:tc>
        <w:tc>
          <w:tcPr>
            <w:tcW w:w="1559" w:type="dxa"/>
          </w:tcPr>
          <w:p w:rsidR="00774B8F" w:rsidRPr="00E37993" w:rsidRDefault="00774B8F" w:rsidP="00774B8F">
            <w:r w:rsidRPr="00E37993">
              <w:t>фронт.</w:t>
            </w:r>
          </w:p>
          <w:p w:rsidR="00ED1FDD" w:rsidRPr="00D217CA" w:rsidRDefault="00774B8F" w:rsidP="00774B8F">
            <w:pPr>
              <w:rPr>
                <w:szCs w:val="28"/>
              </w:rPr>
            </w:pPr>
            <w:r w:rsidRPr="00E37993">
              <w:t>опрос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52</w:t>
            </w:r>
          </w:p>
        </w:tc>
        <w:tc>
          <w:tcPr>
            <w:tcW w:w="3402" w:type="dxa"/>
          </w:tcPr>
          <w:p w:rsidR="00ED1FDD" w:rsidRPr="00D217CA" w:rsidRDefault="00ED1FDD" w:rsidP="00FE5E88">
            <w:pPr>
              <w:rPr>
                <w:szCs w:val="28"/>
              </w:rPr>
            </w:pPr>
            <w:r w:rsidRPr="00D217CA">
              <w:rPr>
                <w:szCs w:val="28"/>
              </w:rPr>
              <w:t>Группировка статистических данных.</w:t>
            </w:r>
          </w:p>
        </w:tc>
        <w:tc>
          <w:tcPr>
            <w:tcW w:w="709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FE5E8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FE5E88">
            <w:pPr>
              <w:rPr>
                <w:szCs w:val="28"/>
              </w:rPr>
            </w:pPr>
            <w:r w:rsidRPr="00E37993">
              <w:rPr>
                <w:rStyle w:val="c43"/>
                <w:color w:val="000000"/>
              </w:rPr>
              <w:t>Понимать вероятностный характер многих реальных зависимостей, производить простейшие вероятностные расчёты</w:t>
            </w:r>
          </w:p>
        </w:tc>
        <w:tc>
          <w:tcPr>
            <w:tcW w:w="1559" w:type="dxa"/>
          </w:tcPr>
          <w:p w:rsidR="00774B8F" w:rsidRPr="00E37993" w:rsidRDefault="00774B8F" w:rsidP="00774B8F">
            <w:r w:rsidRPr="00E37993">
              <w:t>фронт.</w:t>
            </w:r>
          </w:p>
          <w:p w:rsidR="00ED1FDD" w:rsidRPr="00D217CA" w:rsidRDefault="00774B8F" w:rsidP="00774B8F">
            <w:pPr>
              <w:rPr>
                <w:szCs w:val="28"/>
              </w:rPr>
            </w:pPr>
            <w:r w:rsidRPr="00E37993">
              <w:t>опрос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53</w:t>
            </w:r>
          </w:p>
        </w:tc>
        <w:tc>
          <w:tcPr>
            <w:tcW w:w="3402" w:type="dxa"/>
          </w:tcPr>
          <w:p w:rsidR="00ED1FDD" w:rsidRPr="00D217CA" w:rsidRDefault="00ED1FDD" w:rsidP="00FE5E88">
            <w:pPr>
              <w:rPr>
                <w:szCs w:val="28"/>
              </w:rPr>
            </w:pPr>
            <w:r w:rsidRPr="00D217CA">
              <w:rPr>
                <w:szCs w:val="28"/>
              </w:rPr>
              <w:t>Наглядное представление статистической информации в виде таблиц.</w:t>
            </w:r>
          </w:p>
        </w:tc>
        <w:tc>
          <w:tcPr>
            <w:tcW w:w="709" w:type="dxa"/>
          </w:tcPr>
          <w:p w:rsidR="00ED1FDD" w:rsidRPr="00E91E82" w:rsidRDefault="00ED1FDD" w:rsidP="00FE5E88">
            <w:pPr>
              <w:rPr>
                <w:bCs/>
                <w:szCs w:val="28"/>
              </w:rPr>
            </w:pPr>
            <w:r w:rsidRPr="00E91E82">
              <w:rPr>
                <w:bCs/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8627BD" w:rsidRDefault="00ED1FDD" w:rsidP="00FE5E8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FE5E88">
            <w:pPr>
              <w:rPr>
                <w:szCs w:val="28"/>
              </w:rPr>
            </w:pPr>
            <w:r w:rsidRPr="00E37993">
              <w:t>Представл</w:t>
            </w:r>
            <w:r>
              <w:t xml:space="preserve">ять </w:t>
            </w:r>
            <w:r w:rsidRPr="00E37993">
              <w:t>статистическ</w:t>
            </w:r>
            <w:r>
              <w:t>ую</w:t>
            </w:r>
            <w:r w:rsidRPr="00E37993">
              <w:t xml:space="preserve"> информаци</w:t>
            </w:r>
            <w:r>
              <w:t>ю</w:t>
            </w:r>
            <w:r w:rsidRPr="00E37993">
              <w:t xml:space="preserve"> в виде </w:t>
            </w:r>
            <w:r>
              <w:t>таблиц.</w:t>
            </w:r>
          </w:p>
        </w:tc>
        <w:tc>
          <w:tcPr>
            <w:tcW w:w="1559" w:type="dxa"/>
          </w:tcPr>
          <w:p w:rsidR="00ED1FDD" w:rsidRPr="00D217CA" w:rsidRDefault="00774B8F" w:rsidP="00FE5E88">
            <w:pPr>
              <w:rPr>
                <w:szCs w:val="28"/>
              </w:rPr>
            </w:pPr>
            <w:proofErr w:type="spellStart"/>
            <w:r>
              <w:rPr>
                <w:szCs w:val="28"/>
              </w:rPr>
              <w:t>Практ</w:t>
            </w:r>
            <w:proofErr w:type="spellEnd"/>
            <w:r>
              <w:rPr>
                <w:szCs w:val="28"/>
              </w:rPr>
              <w:t>/</w:t>
            </w:r>
            <w:proofErr w:type="spellStart"/>
            <w:r>
              <w:rPr>
                <w:szCs w:val="28"/>
              </w:rPr>
              <w:t>р</w:t>
            </w:r>
            <w:proofErr w:type="spellEnd"/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FE5E88">
            <w:pPr>
              <w:rPr>
                <w:szCs w:val="28"/>
              </w:rPr>
            </w:pPr>
            <w:r w:rsidRPr="00D217CA">
              <w:rPr>
                <w:szCs w:val="28"/>
              </w:rPr>
              <w:t>1</w:t>
            </w:r>
            <w:r>
              <w:rPr>
                <w:szCs w:val="28"/>
              </w:rPr>
              <w:t>54</w:t>
            </w:r>
          </w:p>
        </w:tc>
        <w:tc>
          <w:tcPr>
            <w:tcW w:w="3402" w:type="dxa"/>
          </w:tcPr>
          <w:p w:rsidR="00ED1FDD" w:rsidRPr="00D217CA" w:rsidRDefault="00ED1FDD" w:rsidP="00FE5E88">
            <w:pPr>
              <w:rPr>
                <w:szCs w:val="28"/>
              </w:rPr>
            </w:pPr>
            <w:r w:rsidRPr="00D217CA">
              <w:rPr>
                <w:szCs w:val="28"/>
              </w:rPr>
              <w:t>Наглядное представление статистической информации в виде столбчатых диаграмм.</w:t>
            </w:r>
          </w:p>
        </w:tc>
        <w:tc>
          <w:tcPr>
            <w:tcW w:w="709" w:type="dxa"/>
          </w:tcPr>
          <w:p w:rsidR="00ED1FDD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FE5E88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5E28F6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  <w:r w:rsidRPr="00E37993">
              <w:t>Представл</w:t>
            </w:r>
            <w:r>
              <w:t>ять с</w:t>
            </w:r>
            <w:r w:rsidRPr="00E37993">
              <w:t>татистическ</w:t>
            </w:r>
            <w:r>
              <w:t>ую</w:t>
            </w:r>
            <w:r w:rsidRPr="00E37993">
              <w:t xml:space="preserve"> информаци</w:t>
            </w:r>
            <w:r>
              <w:t>ю</w:t>
            </w:r>
            <w:r w:rsidRPr="00E37993">
              <w:t xml:space="preserve"> в виде столбчатых диаграмм.</w:t>
            </w:r>
          </w:p>
        </w:tc>
        <w:tc>
          <w:tcPr>
            <w:tcW w:w="1559" w:type="dxa"/>
          </w:tcPr>
          <w:p w:rsidR="00ED1FDD" w:rsidRPr="00D217CA" w:rsidRDefault="00ED1FDD" w:rsidP="00FE5E88">
            <w:pPr>
              <w:rPr>
                <w:szCs w:val="28"/>
              </w:rPr>
            </w:pPr>
            <w:r>
              <w:rPr>
                <w:szCs w:val="28"/>
              </w:rPr>
              <w:t>Фронтальный опрос, самооценка</w:t>
            </w:r>
          </w:p>
        </w:tc>
      </w:tr>
      <w:tr w:rsidR="00ED1FDD" w:rsidRPr="00D217CA" w:rsidTr="00983B03">
        <w:trPr>
          <w:trHeight w:val="595"/>
        </w:trPr>
        <w:tc>
          <w:tcPr>
            <w:tcW w:w="567" w:type="dxa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155</w:t>
            </w:r>
          </w:p>
        </w:tc>
        <w:tc>
          <w:tcPr>
            <w:tcW w:w="3402" w:type="dxa"/>
          </w:tcPr>
          <w:p w:rsidR="00ED1FDD" w:rsidRPr="00D217CA" w:rsidRDefault="00ED1FDD" w:rsidP="00E91E82">
            <w:pPr>
              <w:rPr>
                <w:szCs w:val="28"/>
              </w:rPr>
            </w:pPr>
            <w:r w:rsidRPr="00D217CA">
              <w:rPr>
                <w:szCs w:val="28"/>
              </w:rPr>
              <w:t>Наглядное представление статистической информации в виде круговых диаграмм.</w:t>
            </w:r>
          </w:p>
        </w:tc>
        <w:tc>
          <w:tcPr>
            <w:tcW w:w="709" w:type="dxa"/>
          </w:tcPr>
          <w:p w:rsidR="00ED1FDD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E91E8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5E28F6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  <w:r w:rsidRPr="00E37993">
              <w:t>Представл</w:t>
            </w:r>
            <w:r>
              <w:t xml:space="preserve">ять </w:t>
            </w:r>
            <w:r w:rsidRPr="00E37993">
              <w:t>статистическ</w:t>
            </w:r>
            <w:r>
              <w:t>ую</w:t>
            </w:r>
            <w:r w:rsidRPr="00E37993">
              <w:t xml:space="preserve"> информаци</w:t>
            </w:r>
            <w:r>
              <w:t>ю</w:t>
            </w:r>
            <w:r w:rsidRPr="00E37993">
              <w:t xml:space="preserve"> в виде </w:t>
            </w:r>
            <w:r>
              <w:t xml:space="preserve">круговых </w:t>
            </w:r>
            <w:r w:rsidRPr="00E37993">
              <w:t>диаграмм.</w:t>
            </w:r>
          </w:p>
        </w:tc>
        <w:tc>
          <w:tcPr>
            <w:tcW w:w="1559" w:type="dxa"/>
          </w:tcPr>
          <w:p w:rsidR="00ED1FDD" w:rsidRPr="00D217CA" w:rsidRDefault="00774B8F" w:rsidP="00E91E82">
            <w:pPr>
              <w:rPr>
                <w:szCs w:val="28"/>
              </w:rPr>
            </w:pPr>
            <w:proofErr w:type="spellStart"/>
            <w:r>
              <w:rPr>
                <w:szCs w:val="28"/>
              </w:rPr>
              <w:t>Практ</w:t>
            </w:r>
            <w:proofErr w:type="spellEnd"/>
            <w:r>
              <w:rPr>
                <w:szCs w:val="28"/>
              </w:rPr>
              <w:t>/</w:t>
            </w:r>
            <w:proofErr w:type="spellStart"/>
            <w:r>
              <w:rPr>
                <w:szCs w:val="28"/>
              </w:rPr>
              <w:t>р</w:t>
            </w:r>
            <w:proofErr w:type="spellEnd"/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156</w:t>
            </w:r>
          </w:p>
        </w:tc>
        <w:tc>
          <w:tcPr>
            <w:tcW w:w="3402" w:type="dxa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Понятие о вероятности события.</w:t>
            </w:r>
          </w:p>
        </w:tc>
        <w:tc>
          <w:tcPr>
            <w:tcW w:w="709" w:type="dxa"/>
          </w:tcPr>
          <w:p w:rsidR="00ED1FDD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E91E8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E91E82">
            <w:pPr>
              <w:rPr>
                <w:szCs w:val="28"/>
              </w:rPr>
            </w:pPr>
            <w:r w:rsidRPr="00E37993">
              <w:t>Наход</w:t>
            </w:r>
            <w:r>
              <w:t>ить</w:t>
            </w:r>
            <w:r w:rsidRPr="00E37993">
              <w:t xml:space="preserve"> вероятность случайных событий.</w:t>
            </w:r>
          </w:p>
        </w:tc>
        <w:tc>
          <w:tcPr>
            <w:tcW w:w="1559" w:type="dxa"/>
          </w:tcPr>
          <w:p w:rsidR="00ED1FDD" w:rsidRPr="00873A31" w:rsidRDefault="00ED1FDD" w:rsidP="00E91E82">
            <w:r w:rsidRPr="00873A31">
              <w:t xml:space="preserve">Фронт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157</w:t>
            </w:r>
          </w:p>
        </w:tc>
        <w:tc>
          <w:tcPr>
            <w:tcW w:w="3402" w:type="dxa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Вероятность суммы  несовместных событий.</w:t>
            </w:r>
          </w:p>
        </w:tc>
        <w:tc>
          <w:tcPr>
            <w:tcW w:w="709" w:type="dxa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E91E8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E91E82">
            <w:pPr>
              <w:rPr>
                <w:szCs w:val="28"/>
              </w:rPr>
            </w:pPr>
            <w:r w:rsidRPr="00E37993">
              <w:t>Наход</w:t>
            </w:r>
            <w:r>
              <w:t>ить</w:t>
            </w:r>
            <w:r w:rsidRPr="00E37993">
              <w:t xml:space="preserve"> вероятность</w:t>
            </w:r>
            <w:r>
              <w:t xml:space="preserve"> суммы</w:t>
            </w:r>
            <w:r w:rsidRPr="00E37993">
              <w:t xml:space="preserve">  </w:t>
            </w:r>
            <w:r>
              <w:rPr>
                <w:szCs w:val="28"/>
              </w:rPr>
              <w:t xml:space="preserve">несовместных </w:t>
            </w:r>
            <w:r w:rsidRPr="00E37993">
              <w:t>событий.</w:t>
            </w:r>
          </w:p>
        </w:tc>
        <w:tc>
          <w:tcPr>
            <w:tcW w:w="1559" w:type="dxa"/>
          </w:tcPr>
          <w:p w:rsidR="00ED1FDD" w:rsidRPr="00D217CA" w:rsidRDefault="00774B8F" w:rsidP="00E91E82">
            <w:pPr>
              <w:rPr>
                <w:szCs w:val="28"/>
              </w:rPr>
            </w:pPr>
            <w:r w:rsidRPr="00E37993">
              <w:t>взаимопроверка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15</w:t>
            </w:r>
            <w:r>
              <w:rPr>
                <w:szCs w:val="28"/>
              </w:rPr>
              <w:lastRenderedPageBreak/>
              <w:t>8</w:t>
            </w:r>
          </w:p>
        </w:tc>
        <w:tc>
          <w:tcPr>
            <w:tcW w:w="3402" w:type="dxa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 xml:space="preserve">Вероятность произведения </w:t>
            </w:r>
            <w:r>
              <w:rPr>
                <w:szCs w:val="28"/>
              </w:rPr>
              <w:lastRenderedPageBreak/>
              <w:t>независимых событий.</w:t>
            </w:r>
          </w:p>
        </w:tc>
        <w:tc>
          <w:tcPr>
            <w:tcW w:w="709" w:type="dxa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1</w:t>
            </w:r>
          </w:p>
        </w:tc>
        <w:tc>
          <w:tcPr>
            <w:tcW w:w="851" w:type="dxa"/>
          </w:tcPr>
          <w:p w:rsidR="00ED1FDD" w:rsidRPr="00D217CA" w:rsidRDefault="00ED1FDD" w:rsidP="00E91E8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E91E82">
            <w:pPr>
              <w:rPr>
                <w:szCs w:val="28"/>
              </w:rPr>
            </w:pPr>
            <w:r w:rsidRPr="00E37993">
              <w:t>Наход</w:t>
            </w:r>
            <w:r>
              <w:t>ить</w:t>
            </w:r>
            <w:r w:rsidRPr="00E37993">
              <w:t xml:space="preserve"> вероятность</w:t>
            </w:r>
            <w:r>
              <w:rPr>
                <w:szCs w:val="28"/>
              </w:rPr>
              <w:t xml:space="preserve"> </w:t>
            </w:r>
            <w:r>
              <w:rPr>
                <w:szCs w:val="28"/>
              </w:rPr>
              <w:lastRenderedPageBreak/>
              <w:t>произведения независимых событий.</w:t>
            </w:r>
          </w:p>
        </w:tc>
        <w:tc>
          <w:tcPr>
            <w:tcW w:w="1559" w:type="dxa"/>
          </w:tcPr>
          <w:p w:rsidR="00ED1FDD" w:rsidRPr="00D217CA" w:rsidRDefault="00774B8F" w:rsidP="00E91E82">
            <w:pPr>
              <w:rPr>
                <w:szCs w:val="28"/>
              </w:rPr>
            </w:pPr>
            <w:r w:rsidRPr="00E37993">
              <w:lastRenderedPageBreak/>
              <w:t>взаимопрове</w:t>
            </w:r>
            <w:r w:rsidRPr="00E37993">
              <w:lastRenderedPageBreak/>
              <w:t>рка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159</w:t>
            </w:r>
          </w:p>
        </w:tc>
        <w:tc>
          <w:tcPr>
            <w:tcW w:w="3402" w:type="dxa"/>
          </w:tcPr>
          <w:p w:rsidR="00ED1FDD" w:rsidRPr="00A13D8E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Решение задач на вычисление вероятностей.</w:t>
            </w:r>
          </w:p>
        </w:tc>
        <w:tc>
          <w:tcPr>
            <w:tcW w:w="709" w:type="dxa"/>
          </w:tcPr>
          <w:p w:rsidR="00ED1FDD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E91E8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Решать задачи на вычисление вероятностей</w:t>
            </w:r>
          </w:p>
        </w:tc>
        <w:tc>
          <w:tcPr>
            <w:tcW w:w="1559" w:type="dxa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с/р</w:t>
            </w:r>
          </w:p>
        </w:tc>
      </w:tr>
      <w:tr w:rsidR="003718D2" w:rsidRPr="00D217CA" w:rsidTr="00455BC5">
        <w:trPr>
          <w:trHeight w:val="135"/>
        </w:trPr>
        <w:tc>
          <w:tcPr>
            <w:tcW w:w="567" w:type="dxa"/>
          </w:tcPr>
          <w:p w:rsidR="003718D2" w:rsidRDefault="003718D2" w:rsidP="00E91E82">
            <w:pPr>
              <w:rPr>
                <w:szCs w:val="28"/>
              </w:rPr>
            </w:pPr>
          </w:p>
        </w:tc>
        <w:tc>
          <w:tcPr>
            <w:tcW w:w="10206" w:type="dxa"/>
            <w:gridSpan w:val="5"/>
            <w:vAlign w:val="center"/>
          </w:tcPr>
          <w:p w:rsidR="003718D2" w:rsidRDefault="003718D2" w:rsidP="003718D2">
            <w:pPr>
              <w:rPr>
                <w:szCs w:val="28"/>
              </w:rPr>
            </w:pPr>
            <w:r w:rsidRPr="003718D2">
              <w:rPr>
                <w:b/>
              </w:rPr>
              <w:t>Повторение 11 ч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160</w:t>
            </w:r>
          </w:p>
        </w:tc>
        <w:tc>
          <w:tcPr>
            <w:tcW w:w="3402" w:type="dxa"/>
            <w:vAlign w:val="center"/>
          </w:tcPr>
          <w:p w:rsidR="00ED1FDD" w:rsidRPr="005903FE" w:rsidRDefault="00ED1FDD" w:rsidP="00E91E82">
            <w:pPr>
              <w:shd w:val="clear" w:color="auto" w:fill="FFFFFF"/>
              <w:adjustRightInd w:val="0"/>
            </w:pPr>
            <w:r>
              <w:t>Функции и графики. Повторение.</w:t>
            </w:r>
          </w:p>
        </w:tc>
        <w:tc>
          <w:tcPr>
            <w:tcW w:w="709" w:type="dxa"/>
          </w:tcPr>
          <w:p w:rsidR="00ED1FDD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E91E8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E91E82">
            <w:pPr>
              <w:rPr>
                <w:szCs w:val="28"/>
              </w:rPr>
            </w:pPr>
            <w:r w:rsidRPr="00E37993">
              <w:t xml:space="preserve">Актуализация знаний по теме </w:t>
            </w:r>
            <w:r>
              <w:t>«</w:t>
            </w:r>
            <w:r w:rsidRPr="00E37993">
              <w:t>Функции и графики</w:t>
            </w:r>
            <w:r>
              <w:t>»</w:t>
            </w:r>
            <w:r w:rsidRPr="00E37993">
              <w:t>.</w:t>
            </w:r>
          </w:p>
        </w:tc>
        <w:tc>
          <w:tcPr>
            <w:tcW w:w="1559" w:type="dxa"/>
            <w:vMerge w:val="restart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Практическая работа обучающего характера в парах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161</w:t>
            </w:r>
          </w:p>
        </w:tc>
        <w:tc>
          <w:tcPr>
            <w:tcW w:w="3402" w:type="dxa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Повторение.</w:t>
            </w:r>
            <w:r w:rsidRPr="00F14F89">
              <w:t xml:space="preserve"> Квадратные корни</w:t>
            </w:r>
          </w:p>
        </w:tc>
        <w:tc>
          <w:tcPr>
            <w:tcW w:w="709" w:type="dxa"/>
          </w:tcPr>
          <w:p w:rsidR="00ED1FDD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E91E8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E91E82">
            <w:pPr>
              <w:rPr>
                <w:szCs w:val="28"/>
              </w:rPr>
            </w:pPr>
            <w:r w:rsidRPr="00E37993">
              <w:t xml:space="preserve">Актуализация знаний по теме </w:t>
            </w:r>
            <w:r>
              <w:t>«</w:t>
            </w:r>
            <w:r w:rsidRPr="00E37993">
              <w:t>Квадратные корни</w:t>
            </w:r>
            <w:r>
              <w:t>»</w:t>
            </w:r>
          </w:p>
        </w:tc>
        <w:tc>
          <w:tcPr>
            <w:tcW w:w="1559" w:type="dxa"/>
            <w:vMerge/>
          </w:tcPr>
          <w:p w:rsidR="00ED1FDD" w:rsidRPr="00D217CA" w:rsidRDefault="00ED1FDD" w:rsidP="00E91E82">
            <w:pPr>
              <w:rPr>
                <w:szCs w:val="28"/>
              </w:rPr>
            </w:pP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162</w:t>
            </w:r>
          </w:p>
        </w:tc>
        <w:tc>
          <w:tcPr>
            <w:tcW w:w="3402" w:type="dxa"/>
          </w:tcPr>
          <w:p w:rsidR="00ED1FDD" w:rsidRPr="00A13D8E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Повторение.</w:t>
            </w:r>
            <w:r w:rsidRPr="00F14F89">
              <w:t xml:space="preserve"> Квадратные уравнения</w:t>
            </w:r>
          </w:p>
        </w:tc>
        <w:tc>
          <w:tcPr>
            <w:tcW w:w="709" w:type="dxa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E91E8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E91E82">
            <w:pPr>
              <w:rPr>
                <w:szCs w:val="28"/>
              </w:rPr>
            </w:pPr>
            <w:r w:rsidRPr="00E37993">
              <w:t xml:space="preserve">Актуализация знаний по теме </w:t>
            </w:r>
            <w:r>
              <w:t>«</w:t>
            </w:r>
            <w:r w:rsidRPr="00E37993">
              <w:t>Квадратные уравнения</w:t>
            </w:r>
            <w:r>
              <w:t>»</w:t>
            </w:r>
          </w:p>
        </w:tc>
        <w:tc>
          <w:tcPr>
            <w:tcW w:w="1559" w:type="dxa"/>
            <w:vMerge w:val="restart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 xml:space="preserve">Работа в группах, выступление само и </w:t>
            </w:r>
            <w:proofErr w:type="spellStart"/>
            <w:r>
              <w:rPr>
                <w:szCs w:val="28"/>
              </w:rPr>
              <w:t>взаимооцен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ка</w:t>
            </w:r>
            <w:proofErr w:type="spellEnd"/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163</w:t>
            </w:r>
          </w:p>
        </w:tc>
        <w:tc>
          <w:tcPr>
            <w:tcW w:w="3402" w:type="dxa"/>
          </w:tcPr>
          <w:p w:rsidR="00ED1FDD" w:rsidRPr="00A13D8E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Повторение.</w:t>
            </w:r>
            <w:r w:rsidRPr="00F14F89">
              <w:t xml:space="preserve"> Рациональные уравнения</w:t>
            </w:r>
          </w:p>
        </w:tc>
        <w:tc>
          <w:tcPr>
            <w:tcW w:w="709" w:type="dxa"/>
          </w:tcPr>
          <w:p w:rsidR="00ED1FDD" w:rsidRPr="00D217CA" w:rsidRDefault="00ED1FDD" w:rsidP="00E91E82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E91E82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E91E82">
            <w:pPr>
              <w:rPr>
                <w:szCs w:val="28"/>
              </w:rPr>
            </w:pPr>
            <w:r w:rsidRPr="00E37993">
              <w:t xml:space="preserve">Актуализация знаний по теме </w:t>
            </w:r>
            <w:r>
              <w:t>«</w:t>
            </w:r>
            <w:r w:rsidRPr="00E37993">
              <w:t>Рациональные уравнения</w:t>
            </w:r>
            <w:r>
              <w:t>»</w:t>
            </w:r>
          </w:p>
        </w:tc>
        <w:tc>
          <w:tcPr>
            <w:tcW w:w="1559" w:type="dxa"/>
            <w:vMerge/>
          </w:tcPr>
          <w:p w:rsidR="00ED1FDD" w:rsidRPr="00D217CA" w:rsidRDefault="00ED1FDD" w:rsidP="00E91E82">
            <w:pPr>
              <w:rPr>
                <w:szCs w:val="28"/>
              </w:rPr>
            </w:pP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164</w:t>
            </w:r>
          </w:p>
        </w:tc>
        <w:tc>
          <w:tcPr>
            <w:tcW w:w="3402" w:type="dxa"/>
          </w:tcPr>
          <w:p w:rsidR="00ED1FDD" w:rsidRPr="00A13D8E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Повторение.</w:t>
            </w:r>
            <w:r w:rsidRPr="00F14F89">
              <w:t xml:space="preserve"> Линейная функция</w:t>
            </w:r>
          </w:p>
        </w:tc>
        <w:tc>
          <w:tcPr>
            <w:tcW w:w="709" w:type="dxa"/>
          </w:tcPr>
          <w:p w:rsidR="00ED1FDD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7E3B9A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E37993" w:rsidRDefault="00ED1FDD" w:rsidP="007E3B9A">
            <w:r w:rsidRPr="00E37993">
              <w:t xml:space="preserve">Актуализация знаний по теме </w:t>
            </w:r>
            <w:r>
              <w:t>«</w:t>
            </w:r>
            <w:r w:rsidRPr="00E37993">
              <w:t>Линейная функция</w:t>
            </w:r>
            <w:r>
              <w:t>»</w:t>
            </w:r>
          </w:p>
        </w:tc>
        <w:tc>
          <w:tcPr>
            <w:tcW w:w="1559" w:type="dxa"/>
            <w:vMerge/>
          </w:tcPr>
          <w:p w:rsidR="00ED1FDD" w:rsidRPr="00D217CA" w:rsidRDefault="00ED1FDD" w:rsidP="007E3B9A">
            <w:pPr>
              <w:rPr>
                <w:szCs w:val="28"/>
              </w:rPr>
            </w:pP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165</w:t>
            </w:r>
          </w:p>
        </w:tc>
        <w:tc>
          <w:tcPr>
            <w:tcW w:w="3402" w:type="dxa"/>
          </w:tcPr>
          <w:p w:rsidR="00ED1FDD" w:rsidRPr="00A13D8E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Повторение.</w:t>
            </w:r>
            <w:r w:rsidRPr="00F14F89">
              <w:t xml:space="preserve"> Квадратичная функция</w:t>
            </w:r>
          </w:p>
        </w:tc>
        <w:tc>
          <w:tcPr>
            <w:tcW w:w="709" w:type="dxa"/>
          </w:tcPr>
          <w:p w:rsidR="00ED1FDD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7E3B9A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7E3B9A">
            <w:pPr>
              <w:rPr>
                <w:szCs w:val="28"/>
              </w:rPr>
            </w:pPr>
            <w:r w:rsidRPr="00E37993">
              <w:t xml:space="preserve">Актуализация знаний по теме </w:t>
            </w:r>
            <w:r>
              <w:t>«</w:t>
            </w:r>
            <w:r w:rsidRPr="00E37993">
              <w:t>Квадратичная функция</w:t>
            </w:r>
            <w:r>
              <w:t>»</w:t>
            </w:r>
          </w:p>
        </w:tc>
        <w:tc>
          <w:tcPr>
            <w:tcW w:w="1559" w:type="dxa"/>
          </w:tcPr>
          <w:p w:rsidR="00ED1FDD" w:rsidRPr="00D217CA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с/р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166</w:t>
            </w:r>
          </w:p>
        </w:tc>
        <w:tc>
          <w:tcPr>
            <w:tcW w:w="3402" w:type="dxa"/>
          </w:tcPr>
          <w:p w:rsidR="00ED1FDD" w:rsidRPr="00D217CA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Повторение.</w:t>
            </w:r>
            <w:r w:rsidRPr="00F14F89">
              <w:t xml:space="preserve"> Системы рациональных уравнений</w:t>
            </w:r>
          </w:p>
        </w:tc>
        <w:tc>
          <w:tcPr>
            <w:tcW w:w="709" w:type="dxa"/>
          </w:tcPr>
          <w:p w:rsidR="00ED1FDD" w:rsidRPr="00D217CA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7E3B9A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7E3B9A">
            <w:pPr>
              <w:rPr>
                <w:szCs w:val="28"/>
              </w:rPr>
            </w:pPr>
            <w:r w:rsidRPr="00E37993">
              <w:t xml:space="preserve">Актуализация знаний по теме </w:t>
            </w:r>
            <w:r>
              <w:t>«</w:t>
            </w:r>
            <w:r w:rsidRPr="00E37993">
              <w:t>Системы рациональных уравнений</w:t>
            </w:r>
            <w:r>
              <w:t>»</w:t>
            </w:r>
          </w:p>
        </w:tc>
        <w:tc>
          <w:tcPr>
            <w:tcW w:w="1559" w:type="dxa"/>
          </w:tcPr>
          <w:p w:rsidR="00ED1FDD" w:rsidRPr="00D217CA" w:rsidRDefault="00ED1FDD" w:rsidP="00774B8F">
            <w:pPr>
              <w:rPr>
                <w:szCs w:val="28"/>
              </w:rPr>
            </w:pPr>
            <w:r>
              <w:rPr>
                <w:szCs w:val="28"/>
              </w:rPr>
              <w:t>Работа с информационным блоком</w:t>
            </w:r>
            <w:r w:rsidR="00774B8F">
              <w:rPr>
                <w:szCs w:val="28"/>
              </w:rPr>
              <w:t>, составление опорных вопросов.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7E3B9A">
            <w:pPr>
              <w:rPr>
                <w:szCs w:val="28"/>
              </w:rPr>
            </w:pPr>
            <w:r w:rsidRPr="00D217CA">
              <w:rPr>
                <w:szCs w:val="28"/>
              </w:rPr>
              <w:t>16</w:t>
            </w:r>
            <w:r>
              <w:rPr>
                <w:szCs w:val="28"/>
              </w:rPr>
              <w:t>7</w:t>
            </w:r>
          </w:p>
        </w:tc>
        <w:tc>
          <w:tcPr>
            <w:tcW w:w="3402" w:type="dxa"/>
          </w:tcPr>
          <w:p w:rsidR="00ED1FDD" w:rsidRPr="00D217CA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Повторение.</w:t>
            </w:r>
            <w:r w:rsidRPr="00D217CA">
              <w:rPr>
                <w:szCs w:val="28"/>
              </w:rPr>
              <w:t xml:space="preserve"> Решение текстовых задач с помощью квадратных уравнений.</w:t>
            </w:r>
          </w:p>
        </w:tc>
        <w:tc>
          <w:tcPr>
            <w:tcW w:w="709" w:type="dxa"/>
          </w:tcPr>
          <w:p w:rsidR="00ED1FDD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7E3B9A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7E3B9A">
            <w:pPr>
              <w:rPr>
                <w:szCs w:val="28"/>
              </w:rPr>
            </w:pPr>
            <w:r w:rsidRPr="00E37993">
              <w:t xml:space="preserve">Актуализация знаний по теме </w:t>
            </w:r>
            <w:r>
              <w:t>«</w:t>
            </w:r>
            <w:r w:rsidRPr="00E37993">
              <w:t>Решение текстовых задач с помощью квадратных уравнений</w:t>
            </w:r>
            <w:r>
              <w:t>»</w:t>
            </w:r>
            <w:r w:rsidRPr="00E37993">
              <w:t>.</w:t>
            </w:r>
          </w:p>
        </w:tc>
        <w:tc>
          <w:tcPr>
            <w:tcW w:w="1559" w:type="dxa"/>
          </w:tcPr>
          <w:p w:rsidR="00774B8F" w:rsidRDefault="00774B8F" w:rsidP="007E3B9A">
            <w:pPr>
              <w:rPr>
                <w:szCs w:val="28"/>
              </w:rPr>
            </w:pPr>
            <w:r w:rsidRPr="00E37993">
              <w:t>взаимопроверка</w:t>
            </w:r>
          </w:p>
          <w:p w:rsidR="00ED1FDD" w:rsidRPr="00774B8F" w:rsidRDefault="00ED1FDD" w:rsidP="00774B8F">
            <w:pPr>
              <w:rPr>
                <w:szCs w:val="28"/>
              </w:rPr>
            </w:pP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168</w:t>
            </w:r>
          </w:p>
        </w:tc>
        <w:tc>
          <w:tcPr>
            <w:tcW w:w="3402" w:type="dxa"/>
          </w:tcPr>
          <w:p w:rsidR="00ED1FDD" w:rsidRPr="00D217CA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Повторение.</w:t>
            </w:r>
            <w:r w:rsidRPr="00D217CA">
              <w:rPr>
                <w:szCs w:val="28"/>
              </w:rPr>
              <w:t xml:space="preserve"> Решение задач с помощью дробных рациональных  уравнений.</w:t>
            </w:r>
          </w:p>
        </w:tc>
        <w:tc>
          <w:tcPr>
            <w:tcW w:w="709" w:type="dxa"/>
          </w:tcPr>
          <w:p w:rsidR="00ED1FDD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7E3B9A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E37993" w:rsidRDefault="00ED1FDD" w:rsidP="007E3B9A">
            <w:r w:rsidRPr="00E37993">
              <w:t xml:space="preserve">Актуализация знаний по теме. </w:t>
            </w:r>
            <w:r>
              <w:t>«</w:t>
            </w:r>
            <w:r w:rsidRPr="00E37993">
              <w:t>Решение задач с помощью дробных рациональных  уравнений</w:t>
            </w:r>
            <w:r>
              <w:t>»</w:t>
            </w:r>
          </w:p>
        </w:tc>
        <w:tc>
          <w:tcPr>
            <w:tcW w:w="1559" w:type="dxa"/>
          </w:tcPr>
          <w:p w:rsidR="00ED1FDD" w:rsidRPr="00D217CA" w:rsidRDefault="00ED1FDD" w:rsidP="007E3B9A">
            <w:pPr>
              <w:rPr>
                <w:szCs w:val="28"/>
              </w:rPr>
            </w:pPr>
            <w:proofErr w:type="spellStart"/>
            <w:r>
              <w:rPr>
                <w:szCs w:val="28"/>
              </w:rPr>
              <w:t>С.</w:t>
            </w:r>
            <w:proofErr w:type="gramStart"/>
            <w:r>
              <w:rPr>
                <w:szCs w:val="28"/>
              </w:rPr>
              <w:t>р</w:t>
            </w:r>
            <w:proofErr w:type="spellEnd"/>
            <w:proofErr w:type="gramEnd"/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169</w:t>
            </w:r>
          </w:p>
        </w:tc>
        <w:tc>
          <w:tcPr>
            <w:tcW w:w="3402" w:type="dxa"/>
          </w:tcPr>
          <w:p w:rsidR="00ED1FDD" w:rsidRPr="00D217CA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Повторение.</w:t>
            </w:r>
            <w:r>
              <w:t xml:space="preserve"> Решение задач </w:t>
            </w:r>
            <w:r w:rsidRPr="00E37993">
              <w:t>при помощи систем уравнений первой и второй степени</w:t>
            </w:r>
            <w:r>
              <w:t xml:space="preserve"> повышенной сложности</w:t>
            </w:r>
          </w:p>
        </w:tc>
        <w:tc>
          <w:tcPr>
            <w:tcW w:w="709" w:type="dxa"/>
          </w:tcPr>
          <w:p w:rsidR="00ED1FDD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7E3B9A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7E3B9A">
            <w:pPr>
              <w:rPr>
                <w:szCs w:val="28"/>
              </w:rPr>
            </w:pPr>
            <w:r>
              <w:t xml:space="preserve"> </w:t>
            </w:r>
            <w:r w:rsidRPr="00E37993">
              <w:t xml:space="preserve">Актуализация знаний по теме </w:t>
            </w:r>
            <w:r>
              <w:t>«</w:t>
            </w:r>
            <w:r w:rsidRPr="00E37993">
              <w:t>Решение задач  при помощи систем уравнений повышенной сложности</w:t>
            </w:r>
            <w:r>
              <w:t>»</w:t>
            </w:r>
          </w:p>
        </w:tc>
        <w:tc>
          <w:tcPr>
            <w:tcW w:w="1559" w:type="dxa"/>
            <w:vMerge w:val="restart"/>
          </w:tcPr>
          <w:p w:rsidR="00ED1FDD" w:rsidRPr="00873A31" w:rsidRDefault="00ED1FDD" w:rsidP="007E3B9A">
            <w:r w:rsidRPr="00873A31">
              <w:t>Фронт</w:t>
            </w:r>
            <w:r>
              <w:t>.</w:t>
            </w:r>
            <w:r w:rsidRPr="00873A31">
              <w:t xml:space="preserve"> опрос, </w:t>
            </w:r>
            <w:proofErr w:type="spellStart"/>
            <w:r w:rsidRPr="00873A31">
              <w:t>выб</w:t>
            </w:r>
            <w:proofErr w:type="spellEnd"/>
            <w:r>
              <w:t>.</w:t>
            </w:r>
            <w:r w:rsidRPr="00873A31">
              <w:t xml:space="preserve"> контроль</w:t>
            </w:r>
          </w:p>
          <w:p w:rsidR="00ED1FDD" w:rsidRPr="00873A31" w:rsidRDefault="00ED1FDD" w:rsidP="007E3B9A">
            <w:r>
              <w:t>Выполнение индивидуального проекта</w:t>
            </w:r>
          </w:p>
        </w:tc>
      </w:tr>
      <w:tr w:rsidR="00ED1FDD" w:rsidRPr="00D217CA" w:rsidTr="00983B03">
        <w:trPr>
          <w:trHeight w:val="135"/>
        </w:trPr>
        <w:tc>
          <w:tcPr>
            <w:tcW w:w="567" w:type="dxa"/>
          </w:tcPr>
          <w:p w:rsidR="00ED1FDD" w:rsidRPr="00D217CA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170</w:t>
            </w:r>
          </w:p>
        </w:tc>
        <w:tc>
          <w:tcPr>
            <w:tcW w:w="3402" w:type="dxa"/>
          </w:tcPr>
          <w:p w:rsidR="00ED1FDD" w:rsidRPr="00446F09" w:rsidRDefault="00ED1FDD" w:rsidP="007E3B9A">
            <w:pPr>
              <w:rPr>
                <w:b/>
                <w:szCs w:val="28"/>
              </w:rPr>
            </w:pPr>
            <w:r w:rsidRPr="00446F09">
              <w:rPr>
                <w:b/>
                <w:szCs w:val="28"/>
              </w:rPr>
              <w:t>Итоговая контрольная работа</w:t>
            </w:r>
          </w:p>
        </w:tc>
        <w:tc>
          <w:tcPr>
            <w:tcW w:w="709" w:type="dxa"/>
          </w:tcPr>
          <w:p w:rsidR="00ED1FDD" w:rsidRDefault="00ED1FDD" w:rsidP="007E3B9A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1" w:type="dxa"/>
          </w:tcPr>
          <w:p w:rsidR="00ED1FDD" w:rsidRPr="00D217CA" w:rsidRDefault="00ED1FDD" w:rsidP="007E3B9A">
            <w:pPr>
              <w:rPr>
                <w:szCs w:val="28"/>
              </w:rPr>
            </w:pPr>
          </w:p>
        </w:tc>
        <w:tc>
          <w:tcPr>
            <w:tcW w:w="3685" w:type="dxa"/>
          </w:tcPr>
          <w:p w:rsidR="00ED1FDD" w:rsidRPr="00D217CA" w:rsidRDefault="00ED1FDD" w:rsidP="007E3B9A">
            <w:pPr>
              <w:rPr>
                <w:szCs w:val="28"/>
              </w:rPr>
            </w:pPr>
          </w:p>
        </w:tc>
        <w:tc>
          <w:tcPr>
            <w:tcW w:w="1559" w:type="dxa"/>
            <w:vMerge/>
          </w:tcPr>
          <w:p w:rsidR="00ED1FDD" w:rsidRPr="00873A31" w:rsidRDefault="00ED1FDD" w:rsidP="007E3B9A"/>
        </w:tc>
      </w:tr>
    </w:tbl>
    <w:p w:rsidR="00DF6AEB" w:rsidRDefault="00DF6AEB" w:rsidP="00774B8F">
      <w:pPr>
        <w:rPr>
          <w:b/>
          <w:sz w:val="28"/>
          <w:szCs w:val="28"/>
        </w:rPr>
      </w:pPr>
    </w:p>
    <w:p w:rsidR="00DF6AEB" w:rsidRDefault="00DF6AEB" w:rsidP="00BC2A00">
      <w:pPr>
        <w:jc w:val="center"/>
        <w:rPr>
          <w:b/>
          <w:sz w:val="28"/>
          <w:szCs w:val="28"/>
        </w:rPr>
      </w:pPr>
    </w:p>
    <w:p w:rsidR="00B558E5" w:rsidRPr="009634E4" w:rsidRDefault="00BC2A00" w:rsidP="00BC2A00">
      <w:pPr>
        <w:jc w:val="center"/>
        <w:rPr>
          <w:b/>
        </w:rPr>
      </w:pPr>
      <w:r w:rsidRPr="009634E4">
        <w:rPr>
          <w:b/>
        </w:rPr>
        <w:t>Содержание учебного предмета математика (геометрия)</w:t>
      </w:r>
    </w:p>
    <w:p w:rsidR="00B558E5" w:rsidRPr="009634E4" w:rsidRDefault="00B558E5"/>
    <w:tbl>
      <w:tblPr>
        <w:tblStyle w:val="a4"/>
        <w:tblW w:w="0" w:type="auto"/>
        <w:tblLook w:val="04A0"/>
      </w:tblPr>
      <w:tblGrid>
        <w:gridCol w:w="3085"/>
        <w:gridCol w:w="6911"/>
      </w:tblGrid>
      <w:tr w:rsidR="00B558E5" w:rsidRPr="009634E4" w:rsidTr="005C58C6">
        <w:tc>
          <w:tcPr>
            <w:tcW w:w="3085" w:type="dxa"/>
          </w:tcPr>
          <w:p w:rsidR="00B558E5" w:rsidRPr="009634E4" w:rsidRDefault="00B558E5" w:rsidP="00B558E5">
            <w:pPr>
              <w:tabs>
                <w:tab w:val="left" w:pos="485"/>
              </w:tabs>
              <w:jc w:val="center"/>
              <w:rPr>
                <w:b/>
                <w:bCs/>
                <w:color w:val="000000"/>
              </w:rPr>
            </w:pPr>
            <w:r w:rsidRPr="009634E4">
              <w:rPr>
                <w:b/>
                <w:bCs/>
                <w:color w:val="000000"/>
              </w:rPr>
              <w:t>Название темы</w:t>
            </w:r>
          </w:p>
        </w:tc>
        <w:tc>
          <w:tcPr>
            <w:tcW w:w="6911" w:type="dxa"/>
          </w:tcPr>
          <w:p w:rsidR="00B558E5" w:rsidRPr="009634E4" w:rsidRDefault="00B558E5" w:rsidP="00B558E5">
            <w:pPr>
              <w:tabs>
                <w:tab w:val="left" w:pos="485"/>
              </w:tabs>
              <w:jc w:val="center"/>
              <w:rPr>
                <w:b/>
                <w:bCs/>
                <w:color w:val="000000"/>
              </w:rPr>
            </w:pPr>
            <w:r w:rsidRPr="009634E4">
              <w:rPr>
                <w:b/>
                <w:bCs/>
                <w:color w:val="000000"/>
              </w:rPr>
              <w:t xml:space="preserve">Основное содержание </w:t>
            </w:r>
          </w:p>
        </w:tc>
      </w:tr>
      <w:tr w:rsidR="00B558E5" w:rsidRPr="009634E4" w:rsidTr="005C58C6">
        <w:tc>
          <w:tcPr>
            <w:tcW w:w="3085" w:type="dxa"/>
          </w:tcPr>
          <w:p w:rsidR="00B558E5" w:rsidRPr="009634E4" w:rsidRDefault="00B558E5" w:rsidP="00B558E5">
            <w:pPr>
              <w:rPr>
                <w:b/>
              </w:rPr>
            </w:pPr>
            <w:r w:rsidRPr="009634E4">
              <w:rPr>
                <w:b/>
              </w:rPr>
              <w:t xml:space="preserve">Четырехугольники </w:t>
            </w:r>
          </w:p>
          <w:p w:rsidR="00B558E5" w:rsidRPr="009634E4" w:rsidRDefault="00B558E5" w:rsidP="00B558E5">
            <w:pPr>
              <w:ind w:firstLine="540"/>
              <w:jc w:val="both"/>
              <w:rPr>
                <w:b/>
                <w:bCs/>
                <w:color w:val="000000"/>
              </w:rPr>
            </w:pPr>
          </w:p>
        </w:tc>
        <w:tc>
          <w:tcPr>
            <w:tcW w:w="6911" w:type="dxa"/>
          </w:tcPr>
          <w:p w:rsidR="00B558E5" w:rsidRPr="009634E4" w:rsidRDefault="00B558E5" w:rsidP="00B558E5">
            <w:r w:rsidRPr="009634E4">
              <w:t>Четырехугольники. Параллелограмм. Прямоугольник, ромб, квадрат. Трапеция. Многоугольники. Сумма углов выпуклого многоугольника. Осевая симметрия. Центральная симметрия.</w:t>
            </w:r>
          </w:p>
          <w:p w:rsidR="00B558E5" w:rsidRPr="009634E4" w:rsidRDefault="00B558E5" w:rsidP="00B558E5">
            <w:pPr>
              <w:ind w:firstLine="540"/>
              <w:jc w:val="both"/>
              <w:rPr>
                <w:color w:val="000000"/>
              </w:rPr>
            </w:pPr>
          </w:p>
        </w:tc>
      </w:tr>
      <w:tr w:rsidR="00B558E5" w:rsidRPr="009634E4" w:rsidTr="005C58C6">
        <w:tc>
          <w:tcPr>
            <w:tcW w:w="3085" w:type="dxa"/>
          </w:tcPr>
          <w:p w:rsidR="00B558E5" w:rsidRPr="009634E4" w:rsidRDefault="00B558E5" w:rsidP="00B558E5">
            <w:pPr>
              <w:tabs>
                <w:tab w:val="left" w:pos="485"/>
              </w:tabs>
              <w:rPr>
                <w:b/>
                <w:bCs/>
                <w:color w:val="000000"/>
              </w:rPr>
            </w:pPr>
            <w:r w:rsidRPr="009634E4">
              <w:rPr>
                <w:b/>
              </w:rPr>
              <w:t>Площади фигур</w:t>
            </w:r>
          </w:p>
        </w:tc>
        <w:tc>
          <w:tcPr>
            <w:tcW w:w="6911" w:type="dxa"/>
          </w:tcPr>
          <w:p w:rsidR="00B558E5" w:rsidRPr="009634E4" w:rsidRDefault="00B558E5" w:rsidP="00224A6F">
            <w:pPr>
              <w:tabs>
                <w:tab w:val="left" w:pos="485"/>
              </w:tabs>
              <w:rPr>
                <w:b/>
                <w:bCs/>
                <w:color w:val="000000"/>
              </w:rPr>
            </w:pPr>
            <w:r w:rsidRPr="009634E4">
              <w:t>Площади четырехугольников</w:t>
            </w:r>
            <w:r w:rsidR="00224A6F">
              <w:t xml:space="preserve">. Площадь треугольника. </w:t>
            </w:r>
            <w:proofErr w:type="spellStart"/>
            <w:r w:rsidR="00224A6F">
              <w:t>Теорема</w:t>
            </w:r>
            <w:r w:rsidRPr="009634E4">
              <w:t>Пифагора</w:t>
            </w:r>
            <w:proofErr w:type="spellEnd"/>
            <w:r w:rsidRPr="009634E4">
              <w:t>.</w:t>
            </w:r>
          </w:p>
        </w:tc>
      </w:tr>
      <w:tr w:rsidR="00B558E5" w:rsidRPr="009634E4" w:rsidTr="005C58C6">
        <w:tc>
          <w:tcPr>
            <w:tcW w:w="3085" w:type="dxa"/>
          </w:tcPr>
          <w:p w:rsidR="00B558E5" w:rsidRPr="009634E4" w:rsidRDefault="00B558E5" w:rsidP="00B558E5">
            <w:r w:rsidRPr="009634E4">
              <w:rPr>
                <w:b/>
              </w:rPr>
              <w:t xml:space="preserve">Подобные треугольники </w:t>
            </w:r>
          </w:p>
          <w:p w:rsidR="00B558E5" w:rsidRPr="009634E4" w:rsidRDefault="00B558E5" w:rsidP="00B558E5">
            <w:pPr>
              <w:ind w:firstLine="540"/>
              <w:jc w:val="both"/>
              <w:rPr>
                <w:b/>
                <w:bCs/>
                <w:color w:val="000000"/>
              </w:rPr>
            </w:pPr>
          </w:p>
        </w:tc>
        <w:tc>
          <w:tcPr>
            <w:tcW w:w="6911" w:type="dxa"/>
          </w:tcPr>
          <w:p w:rsidR="00B558E5" w:rsidRPr="009634E4" w:rsidRDefault="00B558E5" w:rsidP="00224A6F">
            <w:pPr>
              <w:shd w:val="clear" w:color="auto" w:fill="FFFFFF"/>
              <w:jc w:val="both"/>
              <w:rPr>
                <w:color w:val="000000"/>
                <w:spacing w:val="3"/>
              </w:rPr>
            </w:pPr>
            <w:r w:rsidRPr="009634E4">
              <w:lastRenderedPageBreak/>
              <w:t xml:space="preserve">Подобие треугольников. Признаки подобия треугольников. </w:t>
            </w:r>
            <w:r w:rsidRPr="009634E4">
              <w:lastRenderedPageBreak/>
              <w:t>Прямоугольный треугольник. Решение прямоугольных треугольников</w:t>
            </w:r>
            <w:r w:rsidRPr="009634E4">
              <w:rPr>
                <w:color w:val="000000"/>
                <w:spacing w:val="3"/>
              </w:rPr>
              <w:t>.</w:t>
            </w:r>
          </w:p>
          <w:p w:rsidR="00B558E5" w:rsidRPr="009634E4" w:rsidRDefault="00B558E5" w:rsidP="00B558E5">
            <w:pPr>
              <w:tabs>
                <w:tab w:val="left" w:pos="485"/>
              </w:tabs>
              <w:jc w:val="center"/>
              <w:rPr>
                <w:b/>
                <w:bCs/>
                <w:color w:val="000000"/>
              </w:rPr>
            </w:pPr>
          </w:p>
        </w:tc>
      </w:tr>
      <w:tr w:rsidR="00B558E5" w:rsidRPr="002F116B" w:rsidTr="005C58C6">
        <w:tc>
          <w:tcPr>
            <w:tcW w:w="3085" w:type="dxa"/>
          </w:tcPr>
          <w:p w:rsidR="00B558E5" w:rsidRDefault="00B558E5" w:rsidP="00B558E5">
            <w:pPr>
              <w:rPr>
                <w:b/>
                <w:szCs w:val="28"/>
              </w:rPr>
            </w:pPr>
            <w:r w:rsidRPr="0044363A">
              <w:rPr>
                <w:b/>
                <w:szCs w:val="28"/>
              </w:rPr>
              <w:lastRenderedPageBreak/>
              <w:t xml:space="preserve">Окружность </w:t>
            </w:r>
          </w:p>
          <w:p w:rsidR="00B558E5" w:rsidRPr="002F116B" w:rsidRDefault="00B558E5" w:rsidP="00B558E5">
            <w:pPr>
              <w:tabs>
                <w:tab w:val="left" w:pos="485"/>
              </w:tabs>
              <w:rPr>
                <w:b/>
                <w:bCs/>
                <w:color w:val="000000"/>
              </w:rPr>
            </w:pPr>
          </w:p>
        </w:tc>
        <w:tc>
          <w:tcPr>
            <w:tcW w:w="6911" w:type="dxa"/>
          </w:tcPr>
          <w:p w:rsidR="00B558E5" w:rsidRDefault="00B558E5" w:rsidP="00B558E5">
            <w:pPr>
              <w:rPr>
                <w:szCs w:val="28"/>
              </w:rPr>
            </w:pPr>
            <w:r w:rsidRPr="0044363A">
              <w:rPr>
                <w:szCs w:val="28"/>
              </w:rPr>
              <w:t>Окружность и круг.</w:t>
            </w:r>
            <w:r>
              <w:rPr>
                <w:szCs w:val="28"/>
              </w:rPr>
              <w:t xml:space="preserve"> Касательная к окружности и ее свойства. Центральные и вписанные углы. </w:t>
            </w:r>
            <w:r w:rsidRPr="0044363A">
              <w:rPr>
                <w:szCs w:val="28"/>
              </w:rPr>
              <w:t>Окружность</w:t>
            </w:r>
            <w:r>
              <w:rPr>
                <w:szCs w:val="28"/>
              </w:rPr>
              <w:t xml:space="preserve">, описанная около треугольника. </w:t>
            </w:r>
            <w:r w:rsidRPr="0044363A">
              <w:rPr>
                <w:szCs w:val="28"/>
              </w:rPr>
              <w:t>Окружность</w:t>
            </w:r>
            <w:r>
              <w:rPr>
                <w:szCs w:val="28"/>
              </w:rPr>
              <w:t>, вписанная  в треугольник.</w:t>
            </w:r>
          </w:p>
          <w:p w:rsidR="00B558E5" w:rsidRPr="002F116B" w:rsidRDefault="00B558E5" w:rsidP="009634E4">
            <w:pPr>
              <w:tabs>
                <w:tab w:val="left" w:pos="485"/>
              </w:tabs>
              <w:rPr>
                <w:b/>
                <w:bCs/>
                <w:color w:val="000000"/>
              </w:rPr>
            </w:pPr>
            <w:r>
              <w:rPr>
                <w:szCs w:val="28"/>
              </w:rPr>
              <w:t>Биссектриса угла и ее свойства. Свойства серединного перпендикуляра к отрезку</w:t>
            </w:r>
          </w:p>
        </w:tc>
      </w:tr>
      <w:tr w:rsidR="00B558E5" w:rsidRPr="002F116B" w:rsidTr="005C58C6">
        <w:tc>
          <w:tcPr>
            <w:tcW w:w="3085" w:type="dxa"/>
          </w:tcPr>
          <w:p w:rsidR="00B558E5" w:rsidRPr="002F116B" w:rsidRDefault="00B558E5" w:rsidP="00B558E5">
            <w:pPr>
              <w:tabs>
                <w:tab w:val="left" w:pos="485"/>
              </w:tabs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6911" w:type="dxa"/>
          </w:tcPr>
          <w:p w:rsidR="00B558E5" w:rsidRPr="002F116B" w:rsidRDefault="00B558E5" w:rsidP="00B558E5">
            <w:pPr>
              <w:tabs>
                <w:tab w:val="left" w:pos="485"/>
              </w:tabs>
              <w:jc w:val="center"/>
              <w:rPr>
                <w:b/>
                <w:bCs/>
                <w:color w:val="000000"/>
              </w:rPr>
            </w:pPr>
          </w:p>
        </w:tc>
      </w:tr>
    </w:tbl>
    <w:p w:rsidR="00B558E5" w:rsidRDefault="00B558E5"/>
    <w:p w:rsidR="00B558E5" w:rsidRPr="009634E4" w:rsidRDefault="00CC37ED" w:rsidP="007570DF">
      <w:pPr>
        <w:ind w:left="-180" w:hanging="180"/>
      </w:pPr>
      <w:r w:rsidRPr="009634E4">
        <w:rPr>
          <w:b/>
        </w:rPr>
        <w:t xml:space="preserve">                          </w:t>
      </w:r>
      <w:r w:rsidR="007570DF" w:rsidRPr="009634E4">
        <w:rPr>
          <w:b/>
        </w:rPr>
        <w:t>Тематическое планирование математика (геометрия)</w:t>
      </w:r>
    </w:p>
    <w:p w:rsidR="00B558E5" w:rsidRPr="00AC11C5" w:rsidRDefault="00B558E5" w:rsidP="00B558E5">
      <w:pPr>
        <w:rPr>
          <w:szCs w:val="28"/>
        </w:rPr>
      </w:pP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06"/>
        <w:gridCol w:w="5280"/>
        <w:gridCol w:w="1417"/>
        <w:gridCol w:w="1495"/>
      </w:tblGrid>
      <w:tr w:rsidR="00B558E5" w:rsidRPr="00EE1ACD" w:rsidTr="00B558E5">
        <w:tc>
          <w:tcPr>
            <w:tcW w:w="706" w:type="dxa"/>
          </w:tcPr>
          <w:p w:rsidR="00B558E5" w:rsidRPr="00EE1ACD" w:rsidRDefault="00B558E5" w:rsidP="00B558E5">
            <w:pPr>
              <w:rPr>
                <w:szCs w:val="28"/>
              </w:rPr>
            </w:pPr>
            <w:r w:rsidRPr="00EE1ACD">
              <w:rPr>
                <w:szCs w:val="28"/>
              </w:rPr>
              <w:t xml:space="preserve">                  </w:t>
            </w:r>
          </w:p>
        </w:tc>
        <w:tc>
          <w:tcPr>
            <w:tcW w:w="5280" w:type="dxa"/>
          </w:tcPr>
          <w:p w:rsidR="00B558E5" w:rsidRPr="00742E16" w:rsidRDefault="00B558E5" w:rsidP="00B558E5">
            <w:pPr>
              <w:rPr>
                <w:b/>
                <w:szCs w:val="28"/>
              </w:rPr>
            </w:pPr>
            <w:r w:rsidRPr="00742E16">
              <w:rPr>
                <w:b/>
                <w:szCs w:val="28"/>
              </w:rPr>
              <w:t>Геометрия</w:t>
            </w:r>
          </w:p>
        </w:tc>
        <w:tc>
          <w:tcPr>
            <w:tcW w:w="1417" w:type="dxa"/>
          </w:tcPr>
          <w:p w:rsidR="00B558E5" w:rsidRPr="00742E16" w:rsidRDefault="00B558E5" w:rsidP="00B558E5">
            <w:pPr>
              <w:rPr>
                <w:b/>
              </w:rPr>
            </w:pPr>
            <w:r w:rsidRPr="00742E16">
              <w:rPr>
                <w:b/>
              </w:rPr>
              <w:t>68</w:t>
            </w:r>
          </w:p>
        </w:tc>
        <w:tc>
          <w:tcPr>
            <w:tcW w:w="1495" w:type="dxa"/>
          </w:tcPr>
          <w:p w:rsidR="00B558E5" w:rsidRPr="00742E16" w:rsidRDefault="005B42A3" w:rsidP="00B558E5">
            <w:pPr>
              <w:rPr>
                <w:b/>
              </w:rPr>
            </w:pPr>
            <w:r>
              <w:rPr>
                <w:b/>
              </w:rPr>
              <w:t>5</w:t>
            </w:r>
          </w:p>
        </w:tc>
      </w:tr>
      <w:tr w:rsidR="00B558E5" w:rsidRPr="00EE1ACD" w:rsidTr="00B558E5">
        <w:tc>
          <w:tcPr>
            <w:tcW w:w="706" w:type="dxa"/>
          </w:tcPr>
          <w:p w:rsidR="00B558E5" w:rsidRPr="00EE1ACD" w:rsidRDefault="00B558E5" w:rsidP="00B558E5">
            <w:pPr>
              <w:rPr>
                <w:szCs w:val="28"/>
              </w:rPr>
            </w:pPr>
            <w:r w:rsidRPr="00EE1ACD">
              <w:rPr>
                <w:szCs w:val="28"/>
              </w:rPr>
              <w:t>1</w:t>
            </w:r>
          </w:p>
        </w:tc>
        <w:tc>
          <w:tcPr>
            <w:tcW w:w="5280" w:type="dxa"/>
          </w:tcPr>
          <w:p w:rsidR="00B558E5" w:rsidRPr="00EE1ACD" w:rsidRDefault="00B558E5" w:rsidP="00B558E5">
            <w:pPr>
              <w:rPr>
                <w:szCs w:val="28"/>
              </w:rPr>
            </w:pPr>
            <w:r>
              <w:rPr>
                <w:szCs w:val="28"/>
              </w:rPr>
              <w:t>Четырехугольники</w:t>
            </w:r>
          </w:p>
        </w:tc>
        <w:tc>
          <w:tcPr>
            <w:tcW w:w="1417" w:type="dxa"/>
          </w:tcPr>
          <w:p w:rsidR="00B558E5" w:rsidRPr="00EE1ACD" w:rsidRDefault="00B558E5" w:rsidP="00B558E5">
            <w:pPr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  <w:tc>
          <w:tcPr>
            <w:tcW w:w="1495" w:type="dxa"/>
          </w:tcPr>
          <w:p w:rsidR="00B558E5" w:rsidRDefault="005B42A3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B558E5" w:rsidRPr="00EE1ACD" w:rsidTr="00B558E5">
        <w:tc>
          <w:tcPr>
            <w:tcW w:w="706" w:type="dxa"/>
          </w:tcPr>
          <w:p w:rsidR="00B558E5" w:rsidRPr="00EE1ACD" w:rsidRDefault="00B558E5" w:rsidP="00B558E5">
            <w:pPr>
              <w:rPr>
                <w:szCs w:val="28"/>
              </w:rPr>
            </w:pPr>
            <w:r w:rsidRPr="00EE1ACD">
              <w:rPr>
                <w:szCs w:val="28"/>
              </w:rPr>
              <w:t>2</w:t>
            </w:r>
          </w:p>
        </w:tc>
        <w:tc>
          <w:tcPr>
            <w:tcW w:w="5280" w:type="dxa"/>
          </w:tcPr>
          <w:p w:rsidR="00B558E5" w:rsidRPr="00EE1ACD" w:rsidRDefault="00B558E5" w:rsidP="00B558E5">
            <w:pPr>
              <w:rPr>
                <w:szCs w:val="28"/>
              </w:rPr>
            </w:pPr>
            <w:r>
              <w:rPr>
                <w:szCs w:val="28"/>
              </w:rPr>
              <w:t>Площади фигур</w:t>
            </w:r>
          </w:p>
        </w:tc>
        <w:tc>
          <w:tcPr>
            <w:tcW w:w="1417" w:type="dxa"/>
          </w:tcPr>
          <w:p w:rsidR="00B558E5" w:rsidRPr="00EE1ACD" w:rsidRDefault="00B558E5" w:rsidP="00B558E5">
            <w:pPr>
              <w:rPr>
                <w:szCs w:val="28"/>
              </w:rPr>
            </w:pPr>
            <w:r>
              <w:rPr>
                <w:szCs w:val="28"/>
              </w:rPr>
              <w:t>14</w:t>
            </w:r>
          </w:p>
        </w:tc>
        <w:tc>
          <w:tcPr>
            <w:tcW w:w="1495" w:type="dxa"/>
          </w:tcPr>
          <w:p w:rsidR="00B558E5" w:rsidRDefault="005B42A3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B558E5" w:rsidRPr="00EE1ACD" w:rsidTr="00B558E5">
        <w:tc>
          <w:tcPr>
            <w:tcW w:w="706" w:type="dxa"/>
          </w:tcPr>
          <w:p w:rsidR="00B558E5" w:rsidRPr="00EE1ACD" w:rsidRDefault="00B558E5" w:rsidP="00B558E5">
            <w:pPr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5280" w:type="dxa"/>
          </w:tcPr>
          <w:p w:rsidR="00B558E5" w:rsidRPr="00EE1ACD" w:rsidRDefault="00B558E5" w:rsidP="00B558E5">
            <w:pPr>
              <w:rPr>
                <w:szCs w:val="28"/>
              </w:rPr>
            </w:pPr>
            <w:r>
              <w:rPr>
                <w:szCs w:val="28"/>
              </w:rPr>
              <w:t>Подобные треугольники</w:t>
            </w:r>
          </w:p>
        </w:tc>
        <w:tc>
          <w:tcPr>
            <w:tcW w:w="1417" w:type="dxa"/>
          </w:tcPr>
          <w:p w:rsidR="00B558E5" w:rsidRPr="00EE1ACD" w:rsidRDefault="00B558E5" w:rsidP="00B558E5">
            <w:pPr>
              <w:rPr>
                <w:szCs w:val="28"/>
              </w:rPr>
            </w:pPr>
            <w:r>
              <w:rPr>
                <w:szCs w:val="28"/>
              </w:rPr>
              <w:t>19</w:t>
            </w:r>
          </w:p>
        </w:tc>
        <w:tc>
          <w:tcPr>
            <w:tcW w:w="1495" w:type="dxa"/>
          </w:tcPr>
          <w:p w:rsidR="00B558E5" w:rsidRDefault="005B42A3" w:rsidP="00B558E5">
            <w:pPr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B558E5" w:rsidRPr="00EE1ACD" w:rsidTr="00B558E5">
        <w:tc>
          <w:tcPr>
            <w:tcW w:w="706" w:type="dxa"/>
          </w:tcPr>
          <w:p w:rsidR="00B558E5" w:rsidRPr="00EE1ACD" w:rsidRDefault="00B558E5" w:rsidP="00B558E5">
            <w:pPr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5280" w:type="dxa"/>
          </w:tcPr>
          <w:p w:rsidR="00B558E5" w:rsidRPr="00EE1ACD" w:rsidRDefault="00B558E5" w:rsidP="00B558E5">
            <w:pPr>
              <w:rPr>
                <w:szCs w:val="28"/>
              </w:rPr>
            </w:pPr>
            <w:r>
              <w:rPr>
                <w:szCs w:val="28"/>
              </w:rPr>
              <w:t>Окружность</w:t>
            </w:r>
          </w:p>
        </w:tc>
        <w:tc>
          <w:tcPr>
            <w:tcW w:w="1417" w:type="dxa"/>
          </w:tcPr>
          <w:p w:rsidR="00B558E5" w:rsidRPr="00EE1ACD" w:rsidRDefault="00B558E5" w:rsidP="00B558E5">
            <w:pPr>
              <w:rPr>
                <w:szCs w:val="28"/>
              </w:rPr>
            </w:pPr>
            <w:r>
              <w:rPr>
                <w:szCs w:val="28"/>
              </w:rPr>
              <w:t>17</w:t>
            </w:r>
          </w:p>
        </w:tc>
        <w:tc>
          <w:tcPr>
            <w:tcW w:w="1495" w:type="dxa"/>
          </w:tcPr>
          <w:p w:rsidR="00B558E5" w:rsidRDefault="005B42A3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B558E5" w:rsidRPr="00EE1ACD" w:rsidTr="00B558E5">
        <w:tc>
          <w:tcPr>
            <w:tcW w:w="706" w:type="dxa"/>
          </w:tcPr>
          <w:p w:rsidR="00B558E5" w:rsidRPr="00EE1ACD" w:rsidRDefault="00B558E5" w:rsidP="00B558E5">
            <w:pPr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5280" w:type="dxa"/>
          </w:tcPr>
          <w:p w:rsidR="00B558E5" w:rsidRDefault="00B558E5" w:rsidP="00B558E5">
            <w:pPr>
              <w:rPr>
                <w:szCs w:val="28"/>
              </w:rPr>
            </w:pPr>
            <w:r>
              <w:rPr>
                <w:szCs w:val="28"/>
              </w:rPr>
              <w:t>Повторение. Решение задач.</w:t>
            </w:r>
          </w:p>
        </w:tc>
        <w:tc>
          <w:tcPr>
            <w:tcW w:w="1417" w:type="dxa"/>
          </w:tcPr>
          <w:p w:rsidR="00B558E5" w:rsidRPr="00EE1ACD" w:rsidRDefault="00B558E5" w:rsidP="00B558E5">
            <w:pPr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1495" w:type="dxa"/>
          </w:tcPr>
          <w:p w:rsidR="00B558E5" w:rsidRDefault="00B558E5" w:rsidP="00B558E5">
            <w:pPr>
              <w:rPr>
                <w:szCs w:val="28"/>
              </w:rPr>
            </w:pPr>
          </w:p>
        </w:tc>
      </w:tr>
    </w:tbl>
    <w:p w:rsidR="00DF6AEB" w:rsidRDefault="00B558E5" w:rsidP="00B558E5">
      <w:pPr>
        <w:rPr>
          <w:szCs w:val="28"/>
        </w:rPr>
      </w:pPr>
      <w:r w:rsidRPr="00EE1ACD">
        <w:rPr>
          <w:szCs w:val="28"/>
        </w:rPr>
        <w:t xml:space="preserve">           </w:t>
      </w:r>
    </w:p>
    <w:p w:rsidR="00EC11ED" w:rsidRPr="00EE1ACD" w:rsidRDefault="00EC11ED" w:rsidP="00B558E5">
      <w:pPr>
        <w:rPr>
          <w:szCs w:val="28"/>
        </w:rPr>
      </w:pPr>
    </w:p>
    <w:p w:rsidR="007570DF" w:rsidRPr="00DD0434" w:rsidRDefault="007570DF" w:rsidP="007570DF">
      <w:pPr>
        <w:ind w:left="567" w:right="394"/>
        <w:jc w:val="center"/>
        <w:rPr>
          <w:b/>
        </w:rPr>
      </w:pPr>
      <w:r w:rsidRPr="00DD0434">
        <w:rPr>
          <w:b/>
        </w:rPr>
        <w:t>Календарно-тематическое планирование</w:t>
      </w:r>
      <w:r>
        <w:rPr>
          <w:b/>
        </w:rPr>
        <w:t xml:space="preserve"> математика (геометрия)</w:t>
      </w:r>
    </w:p>
    <w:p w:rsidR="00B558E5" w:rsidRDefault="00B558E5" w:rsidP="00B558E5">
      <w:pPr>
        <w:jc w:val="center"/>
        <w:rPr>
          <w:sz w:val="28"/>
          <w:szCs w:val="28"/>
        </w:rPr>
      </w:pPr>
    </w:p>
    <w:tbl>
      <w:tblPr>
        <w:tblW w:w="10772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3686"/>
        <w:gridCol w:w="567"/>
        <w:gridCol w:w="850"/>
        <w:gridCol w:w="3544"/>
        <w:gridCol w:w="1558"/>
      </w:tblGrid>
      <w:tr w:rsidR="00B558E5" w:rsidRPr="00D217CA" w:rsidTr="004B6988">
        <w:trPr>
          <w:cantSplit/>
          <w:trHeight w:val="1134"/>
        </w:trPr>
        <w:tc>
          <w:tcPr>
            <w:tcW w:w="567" w:type="dxa"/>
          </w:tcPr>
          <w:p w:rsidR="00B558E5" w:rsidRPr="00D217CA" w:rsidRDefault="00B558E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№ урока</w:t>
            </w:r>
          </w:p>
        </w:tc>
        <w:tc>
          <w:tcPr>
            <w:tcW w:w="3686" w:type="dxa"/>
          </w:tcPr>
          <w:p w:rsidR="00B558E5" w:rsidRPr="00D217CA" w:rsidRDefault="00B558E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Содержание материала</w:t>
            </w:r>
          </w:p>
        </w:tc>
        <w:tc>
          <w:tcPr>
            <w:tcW w:w="567" w:type="dxa"/>
            <w:textDirection w:val="btLr"/>
          </w:tcPr>
          <w:p w:rsidR="00B558E5" w:rsidRPr="00D217CA" w:rsidRDefault="00B558E5" w:rsidP="00B558E5">
            <w:pPr>
              <w:ind w:left="113" w:right="113"/>
              <w:rPr>
                <w:szCs w:val="28"/>
              </w:rPr>
            </w:pPr>
            <w:r>
              <w:rPr>
                <w:szCs w:val="28"/>
              </w:rPr>
              <w:t xml:space="preserve">Часы </w:t>
            </w:r>
          </w:p>
        </w:tc>
        <w:tc>
          <w:tcPr>
            <w:tcW w:w="850" w:type="dxa"/>
          </w:tcPr>
          <w:p w:rsidR="00B558E5" w:rsidRPr="00D217CA" w:rsidRDefault="00B558E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Дата</w:t>
            </w:r>
          </w:p>
        </w:tc>
        <w:tc>
          <w:tcPr>
            <w:tcW w:w="3544" w:type="dxa"/>
          </w:tcPr>
          <w:p w:rsidR="00B558E5" w:rsidRPr="00D217CA" w:rsidRDefault="00B558E5" w:rsidP="00B558E5">
            <w:pPr>
              <w:rPr>
                <w:szCs w:val="28"/>
              </w:rPr>
            </w:pPr>
            <w:r>
              <w:t>Виды деятельности учащихся</w:t>
            </w:r>
          </w:p>
        </w:tc>
        <w:tc>
          <w:tcPr>
            <w:tcW w:w="1558" w:type="dxa"/>
          </w:tcPr>
          <w:p w:rsidR="00B558E5" w:rsidRPr="00D217CA" w:rsidRDefault="00B558E5" w:rsidP="00B558E5">
            <w:pPr>
              <w:rPr>
                <w:szCs w:val="28"/>
              </w:rPr>
            </w:pPr>
            <w:r>
              <w:t>Формы контроля и оценка результатов</w:t>
            </w:r>
          </w:p>
        </w:tc>
      </w:tr>
      <w:tr w:rsidR="001570DD" w:rsidRPr="00D217CA" w:rsidTr="00983B03">
        <w:tc>
          <w:tcPr>
            <w:tcW w:w="10772" w:type="dxa"/>
            <w:gridSpan w:val="6"/>
          </w:tcPr>
          <w:p w:rsidR="001570DD" w:rsidRPr="00D217CA" w:rsidRDefault="001570DD" w:rsidP="006F5E68">
            <w:pPr>
              <w:rPr>
                <w:b/>
                <w:szCs w:val="28"/>
              </w:rPr>
            </w:pPr>
            <w:r w:rsidRPr="00D217CA">
              <w:rPr>
                <w:b/>
                <w:szCs w:val="28"/>
              </w:rPr>
              <w:t>1. Четырехугольники – 14 ч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Понятие многоугольника, выпуклого многоугольника. </w:t>
            </w:r>
          </w:p>
        </w:tc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3.09</w:t>
            </w:r>
          </w:p>
        </w:tc>
        <w:tc>
          <w:tcPr>
            <w:tcW w:w="3544" w:type="dxa"/>
          </w:tcPr>
          <w:p w:rsidR="008D5075" w:rsidRPr="00D217CA" w:rsidRDefault="003E25C9" w:rsidP="00096C91">
            <w:pPr>
              <w:rPr>
                <w:szCs w:val="28"/>
              </w:rPr>
            </w:pPr>
            <w:r>
              <w:t>Объяснять, что такое многоуголь</w:t>
            </w:r>
            <w:r w:rsidR="008D5075" w:rsidRPr="00094279">
              <w:t xml:space="preserve">ник, его вершины, смежные стороны, диагонали, изображать и распознавать </w:t>
            </w:r>
            <w:r w:rsidR="00096C91" w:rsidRPr="00094279">
              <w:t xml:space="preserve">выпуклые и невыпуклые </w:t>
            </w:r>
            <w:r w:rsidR="008D5075" w:rsidRPr="00094279">
              <w:t>мн</w:t>
            </w:r>
            <w:r w:rsidR="002771C9">
              <w:t>огоугольни</w:t>
            </w:r>
            <w:r w:rsidR="008D5075" w:rsidRPr="00094279">
              <w:t xml:space="preserve">ки на чертежах. 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>Фронт опрос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 Сумма углов выпуклого многоугольника</w:t>
            </w:r>
          </w:p>
        </w:tc>
        <w:tc>
          <w:tcPr>
            <w:tcW w:w="567" w:type="dxa"/>
          </w:tcPr>
          <w:p w:rsidR="008D5075" w:rsidRDefault="008D5075">
            <w:r w:rsidRPr="00786869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5.09</w:t>
            </w:r>
          </w:p>
        </w:tc>
        <w:tc>
          <w:tcPr>
            <w:tcW w:w="3544" w:type="dxa"/>
          </w:tcPr>
          <w:p w:rsidR="008D5075" w:rsidRPr="00D217CA" w:rsidRDefault="00666CFE" w:rsidP="00B558E5">
            <w:pPr>
              <w:rPr>
                <w:szCs w:val="28"/>
              </w:rPr>
            </w:pPr>
            <w:r>
              <w:t>Д</w:t>
            </w:r>
            <w:r w:rsidRPr="00094279">
              <w:t>оказывать утверждение о сумме углов выпуклого мн</w:t>
            </w:r>
            <w:r>
              <w:t>огоугольника.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>Фронт опрос выборочный контроль</w:t>
            </w:r>
          </w:p>
        </w:tc>
        <w:bookmarkStart w:id="2" w:name="_GoBack"/>
        <w:bookmarkEnd w:id="2"/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3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Параллелограмм и его свойства.</w:t>
            </w:r>
          </w:p>
        </w:tc>
        <w:tc>
          <w:tcPr>
            <w:tcW w:w="567" w:type="dxa"/>
          </w:tcPr>
          <w:p w:rsidR="008D5075" w:rsidRDefault="008D5075">
            <w:r w:rsidRPr="00786869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0.09</w:t>
            </w:r>
          </w:p>
        </w:tc>
        <w:tc>
          <w:tcPr>
            <w:tcW w:w="3544" w:type="dxa"/>
          </w:tcPr>
          <w:p w:rsidR="008D5075" w:rsidRPr="00D217CA" w:rsidRDefault="00666CFE" w:rsidP="00666CFE">
            <w:pPr>
              <w:rPr>
                <w:szCs w:val="28"/>
              </w:rPr>
            </w:pPr>
            <w:r w:rsidRPr="00094279">
              <w:t>Формули</w:t>
            </w:r>
            <w:r>
              <w:t xml:space="preserve">ровать определение </w:t>
            </w:r>
            <w:r w:rsidRPr="00094279">
              <w:t>параллелограмма</w:t>
            </w:r>
            <w:r>
              <w:t>, доказывать его свойства.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>Фронт опрос сам работа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4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Признаки параллелограмма.</w:t>
            </w:r>
          </w:p>
        </w:tc>
        <w:tc>
          <w:tcPr>
            <w:tcW w:w="567" w:type="dxa"/>
          </w:tcPr>
          <w:p w:rsidR="008D5075" w:rsidRDefault="008D5075">
            <w:r w:rsidRPr="00786869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2.09</w:t>
            </w:r>
          </w:p>
        </w:tc>
        <w:tc>
          <w:tcPr>
            <w:tcW w:w="3544" w:type="dxa"/>
          </w:tcPr>
          <w:p w:rsidR="008D5075" w:rsidRPr="00D217CA" w:rsidRDefault="00666CFE" w:rsidP="00B558E5">
            <w:pPr>
              <w:rPr>
                <w:szCs w:val="28"/>
              </w:rPr>
            </w:pPr>
            <w:r>
              <w:rPr>
                <w:szCs w:val="28"/>
              </w:rPr>
              <w:t>Доказывать признаки параллелограмма.</w:t>
            </w:r>
          </w:p>
        </w:tc>
        <w:tc>
          <w:tcPr>
            <w:tcW w:w="1558" w:type="dxa"/>
          </w:tcPr>
          <w:p w:rsidR="008D5075" w:rsidRPr="00094279" w:rsidRDefault="008D5075" w:rsidP="008D5075">
            <w:proofErr w:type="spellStart"/>
            <w:r>
              <w:t>Те</w:t>
            </w:r>
            <w:r w:rsidR="00DF6AEB">
              <w:t>о</w:t>
            </w:r>
            <w:r>
              <w:t>ретичес</w:t>
            </w:r>
            <w:proofErr w:type="spellEnd"/>
            <w:r w:rsidR="00DF6AEB">
              <w:t xml:space="preserve"> </w:t>
            </w:r>
            <w:r>
              <w:t>кий зачет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5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Трапеция. Равнобедренная трапеция. Свойства и признаки равнобедренной трапеции.</w:t>
            </w:r>
          </w:p>
        </w:tc>
        <w:tc>
          <w:tcPr>
            <w:tcW w:w="567" w:type="dxa"/>
          </w:tcPr>
          <w:p w:rsidR="008D5075" w:rsidRDefault="008D5075">
            <w:r w:rsidRPr="00786869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7.09</w:t>
            </w:r>
          </w:p>
        </w:tc>
        <w:tc>
          <w:tcPr>
            <w:tcW w:w="3544" w:type="dxa"/>
          </w:tcPr>
          <w:p w:rsidR="008D5075" w:rsidRPr="00D217CA" w:rsidRDefault="00096C91" w:rsidP="00B558E5">
            <w:pPr>
              <w:rPr>
                <w:szCs w:val="28"/>
              </w:rPr>
            </w:pPr>
            <w:r w:rsidRPr="00094279">
              <w:t>Формули</w:t>
            </w:r>
            <w:r>
              <w:t xml:space="preserve">ровать определение трапеции, доказывать  свойства и признаки </w:t>
            </w:r>
            <w:proofErr w:type="gramStart"/>
            <w:r>
              <w:t>равнобедрен</w:t>
            </w:r>
            <w:proofErr w:type="gramEnd"/>
            <w:r w:rsidR="00DF6AEB">
              <w:t xml:space="preserve"> </w:t>
            </w:r>
            <w:r>
              <w:t>ной трапеции.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6 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Теорема Фалеса.</w:t>
            </w:r>
          </w:p>
        </w:tc>
        <w:tc>
          <w:tcPr>
            <w:tcW w:w="567" w:type="dxa"/>
          </w:tcPr>
          <w:p w:rsidR="008D5075" w:rsidRDefault="008D5075">
            <w:r w:rsidRPr="00786869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9.09</w:t>
            </w:r>
          </w:p>
        </w:tc>
        <w:tc>
          <w:tcPr>
            <w:tcW w:w="3544" w:type="dxa"/>
          </w:tcPr>
          <w:p w:rsidR="008D5075" w:rsidRPr="00D217CA" w:rsidRDefault="00DF6AEB" w:rsidP="00B558E5">
            <w:pPr>
              <w:rPr>
                <w:szCs w:val="28"/>
              </w:rPr>
            </w:pPr>
            <w:r>
              <w:rPr>
                <w:szCs w:val="28"/>
              </w:rPr>
              <w:t>Доказывать теорему Фалеса.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7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Деление отрезка на </w:t>
            </w:r>
            <w:r w:rsidRPr="00D217CA">
              <w:rPr>
                <w:szCs w:val="28"/>
                <w:lang w:val="en-US"/>
              </w:rPr>
              <w:t>n</w:t>
            </w:r>
            <w:r w:rsidRPr="00D217CA">
              <w:rPr>
                <w:szCs w:val="28"/>
              </w:rPr>
              <w:t xml:space="preserve"> равных частей.</w:t>
            </w:r>
          </w:p>
        </w:tc>
        <w:tc>
          <w:tcPr>
            <w:tcW w:w="567" w:type="dxa"/>
          </w:tcPr>
          <w:p w:rsidR="008D5075" w:rsidRDefault="008D5075">
            <w:r w:rsidRPr="00786869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4.09</w:t>
            </w:r>
          </w:p>
        </w:tc>
        <w:tc>
          <w:tcPr>
            <w:tcW w:w="3544" w:type="dxa"/>
          </w:tcPr>
          <w:p w:rsidR="008D5075" w:rsidRPr="00D217CA" w:rsidRDefault="00DF6AEB" w:rsidP="00B558E5">
            <w:pPr>
              <w:rPr>
                <w:szCs w:val="28"/>
              </w:rPr>
            </w:pPr>
            <w:r>
              <w:rPr>
                <w:szCs w:val="28"/>
              </w:rPr>
              <w:t>Применять теорему Фалеса к делению отрезка на равные части.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lastRenderedPageBreak/>
              <w:t>8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Задачи на построение.</w:t>
            </w:r>
          </w:p>
        </w:tc>
        <w:tc>
          <w:tcPr>
            <w:tcW w:w="567" w:type="dxa"/>
          </w:tcPr>
          <w:p w:rsidR="008D5075" w:rsidRDefault="008D5075">
            <w:r w:rsidRPr="00786869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6.09</w:t>
            </w:r>
          </w:p>
        </w:tc>
        <w:tc>
          <w:tcPr>
            <w:tcW w:w="3544" w:type="dxa"/>
          </w:tcPr>
          <w:p w:rsidR="008D5075" w:rsidRPr="00D217CA" w:rsidRDefault="004B6988" w:rsidP="00B558E5">
            <w:pPr>
              <w:rPr>
                <w:szCs w:val="28"/>
              </w:rPr>
            </w:pPr>
            <w:r>
              <w:rPr>
                <w:szCs w:val="28"/>
              </w:rPr>
              <w:t>Решать задачи на построение.</w:t>
            </w:r>
          </w:p>
        </w:tc>
        <w:tc>
          <w:tcPr>
            <w:tcW w:w="1558" w:type="dxa"/>
          </w:tcPr>
          <w:p w:rsidR="008D5075" w:rsidRPr="00094279" w:rsidRDefault="00DF6AEB" w:rsidP="008D5075">
            <w:proofErr w:type="spellStart"/>
            <w:r>
              <w:t>П</w:t>
            </w:r>
            <w:r w:rsidR="008D5075">
              <w:t>рактичес</w:t>
            </w:r>
            <w:proofErr w:type="spellEnd"/>
            <w:r>
              <w:t xml:space="preserve"> </w:t>
            </w:r>
            <w:proofErr w:type="spellStart"/>
            <w:r w:rsidR="008D5075">
              <w:t>кая</w:t>
            </w:r>
            <w:proofErr w:type="spellEnd"/>
            <w:r w:rsidR="008D5075">
              <w:t xml:space="preserve"> </w:t>
            </w:r>
            <w:r w:rsidR="008D5075" w:rsidRPr="00094279">
              <w:t>работа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9  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Прямоугольник. Свойства и признаки прямоугольника.</w:t>
            </w:r>
          </w:p>
        </w:tc>
        <w:tc>
          <w:tcPr>
            <w:tcW w:w="567" w:type="dxa"/>
          </w:tcPr>
          <w:p w:rsidR="008D5075" w:rsidRDefault="008D5075">
            <w:r w:rsidRPr="00786869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.10</w:t>
            </w:r>
          </w:p>
        </w:tc>
        <w:tc>
          <w:tcPr>
            <w:tcW w:w="3544" w:type="dxa"/>
          </w:tcPr>
          <w:p w:rsidR="008D5075" w:rsidRPr="00D217CA" w:rsidRDefault="004B6988" w:rsidP="004B6988">
            <w:pPr>
              <w:rPr>
                <w:szCs w:val="28"/>
              </w:rPr>
            </w:pPr>
            <w:r w:rsidRPr="00094279">
              <w:t>Формули</w:t>
            </w:r>
            <w:r>
              <w:t>ровать определение прямоугольника. Доказывать его свойства и признаки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0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Ромб и квадрат, их свойства и признаки.</w:t>
            </w:r>
          </w:p>
        </w:tc>
        <w:tc>
          <w:tcPr>
            <w:tcW w:w="567" w:type="dxa"/>
          </w:tcPr>
          <w:p w:rsidR="008D5075" w:rsidRDefault="008D5075">
            <w:r w:rsidRPr="00786869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3.10</w:t>
            </w:r>
          </w:p>
        </w:tc>
        <w:tc>
          <w:tcPr>
            <w:tcW w:w="3544" w:type="dxa"/>
          </w:tcPr>
          <w:p w:rsidR="008D5075" w:rsidRPr="00D217CA" w:rsidRDefault="004B6988" w:rsidP="004B6988">
            <w:pPr>
              <w:rPr>
                <w:szCs w:val="28"/>
              </w:rPr>
            </w:pPr>
            <w:r w:rsidRPr="00094279">
              <w:t>Формули</w:t>
            </w:r>
            <w:r>
              <w:t xml:space="preserve">ровать </w:t>
            </w:r>
            <w:proofErr w:type="spellStart"/>
            <w:r>
              <w:t>опреде</w:t>
            </w:r>
            <w:proofErr w:type="spellEnd"/>
            <w:r>
              <w:t xml:space="preserve"> </w:t>
            </w:r>
            <w:proofErr w:type="spellStart"/>
            <w:r>
              <w:t>ление</w:t>
            </w:r>
            <w:proofErr w:type="spellEnd"/>
            <w:r>
              <w:t xml:space="preserve"> ромба и квадрата.  Доказывать их свойства и признаки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1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Примеры движений фигур. Осевая и центральная симметрия.</w:t>
            </w:r>
          </w:p>
        </w:tc>
        <w:tc>
          <w:tcPr>
            <w:tcW w:w="567" w:type="dxa"/>
          </w:tcPr>
          <w:p w:rsidR="008D5075" w:rsidRDefault="008D5075">
            <w:r w:rsidRPr="00786869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8.10</w:t>
            </w:r>
          </w:p>
        </w:tc>
        <w:tc>
          <w:tcPr>
            <w:tcW w:w="3544" w:type="dxa"/>
          </w:tcPr>
          <w:p w:rsidR="008D5075" w:rsidRPr="00D217CA" w:rsidRDefault="00666CFE" w:rsidP="00B558E5">
            <w:pPr>
              <w:rPr>
                <w:szCs w:val="28"/>
              </w:rPr>
            </w:pPr>
            <w:r w:rsidRPr="00094279">
              <w:t>Объяснять, какие две точки называются симметричными относительно прямой, в каком случае фигура называется симметричной, приводить примеры симметричных фигур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>Фронт опрос сам работа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2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по теме «Четырехугольники».</w:t>
            </w:r>
          </w:p>
        </w:tc>
        <w:tc>
          <w:tcPr>
            <w:tcW w:w="567" w:type="dxa"/>
          </w:tcPr>
          <w:p w:rsidR="008D5075" w:rsidRDefault="008D5075">
            <w:r w:rsidRPr="00FE265C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0.10</w:t>
            </w:r>
          </w:p>
        </w:tc>
        <w:tc>
          <w:tcPr>
            <w:tcW w:w="3544" w:type="dxa"/>
          </w:tcPr>
          <w:p w:rsidR="008D5075" w:rsidRPr="00D217CA" w:rsidRDefault="004B6988" w:rsidP="00B558E5">
            <w:pPr>
              <w:rPr>
                <w:szCs w:val="28"/>
              </w:rPr>
            </w:pPr>
            <w:r>
              <w:rPr>
                <w:szCs w:val="28"/>
              </w:rPr>
              <w:t xml:space="preserve">Решать задачи по теме </w:t>
            </w:r>
            <w:r w:rsidRPr="00D217CA">
              <w:rPr>
                <w:szCs w:val="28"/>
              </w:rPr>
              <w:t>«Четырехугольники».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3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на построение.</w:t>
            </w:r>
          </w:p>
        </w:tc>
        <w:tc>
          <w:tcPr>
            <w:tcW w:w="567" w:type="dxa"/>
          </w:tcPr>
          <w:p w:rsidR="008D5075" w:rsidRDefault="008D5075">
            <w:r w:rsidRPr="00FE265C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5.19</w:t>
            </w:r>
          </w:p>
        </w:tc>
        <w:tc>
          <w:tcPr>
            <w:tcW w:w="3544" w:type="dxa"/>
          </w:tcPr>
          <w:p w:rsidR="008D5075" w:rsidRPr="00D217CA" w:rsidRDefault="004B6988" w:rsidP="00B558E5">
            <w:pPr>
              <w:rPr>
                <w:szCs w:val="28"/>
              </w:rPr>
            </w:pPr>
            <w:r>
              <w:rPr>
                <w:szCs w:val="28"/>
              </w:rPr>
              <w:t>Решать задачи на построение.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4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Контрольная работа  №1 «Четырехугольники». </w:t>
            </w:r>
          </w:p>
        </w:tc>
        <w:tc>
          <w:tcPr>
            <w:tcW w:w="567" w:type="dxa"/>
          </w:tcPr>
          <w:p w:rsidR="008D5075" w:rsidRDefault="008D5075">
            <w:r w:rsidRPr="00FE265C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7.10</w:t>
            </w:r>
          </w:p>
        </w:tc>
        <w:tc>
          <w:tcPr>
            <w:tcW w:w="3544" w:type="dxa"/>
          </w:tcPr>
          <w:p w:rsidR="008D5075" w:rsidRPr="00D217CA" w:rsidRDefault="004B6988" w:rsidP="00B558E5">
            <w:pPr>
              <w:rPr>
                <w:szCs w:val="28"/>
              </w:rPr>
            </w:pPr>
            <w:r>
              <w:rPr>
                <w:szCs w:val="28"/>
              </w:rPr>
              <w:t xml:space="preserve">Решать задачи на повторение по теме </w:t>
            </w:r>
            <w:r w:rsidRPr="00D217CA">
              <w:rPr>
                <w:szCs w:val="28"/>
              </w:rPr>
              <w:t>«Четырехугольники».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>Контрольная работа</w:t>
            </w:r>
          </w:p>
        </w:tc>
      </w:tr>
      <w:tr w:rsidR="005E3219" w:rsidRPr="00D217CA" w:rsidTr="005E3219">
        <w:trPr>
          <w:gridAfter w:val="1"/>
          <w:wAfter w:w="1558" w:type="dxa"/>
        </w:trPr>
        <w:tc>
          <w:tcPr>
            <w:tcW w:w="9214" w:type="dxa"/>
            <w:gridSpan w:val="5"/>
            <w:tcBorders>
              <w:right w:val="nil"/>
            </w:tcBorders>
          </w:tcPr>
          <w:p w:rsidR="005E3219" w:rsidRPr="00D217CA" w:rsidRDefault="005E3219" w:rsidP="00937DB2">
            <w:pPr>
              <w:rPr>
                <w:b/>
                <w:szCs w:val="28"/>
              </w:rPr>
            </w:pPr>
            <w:r w:rsidRPr="00D217CA">
              <w:rPr>
                <w:b/>
                <w:szCs w:val="28"/>
              </w:rPr>
              <w:t>2. Площади фигур – 14 ч</w:t>
            </w:r>
          </w:p>
          <w:p w:rsidR="005E3219" w:rsidRPr="00D217CA" w:rsidRDefault="005E3219" w:rsidP="00B558E5">
            <w:pPr>
              <w:rPr>
                <w:b/>
                <w:szCs w:val="28"/>
              </w:rPr>
            </w:pP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5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Понятие о площади  плоских фигур. Свойства площадей. Равносоставленные и равновеликие фигуры.</w:t>
            </w:r>
          </w:p>
        </w:tc>
        <w:tc>
          <w:tcPr>
            <w:tcW w:w="567" w:type="dxa"/>
          </w:tcPr>
          <w:p w:rsidR="008D5075" w:rsidRDefault="008D5075">
            <w:r w:rsidRPr="00DA3DAD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2.10</w:t>
            </w:r>
          </w:p>
        </w:tc>
        <w:tc>
          <w:tcPr>
            <w:tcW w:w="3544" w:type="dxa"/>
          </w:tcPr>
          <w:p w:rsidR="008D5075" w:rsidRPr="00094279" w:rsidRDefault="008D5075" w:rsidP="002F39F0">
            <w:r w:rsidRPr="00094279">
              <w:t xml:space="preserve">Объяснять, как производится измерение площадей многоугольников. </w:t>
            </w:r>
            <w:r w:rsidR="006315F2" w:rsidRPr="00094279">
              <w:t>Формулировать основные свойства площадей</w:t>
            </w:r>
            <w:r w:rsidRPr="00094279">
              <w:t xml:space="preserve">  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6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Площадь прямоугольника.</w:t>
            </w:r>
          </w:p>
        </w:tc>
        <w:tc>
          <w:tcPr>
            <w:tcW w:w="567" w:type="dxa"/>
          </w:tcPr>
          <w:p w:rsidR="008D5075" w:rsidRDefault="008D5075">
            <w:r w:rsidRPr="00DA3DAD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   24.10</w:t>
            </w:r>
          </w:p>
        </w:tc>
        <w:tc>
          <w:tcPr>
            <w:tcW w:w="3544" w:type="dxa"/>
          </w:tcPr>
          <w:p w:rsidR="008D5075" w:rsidRPr="00D217CA" w:rsidRDefault="006315F2" w:rsidP="002F39F0">
            <w:pPr>
              <w:rPr>
                <w:szCs w:val="28"/>
              </w:rPr>
            </w:pPr>
            <w:r w:rsidRPr="00094279">
              <w:t xml:space="preserve">Формулировать основные свойства площадей </w:t>
            </w:r>
            <w:r>
              <w:t>и выводить с их помощью формулу площади</w:t>
            </w:r>
            <w:r w:rsidRPr="00094279">
              <w:t xml:space="preserve"> прямоугольника</w:t>
            </w:r>
            <w:r>
              <w:t>.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>Фронт опрос сам работа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7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Площадь параллелограмма.</w:t>
            </w:r>
          </w:p>
        </w:tc>
        <w:tc>
          <w:tcPr>
            <w:tcW w:w="567" w:type="dxa"/>
          </w:tcPr>
          <w:p w:rsidR="008D5075" w:rsidRDefault="008D5075">
            <w:r w:rsidRPr="00DA3DAD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221AE" w:rsidP="00B558E5">
            <w:pPr>
              <w:rPr>
                <w:szCs w:val="28"/>
              </w:rPr>
            </w:pPr>
            <w:r>
              <w:rPr>
                <w:szCs w:val="28"/>
              </w:rPr>
              <w:t>07.11</w:t>
            </w:r>
          </w:p>
        </w:tc>
        <w:tc>
          <w:tcPr>
            <w:tcW w:w="3544" w:type="dxa"/>
          </w:tcPr>
          <w:p w:rsidR="008D5075" w:rsidRPr="00D217CA" w:rsidRDefault="006315F2" w:rsidP="002F39F0">
            <w:pPr>
              <w:rPr>
                <w:szCs w:val="28"/>
              </w:rPr>
            </w:pPr>
            <w:r>
              <w:t>Выводить  формулу площади</w:t>
            </w:r>
            <w:r w:rsidRPr="00094279">
              <w:t xml:space="preserve"> п</w:t>
            </w:r>
            <w:r>
              <w:t>араллелограмма.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8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Площадь треугольника (основная формула).</w:t>
            </w:r>
          </w:p>
        </w:tc>
        <w:tc>
          <w:tcPr>
            <w:tcW w:w="567" w:type="dxa"/>
          </w:tcPr>
          <w:p w:rsidR="008D5075" w:rsidRDefault="008D5075">
            <w:r w:rsidRPr="00DA3DAD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D72803" w:rsidP="00B558E5">
            <w:pPr>
              <w:rPr>
                <w:szCs w:val="28"/>
              </w:rPr>
            </w:pPr>
            <w:r>
              <w:rPr>
                <w:szCs w:val="28"/>
              </w:rPr>
              <w:t>09.11.</w:t>
            </w:r>
          </w:p>
        </w:tc>
        <w:tc>
          <w:tcPr>
            <w:tcW w:w="3544" w:type="dxa"/>
          </w:tcPr>
          <w:p w:rsidR="008D5075" w:rsidRPr="00D217CA" w:rsidRDefault="006315F2" w:rsidP="002F39F0">
            <w:pPr>
              <w:rPr>
                <w:szCs w:val="28"/>
              </w:rPr>
            </w:pPr>
            <w:r>
              <w:t>Выводить  формулу площади треугольника.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9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Теорема об отношении площадей треугольников, имеющих по равному углу.</w:t>
            </w:r>
          </w:p>
        </w:tc>
        <w:tc>
          <w:tcPr>
            <w:tcW w:w="567" w:type="dxa"/>
          </w:tcPr>
          <w:p w:rsidR="008D5075" w:rsidRDefault="008D5075">
            <w:r w:rsidRPr="00DA3DAD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7.11</w:t>
            </w:r>
          </w:p>
        </w:tc>
        <w:tc>
          <w:tcPr>
            <w:tcW w:w="3544" w:type="dxa"/>
          </w:tcPr>
          <w:p w:rsidR="008D5075" w:rsidRPr="00D217CA" w:rsidRDefault="00AB377C" w:rsidP="002F39F0">
            <w:pPr>
              <w:rPr>
                <w:szCs w:val="28"/>
              </w:rPr>
            </w:pPr>
            <w:r w:rsidRPr="00094279">
              <w:t xml:space="preserve">Формулировать и доказывать теорему об отношении площадей треугольников, имеющих по равному углу.  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>Фронт опрос сам работа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0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Площадь трапеции.</w:t>
            </w:r>
          </w:p>
        </w:tc>
        <w:tc>
          <w:tcPr>
            <w:tcW w:w="567" w:type="dxa"/>
          </w:tcPr>
          <w:p w:rsidR="008D5075" w:rsidRDefault="008D5075">
            <w:r w:rsidRPr="00DA3DAD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2.11</w:t>
            </w:r>
          </w:p>
        </w:tc>
        <w:tc>
          <w:tcPr>
            <w:tcW w:w="3544" w:type="dxa"/>
          </w:tcPr>
          <w:p w:rsidR="008D5075" w:rsidRPr="00D217CA" w:rsidRDefault="00AB377C" w:rsidP="002F39F0">
            <w:pPr>
              <w:rPr>
                <w:szCs w:val="28"/>
              </w:rPr>
            </w:pPr>
            <w:r>
              <w:t>Выводить  формулу площади трапеции.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1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на вычисление площади параллелограмма.</w:t>
            </w:r>
          </w:p>
        </w:tc>
        <w:tc>
          <w:tcPr>
            <w:tcW w:w="567" w:type="dxa"/>
          </w:tcPr>
          <w:p w:rsidR="008D5075" w:rsidRDefault="008D5075">
            <w:r w:rsidRPr="00DA3DAD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4.11</w:t>
            </w:r>
          </w:p>
        </w:tc>
        <w:tc>
          <w:tcPr>
            <w:tcW w:w="3544" w:type="dxa"/>
          </w:tcPr>
          <w:p w:rsidR="008D5075" w:rsidRPr="00D217CA" w:rsidRDefault="00AB25CF" w:rsidP="002F39F0">
            <w:pPr>
              <w:rPr>
                <w:szCs w:val="28"/>
              </w:rPr>
            </w:pPr>
            <w:r>
              <w:t xml:space="preserve"> </w:t>
            </w:r>
            <w:r w:rsidRPr="00094279">
              <w:t>Решать задачи на вычисление и доказ</w:t>
            </w:r>
            <w:r w:rsidR="00CD0524">
              <w:t>ательство, связанные с формулой</w:t>
            </w:r>
            <w:r w:rsidRPr="00094279">
              <w:t xml:space="preserve">  площад</w:t>
            </w:r>
            <w:r w:rsidR="00CD0524">
              <w:t>и параллелограмма.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>Фронт опрос сам работа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2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на вычисление площади треугольника.</w:t>
            </w:r>
          </w:p>
        </w:tc>
        <w:tc>
          <w:tcPr>
            <w:tcW w:w="567" w:type="dxa"/>
          </w:tcPr>
          <w:p w:rsidR="008D5075" w:rsidRDefault="008D5075">
            <w:r w:rsidRPr="00DA3DAD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9.11</w:t>
            </w:r>
          </w:p>
        </w:tc>
        <w:tc>
          <w:tcPr>
            <w:tcW w:w="3544" w:type="dxa"/>
          </w:tcPr>
          <w:p w:rsidR="008D5075" w:rsidRPr="00D217CA" w:rsidRDefault="00AB25CF" w:rsidP="002F39F0">
            <w:pPr>
              <w:rPr>
                <w:szCs w:val="28"/>
              </w:rPr>
            </w:pPr>
            <w:r w:rsidRPr="00094279">
              <w:t xml:space="preserve"> Решать задачи на вычисление и доказ</w:t>
            </w:r>
            <w:r w:rsidR="00CD0524">
              <w:t xml:space="preserve">ательство, связанные с </w:t>
            </w:r>
            <w:r w:rsidR="00CD0524">
              <w:lastRenderedPageBreak/>
              <w:t>формулой</w:t>
            </w:r>
            <w:r w:rsidRPr="00094279">
              <w:t xml:space="preserve">  площад</w:t>
            </w:r>
            <w:r w:rsidR="00CD0524">
              <w:t>и треугольника.</w:t>
            </w:r>
            <w:r w:rsidRPr="00094279">
              <w:t xml:space="preserve"> 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lastRenderedPageBreak/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</w:t>
            </w:r>
            <w:r w:rsidRPr="00094279">
              <w:lastRenderedPageBreak/>
              <w:t>контроль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lastRenderedPageBreak/>
              <w:t>23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на вычисление площади трапеции.</w:t>
            </w:r>
          </w:p>
        </w:tc>
        <w:tc>
          <w:tcPr>
            <w:tcW w:w="567" w:type="dxa"/>
          </w:tcPr>
          <w:p w:rsidR="008D5075" w:rsidRDefault="008D5075">
            <w:r w:rsidRPr="00DA3DAD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1.11</w:t>
            </w:r>
          </w:p>
        </w:tc>
        <w:tc>
          <w:tcPr>
            <w:tcW w:w="3544" w:type="dxa"/>
          </w:tcPr>
          <w:p w:rsidR="008D5075" w:rsidRPr="00D217CA" w:rsidRDefault="00AB25CF" w:rsidP="002F39F0">
            <w:pPr>
              <w:rPr>
                <w:szCs w:val="28"/>
              </w:rPr>
            </w:pPr>
            <w:r w:rsidRPr="00094279">
              <w:t>Решать задачи на вычисление и доказ</w:t>
            </w:r>
            <w:r>
              <w:t>ательство, связанные с формулой  площади трапеции.</w:t>
            </w:r>
            <w:r w:rsidRPr="00094279">
              <w:t xml:space="preserve"> 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4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Теорема Пифагора.</w:t>
            </w:r>
          </w:p>
        </w:tc>
        <w:tc>
          <w:tcPr>
            <w:tcW w:w="567" w:type="dxa"/>
          </w:tcPr>
          <w:p w:rsidR="008D5075" w:rsidRDefault="008D5075">
            <w:r w:rsidRPr="00DA3DAD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6.11</w:t>
            </w:r>
          </w:p>
        </w:tc>
        <w:tc>
          <w:tcPr>
            <w:tcW w:w="3544" w:type="dxa"/>
          </w:tcPr>
          <w:p w:rsidR="008D5075" w:rsidRPr="00D217CA" w:rsidRDefault="00AB377C" w:rsidP="00AB377C">
            <w:pPr>
              <w:rPr>
                <w:szCs w:val="28"/>
              </w:rPr>
            </w:pPr>
            <w:r w:rsidRPr="00094279">
              <w:t>Формулировать и доказывать теорему Пифагора</w:t>
            </w:r>
            <w:r w:rsidR="00F803B4">
              <w:t>.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>Фронт опрос сам работа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5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Теорема, обратная теореме Пифагора.</w:t>
            </w:r>
          </w:p>
        </w:tc>
        <w:tc>
          <w:tcPr>
            <w:tcW w:w="567" w:type="dxa"/>
          </w:tcPr>
          <w:p w:rsidR="008D5075" w:rsidRDefault="008D5075">
            <w:r w:rsidRPr="00DA3DAD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8.11</w:t>
            </w:r>
          </w:p>
        </w:tc>
        <w:tc>
          <w:tcPr>
            <w:tcW w:w="3544" w:type="dxa"/>
          </w:tcPr>
          <w:p w:rsidR="008D5075" w:rsidRPr="00D217CA" w:rsidRDefault="00AB377C" w:rsidP="00AB377C">
            <w:pPr>
              <w:rPr>
                <w:szCs w:val="28"/>
              </w:rPr>
            </w:pPr>
            <w:r w:rsidRPr="00094279">
              <w:t>Формулировать и доказывать теорему</w:t>
            </w:r>
            <w:r>
              <w:t>,</w:t>
            </w:r>
            <w:r w:rsidRPr="00094279">
              <w:t xml:space="preserve"> </w:t>
            </w:r>
            <w:r>
              <w:t>обратную теореме Пифагора</w:t>
            </w:r>
            <w:proofErr w:type="gramStart"/>
            <w:r>
              <w:t>.</w:t>
            </w:r>
            <w:r w:rsidRPr="00094279">
              <w:t>.</w:t>
            </w:r>
            <w:proofErr w:type="gramEnd"/>
          </w:p>
        </w:tc>
        <w:tc>
          <w:tcPr>
            <w:tcW w:w="1558" w:type="dxa"/>
          </w:tcPr>
          <w:p w:rsidR="008D5075" w:rsidRPr="00094279" w:rsidRDefault="008D5075" w:rsidP="008D5075">
            <w:r>
              <w:t>Теоретический зачет</w:t>
            </w:r>
          </w:p>
        </w:tc>
      </w:tr>
      <w:tr w:rsidR="008D5075" w:rsidRPr="00D217CA" w:rsidTr="004B6988">
        <w:tc>
          <w:tcPr>
            <w:tcW w:w="567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6</w:t>
            </w:r>
          </w:p>
        </w:tc>
        <w:tc>
          <w:tcPr>
            <w:tcW w:w="3686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на применение теоремы Пифагора.</w:t>
            </w:r>
          </w:p>
        </w:tc>
        <w:tc>
          <w:tcPr>
            <w:tcW w:w="567" w:type="dxa"/>
          </w:tcPr>
          <w:p w:rsidR="008D5075" w:rsidRDefault="008D5075">
            <w:r w:rsidRPr="00DA3DAD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8D5075" w:rsidRPr="00D217CA" w:rsidRDefault="008D5075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3.12</w:t>
            </w:r>
          </w:p>
        </w:tc>
        <w:tc>
          <w:tcPr>
            <w:tcW w:w="3544" w:type="dxa"/>
          </w:tcPr>
          <w:p w:rsidR="008D5075" w:rsidRPr="00D217CA" w:rsidRDefault="00F803B4" w:rsidP="00B558E5">
            <w:pPr>
              <w:rPr>
                <w:szCs w:val="28"/>
              </w:rPr>
            </w:pPr>
            <w:r w:rsidRPr="00094279">
              <w:t>Решать задачи на вычисление и доказательство, с</w:t>
            </w:r>
            <w:r>
              <w:t xml:space="preserve">вязанные с </w:t>
            </w:r>
            <w:r w:rsidRPr="00094279">
              <w:t xml:space="preserve"> теоремой Пифагора</w:t>
            </w:r>
          </w:p>
        </w:tc>
        <w:tc>
          <w:tcPr>
            <w:tcW w:w="1558" w:type="dxa"/>
          </w:tcPr>
          <w:p w:rsidR="008D5075" w:rsidRPr="00094279" w:rsidRDefault="008D5075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7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на применение теоремы, обратной  теореме  Пифагора.</w:t>
            </w:r>
          </w:p>
        </w:tc>
        <w:tc>
          <w:tcPr>
            <w:tcW w:w="567" w:type="dxa"/>
          </w:tcPr>
          <w:p w:rsidR="007570DF" w:rsidRDefault="007570DF">
            <w:r w:rsidRPr="00DA3DAD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5.12</w:t>
            </w:r>
          </w:p>
        </w:tc>
        <w:tc>
          <w:tcPr>
            <w:tcW w:w="3544" w:type="dxa"/>
          </w:tcPr>
          <w:p w:rsidR="007570DF" w:rsidRPr="00D217CA" w:rsidRDefault="00F803B4" w:rsidP="00B558E5">
            <w:pPr>
              <w:rPr>
                <w:szCs w:val="28"/>
              </w:rPr>
            </w:pPr>
            <w:r w:rsidRPr="00094279">
              <w:t>Решать задачи на вычисление и доказательство, с</w:t>
            </w:r>
            <w:r>
              <w:t xml:space="preserve">вязанные с </w:t>
            </w:r>
            <w:r w:rsidRPr="00094279">
              <w:t xml:space="preserve"> теоремой</w:t>
            </w:r>
            <w:r>
              <w:t xml:space="preserve">, обратной теореме </w:t>
            </w:r>
            <w:r w:rsidRPr="00094279">
              <w:t xml:space="preserve"> Пифагора</w:t>
            </w:r>
          </w:p>
        </w:tc>
        <w:tc>
          <w:tcPr>
            <w:tcW w:w="1558" w:type="dxa"/>
          </w:tcPr>
          <w:p w:rsidR="007570DF" w:rsidRPr="00094279" w:rsidRDefault="007570DF" w:rsidP="00340401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8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Контрольная работа № 2 «Площади фигур».</w:t>
            </w:r>
          </w:p>
        </w:tc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0.12</w:t>
            </w:r>
          </w:p>
        </w:tc>
        <w:tc>
          <w:tcPr>
            <w:tcW w:w="3544" w:type="dxa"/>
          </w:tcPr>
          <w:p w:rsidR="007570DF" w:rsidRPr="00D217CA" w:rsidRDefault="004B6988" w:rsidP="00B558E5">
            <w:pPr>
              <w:rPr>
                <w:szCs w:val="28"/>
              </w:rPr>
            </w:pPr>
            <w:r>
              <w:rPr>
                <w:szCs w:val="28"/>
              </w:rPr>
              <w:t xml:space="preserve">Решать задачи на повторение по теме </w:t>
            </w:r>
            <w:r w:rsidRPr="00D217CA">
              <w:rPr>
                <w:szCs w:val="28"/>
              </w:rPr>
              <w:t>«Площади фигур»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>Контрольная работа</w:t>
            </w:r>
          </w:p>
        </w:tc>
      </w:tr>
      <w:tr w:rsidR="00513360" w:rsidRPr="00D217CA" w:rsidTr="00983B03">
        <w:tc>
          <w:tcPr>
            <w:tcW w:w="10772" w:type="dxa"/>
            <w:gridSpan w:val="6"/>
          </w:tcPr>
          <w:p w:rsidR="00513360" w:rsidRPr="004D453C" w:rsidRDefault="00513360" w:rsidP="00AB5EB7">
            <w:pPr>
              <w:rPr>
                <w:b/>
                <w:szCs w:val="28"/>
              </w:rPr>
            </w:pPr>
            <w:r w:rsidRPr="00D217CA">
              <w:rPr>
                <w:b/>
                <w:szCs w:val="28"/>
              </w:rPr>
              <w:t>3. Подобные треугольники – 19 ч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9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Подобные треугольники.</w:t>
            </w:r>
            <w:r w:rsidRPr="00D217CA">
              <w:rPr>
                <w:szCs w:val="28"/>
                <w:lang w:val="en-US"/>
              </w:rPr>
              <w:t xml:space="preserve"> </w:t>
            </w:r>
            <w:r w:rsidRPr="00D217CA">
              <w:rPr>
                <w:szCs w:val="28"/>
              </w:rPr>
              <w:t>Коэффициент подобия.</w:t>
            </w:r>
          </w:p>
        </w:tc>
        <w:tc>
          <w:tcPr>
            <w:tcW w:w="567" w:type="dxa"/>
          </w:tcPr>
          <w:p w:rsidR="007570DF" w:rsidRDefault="007570DF">
            <w:r w:rsidRPr="00861F2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2.12</w:t>
            </w:r>
          </w:p>
        </w:tc>
        <w:tc>
          <w:tcPr>
            <w:tcW w:w="3544" w:type="dxa"/>
          </w:tcPr>
          <w:p w:rsidR="007570DF" w:rsidRPr="00D217CA" w:rsidRDefault="007570DF" w:rsidP="006315F2">
            <w:pPr>
              <w:rPr>
                <w:szCs w:val="28"/>
              </w:rPr>
            </w:pPr>
            <w:r w:rsidRPr="00094279">
              <w:t xml:space="preserve">Объяснять понятие пропорциональности отрезков. Формулировать определение подобных треугольников и коэффициента подобия, 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30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Отношение площадей и периметров подобных треугольников</w:t>
            </w:r>
          </w:p>
        </w:tc>
        <w:tc>
          <w:tcPr>
            <w:tcW w:w="567" w:type="dxa"/>
          </w:tcPr>
          <w:p w:rsidR="007570DF" w:rsidRDefault="007570DF">
            <w:r w:rsidRPr="00861F2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7.12</w:t>
            </w:r>
          </w:p>
        </w:tc>
        <w:tc>
          <w:tcPr>
            <w:tcW w:w="3544" w:type="dxa"/>
          </w:tcPr>
          <w:p w:rsidR="007570DF" w:rsidRPr="00D217CA" w:rsidRDefault="0018612D" w:rsidP="00B558E5">
            <w:pPr>
              <w:rPr>
                <w:szCs w:val="28"/>
              </w:rPr>
            </w:pPr>
            <w:r>
              <w:t>Д</w:t>
            </w:r>
            <w:r w:rsidRPr="00094279">
              <w:t xml:space="preserve">оказывать теоремы: об отношении площадей </w:t>
            </w:r>
            <w:r>
              <w:t xml:space="preserve"> и периметров </w:t>
            </w:r>
            <w:r w:rsidRPr="00094279">
              <w:t>подобных треугольников</w:t>
            </w:r>
            <w:r>
              <w:t>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31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Первый признак подобия треугольников.</w:t>
            </w:r>
          </w:p>
        </w:tc>
        <w:tc>
          <w:tcPr>
            <w:tcW w:w="567" w:type="dxa"/>
          </w:tcPr>
          <w:p w:rsidR="007570DF" w:rsidRDefault="007570DF">
            <w:r w:rsidRPr="00861F2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9.12</w:t>
            </w:r>
          </w:p>
        </w:tc>
        <w:tc>
          <w:tcPr>
            <w:tcW w:w="3544" w:type="dxa"/>
          </w:tcPr>
          <w:p w:rsidR="007570DF" w:rsidRPr="00D217CA" w:rsidRDefault="0018612D" w:rsidP="00B558E5">
            <w:pPr>
              <w:rPr>
                <w:szCs w:val="28"/>
              </w:rPr>
            </w:pPr>
            <w:r>
              <w:rPr>
                <w:szCs w:val="28"/>
              </w:rPr>
              <w:t>Доказывать первый признак подобия треугольников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>Фронт опрос сам работа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32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Второй признак подобия треугольников</w:t>
            </w:r>
          </w:p>
        </w:tc>
        <w:tc>
          <w:tcPr>
            <w:tcW w:w="567" w:type="dxa"/>
          </w:tcPr>
          <w:p w:rsidR="007570DF" w:rsidRDefault="007570DF">
            <w:r w:rsidRPr="00861F2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4.12</w:t>
            </w:r>
          </w:p>
        </w:tc>
        <w:tc>
          <w:tcPr>
            <w:tcW w:w="3544" w:type="dxa"/>
          </w:tcPr>
          <w:p w:rsidR="007570DF" w:rsidRPr="00D217CA" w:rsidRDefault="0018612D" w:rsidP="00B558E5">
            <w:pPr>
              <w:rPr>
                <w:szCs w:val="28"/>
              </w:rPr>
            </w:pPr>
            <w:r>
              <w:rPr>
                <w:szCs w:val="28"/>
              </w:rPr>
              <w:t>Доказывать второй признак подобия треугольников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33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Третий признак подобия треугольников</w:t>
            </w:r>
          </w:p>
        </w:tc>
        <w:tc>
          <w:tcPr>
            <w:tcW w:w="567" w:type="dxa"/>
          </w:tcPr>
          <w:p w:rsidR="007570DF" w:rsidRDefault="007570DF">
            <w:r w:rsidRPr="00861F2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6.12</w:t>
            </w:r>
          </w:p>
        </w:tc>
        <w:tc>
          <w:tcPr>
            <w:tcW w:w="3544" w:type="dxa"/>
          </w:tcPr>
          <w:p w:rsidR="007570DF" w:rsidRPr="00D217CA" w:rsidRDefault="0018612D" w:rsidP="00B558E5">
            <w:pPr>
              <w:rPr>
                <w:szCs w:val="28"/>
              </w:rPr>
            </w:pPr>
            <w:r>
              <w:rPr>
                <w:szCs w:val="28"/>
              </w:rPr>
              <w:t>Доказывать третий признак подобия треугольников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>Контрольная работа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34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Применение подобия к доказательству теорем: средняя линия треугольника.</w:t>
            </w:r>
          </w:p>
        </w:tc>
        <w:tc>
          <w:tcPr>
            <w:tcW w:w="567" w:type="dxa"/>
          </w:tcPr>
          <w:p w:rsidR="007570DF" w:rsidRDefault="007570DF">
            <w:r w:rsidRPr="00861F2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9.01</w:t>
            </w:r>
          </w:p>
        </w:tc>
        <w:tc>
          <w:tcPr>
            <w:tcW w:w="3544" w:type="dxa"/>
          </w:tcPr>
          <w:p w:rsidR="007570DF" w:rsidRPr="00D217CA" w:rsidRDefault="00CB4356" w:rsidP="00B558E5">
            <w:pPr>
              <w:rPr>
                <w:szCs w:val="28"/>
              </w:rPr>
            </w:pPr>
            <w:r>
              <w:t xml:space="preserve">Доказывать теорему </w:t>
            </w:r>
            <w:r w:rsidRPr="00094279">
              <w:t>о средней линии треугольника, о пересечении медиан треугольника</w:t>
            </w:r>
            <w:r>
              <w:t>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>Фронт опрос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35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Пропорциональные отрезки в прямоугольном треугольнике: свойство высоты.</w:t>
            </w:r>
          </w:p>
        </w:tc>
        <w:tc>
          <w:tcPr>
            <w:tcW w:w="567" w:type="dxa"/>
          </w:tcPr>
          <w:p w:rsidR="007570DF" w:rsidRDefault="007570DF">
            <w:r w:rsidRPr="00861F2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4.01</w:t>
            </w:r>
          </w:p>
        </w:tc>
        <w:tc>
          <w:tcPr>
            <w:tcW w:w="3544" w:type="dxa"/>
          </w:tcPr>
          <w:p w:rsidR="007570DF" w:rsidRPr="00D217CA" w:rsidRDefault="00B13922" w:rsidP="00B558E5">
            <w:pPr>
              <w:rPr>
                <w:szCs w:val="28"/>
              </w:rPr>
            </w:pPr>
            <w:r>
              <w:t xml:space="preserve">Доказывать теоремы </w:t>
            </w:r>
            <w:r w:rsidRPr="00094279">
              <w:t>о</w:t>
            </w:r>
            <w:r>
              <w:t xml:space="preserve"> пропорциональных отрезках в прямоугольном треугольнике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36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Пропорциональные отрезки в прямоугольном треугольнике: свойство катета.</w:t>
            </w:r>
          </w:p>
        </w:tc>
        <w:tc>
          <w:tcPr>
            <w:tcW w:w="567" w:type="dxa"/>
          </w:tcPr>
          <w:p w:rsidR="007570DF" w:rsidRDefault="007570DF">
            <w:r w:rsidRPr="00861F2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6.01</w:t>
            </w:r>
          </w:p>
        </w:tc>
        <w:tc>
          <w:tcPr>
            <w:tcW w:w="3544" w:type="dxa"/>
          </w:tcPr>
          <w:p w:rsidR="007570DF" w:rsidRPr="00D217CA" w:rsidRDefault="00B13922" w:rsidP="00B558E5">
            <w:pPr>
              <w:rPr>
                <w:szCs w:val="28"/>
              </w:rPr>
            </w:pPr>
            <w:r>
              <w:t xml:space="preserve">Доказывать теоремы </w:t>
            </w:r>
            <w:r w:rsidRPr="00094279">
              <w:t>о</w:t>
            </w:r>
            <w:r>
              <w:t xml:space="preserve"> пропорциональных отрезках в прямоугольном треугольнике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37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Применение подобия треугольников к решению задач.</w:t>
            </w:r>
          </w:p>
        </w:tc>
        <w:tc>
          <w:tcPr>
            <w:tcW w:w="567" w:type="dxa"/>
          </w:tcPr>
          <w:p w:rsidR="007570DF" w:rsidRDefault="007570DF">
            <w:r w:rsidRPr="00861F2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1.01</w:t>
            </w:r>
          </w:p>
        </w:tc>
        <w:tc>
          <w:tcPr>
            <w:tcW w:w="3544" w:type="dxa"/>
          </w:tcPr>
          <w:p w:rsidR="007570DF" w:rsidRPr="00D217CA" w:rsidRDefault="00B13922" w:rsidP="00B558E5">
            <w:pPr>
              <w:rPr>
                <w:szCs w:val="28"/>
              </w:rPr>
            </w:pPr>
            <w:r w:rsidRPr="00094279">
              <w:t>Объяснять, что такое метод подобия в задачах на построение и приводить примеры применения этого метода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>Фронт опрос сам работа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38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Решение задач на подобие </w:t>
            </w:r>
            <w:r w:rsidRPr="00D217CA">
              <w:rPr>
                <w:szCs w:val="28"/>
              </w:rPr>
              <w:lastRenderedPageBreak/>
              <w:t>треугольников.</w:t>
            </w:r>
          </w:p>
        </w:tc>
        <w:tc>
          <w:tcPr>
            <w:tcW w:w="567" w:type="dxa"/>
          </w:tcPr>
          <w:p w:rsidR="007570DF" w:rsidRDefault="007570DF">
            <w:r w:rsidRPr="00861F2E">
              <w:rPr>
                <w:szCs w:val="28"/>
              </w:rPr>
              <w:lastRenderedPageBreak/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3.01</w:t>
            </w:r>
          </w:p>
        </w:tc>
        <w:tc>
          <w:tcPr>
            <w:tcW w:w="3544" w:type="dxa"/>
          </w:tcPr>
          <w:p w:rsidR="007570DF" w:rsidRPr="00D217CA" w:rsidRDefault="00B13922" w:rsidP="00B558E5">
            <w:pPr>
              <w:rPr>
                <w:szCs w:val="28"/>
              </w:rPr>
            </w:pPr>
            <w:r w:rsidRPr="00094279">
              <w:t xml:space="preserve">Объяснять, как можно </w:t>
            </w:r>
            <w:r w:rsidRPr="00094279">
              <w:lastRenderedPageBreak/>
              <w:t>использовать свойства подобных треугольников в измерительных работах на местности;  как ввести понятие подобия для произвольных фигур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lastRenderedPageBreak/>
              <w:t xml:space="preserve">Фронт опрос </w:t>
            </w:r>
            <w:proofErr w:type="spellStart"/>
            <w:r w:rsidRPr="00094279">
              <w:lastRenderedPageBreak/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lastRenderedPageBreak/>
              <w:t>39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Задачи на построение.</w:t>
            </w:r>
          </w:p>
        </w:tc>
        <w:tc>
          <w:tcPr>
            <w:tcW w:w="567" w:type="dxa"/>
          </w:tcPr>
          <w:p w:rsidR="007570DF" w:rsidRDefault="007570DF">
            <w:r w:rsidRPr="00861F2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8.01</w:t>
            </w:r>
          </w:p>
        </w:tc>
        <w:tc>
          <w:tcPr>
            <w:tcW w:w="3544" w:type="dxa"/>
          </w:tcPr>
          <w:p w:rsidR="007570DF" w:rsidRPr="00D217CA" w:rsidRDefault="00C06F05" w:rsidP="00B558E5">
            <w:pPr>
              <w:rPr>
                <w:szCs w:val="28"/>
              </w:rPr>
            </w:pPr>
            <w:r>
              <w:rPr>
                <w:szCs w:val="28"/>
              </w:rPr>
              <w:t>Решать задачи на построение.</w:t>
            </w:r>
          </w:p>
        </w:tc>
        <w:tc>
          <w:tcPr>
            <w:tcW w:w="1558" w:type="dxa"/>
          </w:tcPr>
          <w:p w:rsidR="007570DF" w:rsidRPr="00094279" w:rsidRDefault="007570DF" w:rsidP="008D5075">
            <w:r>
              <w:t>Практическая работа в парах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40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Контрольная работа № 3 «Подобные треугольники».</w:t>
            </w:r>
          </w:p>
        </w:tc>
        <w:tc>
          <w:tcPr>
            <w:tcW w:w="567" w:type="dxa"/>
          </w:tcPr>
          <w:p w:rsidR="007570DF" w:rsidRDefault="007570DF">
            <w:r w:rsidRPr="00861F2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30.01</w:t>
            </w:r>
          </w:p>
        </w:tc>
        <w:tc>
          <w:tcPr>
            <w:tcW w:w="3544" w:type="dxa"/>
          </w:tcPr>
          <w:p w:rsidR="007570DF" w:rsidRPr="00D217CA" w:rsidRDefault="006315F2" w:rsidP="00B558E5">
            <w:pPr>
              <w:rPr>
                <w:szCs w:val="28"/>
              </w:rPr>
            </w:pPr>
            <w:r w:rsidRPr="00094279">
              <w:t>Решать задачи, связанные с подобием треугольников</w:t>
            </w:r>
            <w:r>
              <w:t>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41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Синус, косинус, тангенс и котангенс острого угла прямоугольного треугольника. </w:t>
            </w:r>
          </w:p>
        </w:tc>
        <w:tc>
          <w:tcPr>
            <w:tcW w:w="567" w:type="dxa"/>
          </w:tcPr>
          <w:p w:rsidR="007570DF" w:rsidRDefault="007570DF">
            <w:r w:rsidRPr="00547891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4.02</w:t>
            </w:r>
          </w:p>
        </w:tc>
        <w:tc>
          <w:tcPr>
            <w:tcW w:w="3544" w:type="dxa"/>
          </w:tcPr>
          <w:p w:rsidR="007570DF" w:rsidRPr="00D217CA" w:rsidRDefault="00B13922" w:rsidP="00B558E5">
            <w:pPr>
              <w:rPr>
                <w:szCs w:val="28"/>
              </w:rPr>
            </w:pPr>
            <w:r w:rsidRPr="00094279">
              <w:t>Формулировать определение и иллюстрировать понятия синуса, косинуса и тангенса острого угла прямоугольного треугольника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42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  <w:vertAlign w:val="superscript"/>
              </w:rPr>
            </w:pPr>
            <w:r w:rsidRPr="00D217CA">
              <w:rPr>
                <w:szCs w:val="28"/>
              </w:rPr>
              <w:t>Значения синуса, косинуса, тангенса и котангенса для углов 30</w:t>
            </w:r>
            <w:r w:rsidRPr="00D217CA">
              <w:rPr>
                <w:szCs w:val="28"/>
                <w:vertAlign w:val="superscript"/>
              </w:rPr>
              <w:t>о</w:t>
            </w:r>
            <w:r w:rsidRPr="00D217CA">
              <w:rPr>
                <w:szCs w:val="28"/>
              </w:rPr>
              <w:t>, 45</w:t>
            </w:r>
            <w:r w:rsidRPr="00D217CA">
              <w:rPr>
                <w:szCs w:val="28"/>
                <w:vertAlign w:val="superscript"/>
              </w:rPr>
              <w:t>о</w:t>
            </w:r>
            <w:r w:rsidRPr="00D217CA">
              <w:rPr>
                <w:szCs w:val="28"/>
              </w:rPr>
              <w:t xml:space="preserve"> и 60</w:t>
            </w:r>
            <w:r w:rsidRPr="00D217CA">
              <w:rPr>
                <w:szCs w:val="28"/>
                <w:vertAlign w:val="superscript"/>
              </w:rPr>
              <w:t>о</w:t>
            </w:r>
            <w:r w:rsidRPr="00D217CA">
              <w:rPr>
                <w:szCs w:val="28"/>
              </w:rPr>
              <w:t>.</w:t>
            </w:r>
            <w:r w:rsidRPr="00D217CA">
              <w:rPr>
                <w:position w:val="-4"/>
                <w:szCs w:val="28"/>
              </w:rPr>
              <w:object w:dxaOrig="240" w:dyaOrig="440">
                <v:shape id="_x0000_i1038" type="#_x0000_t75" style="width:13.5pt;height:22.5pt" o:ole="">
                  <v:imagedata r:id="rId28" o:title=""/>
                </v:shape>
                <o:OLEObject Type="Embed" ProgID="Equation.3" ShapeID="_x0000_i1038" DrawAspect="Content" ObjectID="_1652168239" r:id="rId29"/>
              </w:object>
            </w:r>
          </w:p>
        </w:tc>
        <w:tc>
          <w:tcPr>
            <w:tcW w:w="567" w:type="dxa"/>
          </w:tcPr>
          <w:p w:rsidR="007570DF" w:rsidRDefault="007570DF">
            <w:r w:rsidRPr="00547891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6.02</w:t>
            </w:r>
          </w:p>
        </w:tc>
        <w:tc>
          <w:tcPr>
            <w:tcW w:w="3544" w:type="dxa"/>
          </w:tcPr>
          <w:p w:rsidR="007570DF" w:rsidRPr="00D217CA" w:rsidRDefault="006315F2" w:rsidP="00B558E5">
            <w:pPr>
              <w:rPr>
                <w:szCs w:val="28"/>
              </w:rPr>
            </w:pPr>
            <w:r w:rsidRPr="00094279">
              <w:t>Выводить основное тригонометрическое тождество и значения синуса, косинуса и тангенса для углов 30</w:t>
            </w:r>
            <w:r w:rsidRPr="00094279">
              <w:rPr>
                <w:vertAlign w:val="superscript"/>
              </w:rPr>
              <w:t>0</w:t>
            </w:r>
            <w:r w:rsidRPr="00094279">
              <w:t>, 45</w:t>
            </w:r>
            <w:r w:rsidRPr="00094279">
              <w:rPr>
                <w:vertAlign w:val="superscript"/>
              </w:rPr>
              <w:t>0</w:t>
            </w:r>
            <w:r w:rsidRPr="00094279">
              <w:t>, 60</w:t>
            </w:r>
            <w:r w:rsidRPr="00094279">
              <w:rPr>
                <w:vertAlign w:val="superscript"/>
              </w:rPr>
              <w:t>0</w:t>
            </w:r>
            <w:r w:rsidRPr="00094279">
              <w:t>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>Фронт опрос сам работа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43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Соотношения между сторонами и углами прямоугольного треугольника. </w:t>
            </w:r>
          </w:p>
        </w:tc>
        <w:tc>
          <w:tcPr>
            <w:tcW w:w="567" w:type="dxa"/>
          </w:tcPr>
          <w:p w:rsidR="007570DF" w:rsidRDefault="007570DF">
            <w:r w:rsidRPr="00547891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1.02</w:t>
            </w:r>
          </w:p>
        </w:tc>
        <w:tc>
          <w:tcPr>
            <w:tcW w:w="3544" w:type="dxa"/>
          </w:tcPr>
          <w:p w:rsidR="007570DF" w:rsidRPr="00D217CA" w:rsidRDefault="00173681" w:rsidP="00173681">
            <w:pPr>
              <w:rPr>
                <w:szCs w:val="28"/>
              </w:rPr>
            </w:pPr>
            <w:r>
              <w:rPr>
                <w:szCs w:val="28"/>
              </w:rPr>
              <w:t xml:space="preserve">Выражать соотношения </w:t>
            </w:r>
            <w:r w:rsidRPr="00D217CA">
              <w:rPr>
                <w:szCs w:val="28"/>
              </w:rPr>
              <w:t xml:space="preserve">между сторонами и углами прямоугольного треугольника. 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44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по теме: «Синус, косинус, тангенс угла».</w:t>
            </w:r>
          </w:p>
        </w:tc>
        <w:tc>
          <w:tcPr>
            <w:tcW w:w="567" w:type="dxa"/>
          </w:tcPr>
          <w:p w:rsidR="007570DF" w:rsidRDefault="007570DF">
            <w:r w:rsidRPr="00547891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3.02</w:t>
            </w:r>
          </w:p>
        </w:tc>
        <w:tc>
          <w:tcPr>
            <w:tcW w:w="3544" w:type="dxa"/>
          </w:tcPr>
          <w:p w:rsidR="007570DF" w:rsidRPr="00D217CA" w:rsidRDefault="00173681" w:rsidP="00B558E5">
            <w:pPr>
              <w:rPr>
                <w:szCs w:val="28"/>
              </w:rPr>
            </w:pPr>
            <w:r>
              <w:rPr>
                <w:szCs w:val="28"/>
              </w:rPr>
              <w:t xml:space="preserve">Решать задачи с </w:t>
            </w:r>
            <w:proofErr w:type="spellStart"/>
            <w:r>
              <w:rPr>
                <w:szCs w:val="28"/>
              </w:rPr>
              <w:t>использовани</w:t>
            </w:r>
            <w:proofErr w:type="spellEnd"/>
            <w:r>
              <w:rPr>
                <w:szCs w:val="28"/>
              </w:rPr>
              <w:t xml:space="preserve"> ем определения </w:t>
            </w:r>
            <w:r w:rsidRPr="00D217CA">
              <w:rPr>
                <w:szCs w:val="28"/>
              </w:rPr>
              <w:t>синуса, косину</w:t>
            </w:r>
            <w:r>
              <w:rPr>
                <w:szCs w:val="28"/>
              </w:rPr>
              <w:t xml:space="preserve"> </w:t>
            </w:r>
            <w:proofErr w:type="spellStart"/>
            <w:r w:rsidRPr="00D217CA">
              <w:rPr>
                <w:szCs w:val="28"/>
              </w:rPr>
              <w:t>са</w:t>
            </w:r>
            <w:proofErr w:type="spellEnd"/>
            <w:r w:rsidRPr="00D217CA">
              <w:rPr>
                <w:szCs w:val="28"/>
              </w:rPr>
              <w:t>, тангенса и котангенса</w:t>
            </w:r>
            <w:r>
              <w:rPr>
                <w:szCs w:val="28"/>
              </w:rPr>
              <w:t xml:space="preserve"> острого угла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>Контрольная работа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45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по теме: «Соотношения в прямоугольном треугольнике».</w:t>
            </w:r>
          </w:p>
        </w:tc>
        <w:tc>
          <w:tcPr>
            <w:tcW w:w="567" w:type="dxa"/>
          </w:tcPr>
          <w:p w:rsidR="007570DF" w:rsidRDefault="007570DF">
            <w:r w:rsidRPr="00547891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8.02</w:t>
            </w:r>
          </w:p>
        </w:tc>
        <w:tc>
          <w:tcPr>
            <w:tcW w:w="3544" w:type="dxa"/>
          </w:tcPr>
          <w:p w:rsidR="007570DF" w:rsidRPr="00D217CA" w:rsidRDefault="00173681" w:rsidP="00B558E5">
            <w:pPr>
              <w:rPr>
                <w:szCs w:val="28"/>
              </w:rPr>
            </w:pPr>
            <w:r>
              <w:rPr>
                <w:szCs w:val="28"/>
              </w:rPr>
              <w:t xml:space="preserve">Решать задачи с </w:t>
            </w:r>
            <w:proofErr w:type="spellStart"/>
            <w:r>
              <w:rPr>
                <w:szCs w:val="28"/>
              </w:rPr>
              <w:t>использовани</w:t>
            </w:r>
            <w:proofErr w:type="spellEnd"/>
            <w:r>
              <w:rPr>
                <w:szCs w:val="28"/>
              </w:rPr>
              <w:t xml:space="preserve"> ем соотношений </w:t>
            </w:r>
            <w:r w:rsidRPr="00D217CA">
              <w:rPr>
                <w:szCs w:val="28"/>
              </w:rPr>
              <w:t>между сторонами и углами прямоугольного треугольника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46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прямоугольных  треугольников.</w:t>
            </w:r>
          </w:p>
        </w:tc>
        <w:tc>
          <w:tcPr>
            <w:tcW w:w="567" w:type="dxa"/>
          </w:tcPr>
          <w:p w:rsidR="007570DF" w:rsidRDefault="007570DF">
            <w:r w:rsidRPr="00547891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0.02</w:t>
            </w:r>
          </w:p>
        </w:tc>
        <w:tc>
          <w:tcPr>
            <w:tcW w:w="3544" w:type="dxa"/>
          </w:tcPr>
          <w:p w:rsidR="007570DF" w:rsidRPr="00D217CA" w:rsidRDefault="00173681" w:rsidP="00B558E5">
            <w:pPr>
              <w:rPr>
                <w:szCs w:val="28"/>
              </w:rPr>
            </w:pPr>
            <w:r>
              <w:rPr>
                <w:szCs w:val="28"/>
              </w:rPr>
              <w:t>Решать прямоугольные треугольники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>Фронт опрос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47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Контрольная работа № 4 «Решение прямоугольных  треугольников».</w:t>
            </w:r>
          </w:p>
        </w:tc>
        <w:tc>
          <w:tcPr>
            <w:tcW w:w="567" w:type="dxa"/>
          </w:tcPr>
          <w:p w:rsidR="007570DF" w:rsidRDefault="007570DF">
            <w:r w:rsidRPr="00547891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5.02</w:t>
            </w:r>
          </w:p>
        </w:tc>
        <w:tc>
          <w:tcPr>
            <w:tcW w:w="3544" w:type="dxa"/>
          </w:tcPr>
          <w:p w:rsidR="007570DF" w:rsidRPr="00D217CA" w:rsidRDefault="00173681" w:rsidP="00B558E5">
            <w:pPr>
              <w:rPr>
                <w:szCs w:val="28"/>
              </w:rPr>
            </w:pPr>
            <w:r>
              <w:rPr>
                <w:szCs w:val="28"/>
              </w:rPr>
              <w:t xml:space="preserve">Решать задачи на повторение с использованием соотношений </w:t>
            </w:r>
            <w:r w:rsidRPr="00D217CA">
              <w:rPr>
                <w:szCs w:val="28"/>
              </w:rPr>
              <w:t>между сторонами и углами прямоугольного треугольника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173681" w:rsidRPr="00D217CA" w:rsidTr="00983B03">
        <w:tc>
          <w:tcPr>
            <w:tcW w:w="10772" w:type="dxa"/>
            <w:gridSpan w:val="6"/>
          </w:tcPr>
          <w:p w:rsidR="00173681" w:rsidRPr="00D217CA" w:rsidRDefault="00173681" w:rsidP="00F2579A">
            <w:pPr>
              <w:rPr>
                <w:b/>
                <w:szCs w:val="28"/>
              </w:rPr>
            </w:pPr>
            <w:r w:rsidRPr="00D217CA">
              <w:rPr>
                <w:b/>
                <w:szCs w:val="28"/>
              </w:rPr>
              <w:t>4. Окружность – 17 ч</w:t>
            </w:r>
          </w:p>
          <w:p w:rsidR="00173681" w:rsidRPr="00094279" w:rsidRDefault="00173681" w:rsidP="008D5075"/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48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Взаимное расположение прямой и окружности, двух окружностей.</w:t>
            </w:r>
          </w:p>
        </w:tc>
        <w:tc>
          <w:tcPr>
            <w:tcW w:w="567" w:type="dxa"/>
          </w:tcPr>
          <w:p w:rsidR="007570DF" w:rsidRDefault="007570DF">
            <w:r w:rsidRPr="008415D9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7.02</w:t>
            </w:r>
          </w:p>
        </w:tc>
        <w:tc>
          <w:tcPr>
            <w:tcW w:w="3544" w:type="dxa"/>
          </w:tcPr>
          <w:p w:rsidR="007570DF" w:rsidRPr="00D217CA" w:rsidRDefault="007570DF" w:rsidP="001D03DF">
            <w:pPr>
              <w:rPr>
                <w:szCs w:val="28"/>
              </w:rPr>
            </w:pPr>
            <w:r w:rsidRPr="00094279">
              <w:t>Исследовать взаимное расположение прямой и окружности</w:t>
            </w:r>
            <w:r w:rsidR="001D03DF">
              <w:t>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>Фронт опрос сам работа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49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Касательная к окружности, ее свойства (равенство касательных, проведенных из одной точки). Секущая.</w:t>
            </w:r>
          </w:p>
        </w:tc>
        <w:tc>
          <w:tcPr>
            <w:tcW w:w="567" w:type="dxa"/>
          </w:tcPr>
          <w:p w:rsidR="007570DF" w:rsidRDefault="007570DF">
            <w:r w:rsidRPr="008415D9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4.03</w:t>
            </w:r>
          </w:p>
        </w:tc>
        <w:tc>
          <w:tcPr>
            <w:tcW w:w="3544" w:type="dxa"/>
          </w:tcPr>
          <w:p w:rsidR="007570DF" w:rsidRPr="00D217CA" w:rsidRDefault="00A60C84" w:rsidP="00A60C84">
            <w:pPr>
              <w:rPr>
                <w:szCs w:val="28"/>
              </w:rPr>
            </w:pPr>
            <w:r w:rsidRPr="00094279">
              <w:t xml:space="preserve">Формулировать определение </w:t>
            </w:r>
            <w:r>
              <w:t>каса</w:t>
            </w:r>
            <w:r w:rsidRPr="00094279">
              <w:t xml:space="preserve">тельной к </w:t>
            </w:r>
            <w:r>
              <w:t>окружности,  доказывать теорему</w:t>
            </w:r>
            <w:r w:rsidRPr="00094279">
              <w:t xml:space="preserve"> о свойстве касательной</w:t>
            </w:r>
            <w:r>
              <w:t>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50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Признак касательной  к окружности. Построение касательной.</w:t>
            </w:r>
          </w:p>
        </w:tc>
        <w:tc>
          <w:tcPr>
            <w:tcW w:w="567" w:type="dxa"/>
          </w:tcPr>
          <w:p w:rsidR="007570DF" w:rsidRDefault="007570DF">
            <w:r w:rsidRPr="008415D9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6.03</w:t>
            </w:r>
          </w:p>
        </w:tc>
        <w:tc>
          <w:tcPr>
            <w:tcW w:w="3544" w:type="dxa"/>
          </w:tcPr>
          <w:p w:rsidR="007570DF" w:rsidRPr="00D217CA" w:rsidRDefault="00A60C84" w:rsidP="007733DB">
            <w:pPr>
              <w:rPr>
                <w:szCs w:val="28"/>
              </w:rPr>
            </w:pPr>
            <w:r>
              <w:t>Д</w:t>
            </w:r>
            <w:r w:rsidRPr="00094279">
              <w:t>оказывать теоремы</w:t>
            </w:r>
            <w:r>
              <w:t xml:space="preserve"> </w:t>
            </w:r>
            <w:r w:rsidRPr="00094279">
              <w:t>о признаке касательной</w:t>
            </w:r>
            <w:r w:rsidR="007733DB">
              <w:t>, строить касательную к окружности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51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Центральные и вписанные углы. Величина вписанного угла.</w:t>
            </w:r>
          </w:p>
        </w:tc>
        <w:tc>
          <w:tcPr>
            <w:tcW w:w="567" w:type="dxa"/>
          </w:tcPr>
          <w:p w:rsidR="007570DF" w:rsidRDefault="007570DF">
            <w:r w:rsidRPr="008415D9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1.03</w:t>
            </w:r>
          </w:p>
        </w:tc>
        <w:tc>
          <w:tcPr>
            <w:tcW w:w="3544" w:type="dxa"/>
          </w:tcPr>
          <w:p w:rsidR="007570DF" w:rsidRPr="00D217CA" w:rsidRDefault="00C6515C" w:rsidP="00C6515C">
            <w:pPr>
              <w:rPr>
                <w:szCs w:val="28"/>
              </w:rPr>
            </w:pPr>
            <w:r w:rsidRPr="00094279">
              <w:t xml:space="preserve">Формулировать понятия центрального и вписанного </w:t>
            </w:r>
            <w:r w:rsidRPr="00094279">
              <w:lastRenderedPageBreak/>
              <w:t>углов, градусной меры дуги окружности</w:t>
            </w:r>
            <w:r>
              <w:t>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lastRenderedPageBreak/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</w:t>
            </w:r>
            <w:r w:rsidRPr="00094279">
              <w:lastRenderedPageBreak/>
              <w:t>контроль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lastRenderedPageBreak/>
              <w:t>52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Свойство пересекающихся хорд окружности, свойства  секущих, касательных (метрические соотношения в окружности). </w:t>
            </w:r>
          </w:p>
        </w:tc>
        <w:tc>
          <w:tcPr>
            <w:tcW w:w="567" w:type="dxa"/>
          </w:tcPr>
          <w:p w:rsidR="007570DF" w:rsidRDefault="007570DF">
            <w:r w:rsidRPr="008415D9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3.03</w:t>
            </w:r>
          </w:p>
        </w:tc>
        <w:tc>
          <w:tcPr>
            <w:tcW w:w="3544" w:type="dxa"/>
          </w:tcPr>
          <w:p w:rsidR="007570DF" w:rsidRPr="00D217CA" w:rsidRDefault="00A60C84" w:rsidP="00A60C84">
            <w:pPr>
              <w:rPr>
                <w:szCs w:val="28"/>
              </w:rPr>
            </w:pPr>
            <w:r>
              <w:t>Д</w:t>
            </w:r>
            <w:r w:rsidR="007733DB">
              <w:t>оказывать теорему</w:t>
            </w:r>
            <w:r>
              <w:t xml:space="preserve"> </w:t>
            </w:r>
            <w:r w:rsidR="00C6515C">
              <w:t>о секущих</w:t>
            </w:r>
            <w:r w:rsidRPr="00094279">
              <w:t>, проведённых из одной точки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>Фронт опрос сам работа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53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по теме «Касательная к окружности».</w:t>
            </w:r>
          </w:p>
        </w:tc>
        <w:tc>
          <w:tcPr>
            <w:tcW w:w="567" w:type="dxa"/>
          </w:tcPr>
          <w:p w:rsidR="007570DF" w:rsidRDefault="007570DF">
            <w:r w:rsidRPr="008415D9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8.03</w:t>
            </w:r>
          </w:p>
        </w:tc>
        <w:tc>
          <w:tcPr>
            <w:tcW w:w="3544" w:type="dxa"/>
          </w:tcPr>
          <w:p w:rsidR="007570DF" w:rsidRPr="00D217CA" w:rsidRDefault="00122AE2" w:rsidP="00B558E5">
            <w:pPr>
              <w:rPr>
                <w:szCs w:val="28"/>
              </w:rPr>
            </w:pPr>
            <w:r>
              <w:rPr>
                <w:szCs w:val="28"/>
              </w:rPr>
              <w:t xml:space="preserve">Решать задачи по теме </w:t>
            </w:r>
            <w:r w:rsidRPr="00D217CA">
              <w:rPr>
                <w:szCs w:val="28"/>
              </w:rPr>
              <w:t>«Касательная к окружности»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54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по теме «Центральные и вписанные углы».</w:t>
            </w:r>
          </w:p>
        </w:tc>
        <w:tc>
          <w:tcPr>
            <w:tcW w:w="567" w:type="dxa"/>
          </w:tcPr>
          <w:p w:rsidR="007570DF" w:rsidRDefault="007570DF">
            <w:r w:rsidRPr="008415D9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0.03</w:t>
            </w:r>
          </w:p>
        </w:tc>
        <w:tc>
          <w:tcPr>
            <w:tcW w:w="3544" w:type="dxa"/>
          </w:tcPr>
          <w:p w:rsidR="007570DF" w:rsidRPr="00D217CA" w:rsidRDefault="00122AE2" w:rsidP="00B558E5">
            <w:pPr>
              <w:rPr>
                <w:szCs w:val="28"/>
              </w:rPr>
            </w:pPr>
            <w:r>
              <w:rPr>
                <w:szCs w:val="28"/>
              </w:rPr>
              <w:t xml:space="preserve">Решать задачи по теме </w:t>
            </w:r>
            <w:r w:rsidRPr="00D217CA">
              <w:rPr>
                <w:szCs w:val="28"/>
              </w:rPr>
              <w:t>«Центральные и вписанные углы»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 xml:space="preserve">Фронт опрос </w:t>
            </w:r>
            <w:proofErr w:type="spellStart"/>
            <w:r w:rsidRPr="00094279">
              <w:t>самост</w:t>
            </w:r>
            <w:proofErr w:type="spellEnd"/>
            <w:r w:rsidRPr="00094279">
              <w:t xml:space="preserve"> работа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55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по теме: «Пересекающиеся хорды».</w:t>
            </w:r>
          </w:p>
        </w:tc>
        <w:tc>
          <w:tcPr>
            <w:tcW w:w="567" w:type="dxa"/>
          </w:tcPr>
          <w:p w:rsidR="007570DF" w:rsidRDefault="007570DF">
            <w:r w:rsidRPr="00104E0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.04</w:t>
            </w:r>
          </w:p>
        </w:tc>
        <w:tc>
          <w:tcPr>
            <w:tcW w:w="3544" w:type="dxa"/>
          </w:tcPr>
          <w:p w:rsidR="007570DF" w:rsidRPr="00D217CA" w:rsidRDefault="00462602" w:rsidP="00B558E5">
            <w:pPr>
              <w:rPr>
                <w:szCs w:val="28"/>
              </w:rPr>
            </w:pPr>
            <w:r>
              <w:rPr>
                <w:szCs w:val="28"/>
              </w:rPr>
              <w:t xml:space="preserve">Решать задачи по теме </w:t>
            </w:r>
            <w:r w:rsidRPr="00D217CA">
              <w:rPr>
                <w:szCs w:val="28"/>
              </w:rPr>
              <w:t>«Пересекающиеся хорды»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56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по теме «Окружность».</w:t>
            </w:r>
          </w:p>
        </w:tc>
        <w:tc>
          <w:tcPr>
            <w:tcW w:w="567" w:type="dxa"/>
          </w:tcPr>
          <w:p w:rsidR="007570DF" w:rsidRDefault="007570DF">
            <w:r w:rsidRPr="00104E0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3.04</w:t>
            </w:r>
          </w:p>
        </w:tc>
        <w:tc>
          <w:tcPr>
            <w:tcW w:w="3544" w:type="dxa"/>
          </w:tcPr>
          <w:p w:rsidR="007570DF" w:rsidRPr="00D217CA" w:rsidRDefault="00462602" w:rsidP="00462602">
            <w:pPr>
              <w:rPr>
                <w:szCs w:val="28"/>
              </w:rPr>
            </w:pPr>
            <w:r>
              <w:rPr>
                <w:szCs w:val="28"/>
              </w:rPr>
              <w:t xml:space="preserve">Решать задачи по теме </w:t>
            </w:r>
            <w:r w:rsidRPr="00D217CA">
              <w:rPr>
                <w:szCs w:val="28"/>
              </w:rPr>
              <w:t>«Окружность»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57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Свойство биссектрисы угла. </w:t>
            </w:r>
          </w:p>
        </w:tc>
        <w:tc>
          <w:tcPr>
            <w:tcW w:w="567" w:type="dxa"/>
          </w:tcPr>
          <w:p w:rsidR="007570DF" w:rsidRDefault="007570DF">
            <w:r w:rsidRPr="00104E0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8.04</w:t>
            </w:r>
          </w:p>
        </w:tc>
        <w:tc>
          <w:tcPr>
            <w:tcW w:w="3544" w:type="dxa"/>
          </w:tcPr>
          <w:p w:rsidR="007570DF" w:rsidRPr="00D217CA" w:rsidRDefault="001D03DF" w:rsidP="00B558E5">
            <w:pPr>
              <w:rPr>
                <w:szCs w:val="28"/>
              </w:rPr>
            </w:pPr>
            <w:r>
              <w:rPr>
                <w:szCs w:val="28"/>
              </w:rPr>
              <w:t>Доказывать свойство биссектрисы угла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7570DF" w:rsidRPr="00D217CA" w:rsidTr="004B6988">
        <w:tc>
          <w:tcPr>
            <w:tcW w:w="567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58</w:t>
            </w:r>
          </w:p>
        </w:tc>
        <w:tc>
          <w:tcPr>
            <w:tcW w:w="3686" w:type="dxa"/>
          </w:tcPr>
          <w:p w:rsidR="007570DF" w:rsidRPr="00D217CA" w:rsidRDefault="007570DF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Свойство серединного перпендикуляра к отрезку.</w:t>
            </w:r>
          </w:p>
        </w:tc>
        <w:tc>
          <w:tcPr>
            <w:tcW w:w="567" w:type="dxa"/>
          </w:tcPr>
          <w:p w:rsidR="007570DF" w:rsidRDefault="007570DF">
            <w:r w:rsidRPr="00104E0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7570DF" w:rsidRPr="008D5075" w:rsidRDefault="007570DF" w:rsidP="00B558E5">
            <w:pPr>
              <w:rPr>
                <w:szCs w:val="28"/>
              </w:rPr>
            </w:pPr>
            <w:r w:rsidRPr="008D5075">
              <w:rPr>
                <w:szCs w:val="28"/>
              </w:rPr>
              <w:t>10.04</w:t>
            </w:r>
          </w:p>
        </w:tc>
        <w:tc>
          <w:tcPr>
            <w:tcW w:w="3544" w:type="dxa"/>
          </w:tcPr>
          <w:p w:rsidR="007570DF" w:rsidRPr="008D5075" w:rsidRDefault="001D03DF" w:rsidP="00B558E5">
            <w:pPr>
              <w:rPr>
                <w:szCs w:val="28"/>
              </w:rPr>
            </w:pPr>
            <w:r>
              <w:rPr>
                <w:szCs w:val="28"/>
              </w:rPr>
              <w:t>Доказывать свойство серединного перпендикуляра к отрезку.</w:t>
            </w:r>
          </w:p>
        </w:tc>
        <w:tc>
          <w:tcPr>
            <w:tcW w:w="1558" w:type="dxa"/>
          </w:tcPr>
          <w:p w:rsidR="007570DF" w:rsidRPr="00094279" w:rsidRDefault="007570DF" w:rsidP="008D5075">
            <w:r w:rsidRPr="00094279">
              <w:t>Фронт опрос сам работа</w:t>
            </w:r>
          </w:p>
        </w:tc>
      </w:tr>
      <w:tr w:rsidR="00C6515C" w:rsidRPr="00D217CA" w:rsidTr="004B6988">
        <w:tc>
          <w:tcPr>
            <w:tcW w:w="567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59</w:t>
            </w:r>
          </w:p>
        </w:tc>
        <w:tc>
          <w:tcPr>
            <w:tcW w:w="3686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Четыре замечательные точки треугольника: точка пересечения медиан.</w:t>
            </w:r>
          </w:p>
        </w:tc>
        <w:tc>
          <w:tcPr>
            <w:tcW w:w="567" w:type="dxa"/>
          </w:tcPr>
          <w:p w:rsidR="00C6515C" w:rsidRDefault="00C6515C">
            <w:r w:rsidRPr="00104E0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C6515C" w:rsidRPr="008D5075" w:rsidRDefault="00C6515C" w:rsidP="00B558E5">
            <w:pPr>
              <w:rPr>
                <w:szCs w:val="28"/>
              </w:rPr>
            </w:pPr>
            <w:r w:rsidRPr="008D5075">
              <w:rPr>
                <w:szCs w:val="28"/>
              </w:rPr>
              <w:t>15.04</w:t>
            </w:r>
          </w:p>
        </w:tc>
        <w:tc>
          <w:tcPr>
            <w:tcW w:w="3544" w:type="dxa"/>
          </w:tcPr>
          <w:p w:rsidR="00C6515C" w:rsidRPr="00D217CA" w:rsidRDefault="00C6515C" w:rsidP="00C6515C">
            <w:pPr>
              <w:rPr>
                <w:szCs w:val="28"/>
              </w:rPr>
            </w:pPr>
            <w:r>
              <w:t>Доказывать теорему</w:t>
            </w:r>
            <w:r w:rsidRPr="00094279">
              <w:t xml:space="preserve"> о </w:t>
            </w:r>
            <w:r>
              <w:t xml:space="preserve">точке пересечения медиан </w:t>
            </w:r>
            <w:r w:rsidRPr="00094279">
              <w:t>треугольника.</w:t>
            </w:r>
          </w:p>
        </w:tc>
        <w:tc>
          <w:tcPr>
            <w:tcW w:w="1558" w:type="dxa"/>
          </w:tcPr>
          <w:p w:rsidR="00C6515C" w:rsidRPr="00094279" w:rsidRDefault="00C6515C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C6515C" w:rsidRPr="00D217CA" w:rsidTr="004B6988">
        <w:tc>
          <w:tcPr>
            <w:tcW w:w="567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60</w:t>
            </w:r>
          </w:p>
        </w:tc>
        <w:tc>
          <w:tcPr>
            <w:tcW w:w="3686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Точки пересечения биссектрис, высот и серединных перпендикуляров.</w:t>
            </w:r>
          </w:p>
        </w:tc>
        <w:tc>
          <w:tcPr>
            <w:tcW w:w="567" w:type="dxa"/>
          </w:tcPr>
          <w:p w:rsidR="00C6515C" w:rsidRDefault="00C6515C">
            <w:r w:rsidRPr="00104E0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7.04</w:t>
            </w:r>
          </w:p>
        </w:tc>
        <w:tc>
          <w:tcPr>
            <w:tcW w:w="3544" w:type="dxa"/>
          </w:tcPr>
          <w:p w:rsidR="00C6515C" w:rsidRPr="00D217CA" w:rsidRDefault="00C6515C" w:rsidP="00AB25CF">
            <w:pPr>
              <w:rPr>
                <w:szCs w:val="28"/>
              </w:rPr>
            </w:pPr>
            <w:r>
              <w:t>Доказывать теоремы</w:t>
            </w:r>
            <w:r w:rsidRPr="00094279">
              <w:t xml:space="preserve"> о замечательных точках треугольника.</w:t>
            </w:r>
          </w:p>
        </w:tc>
        <w:tc>
          <w:tcPr>
            <w:tcW w:w="1558" w:type="dxa"/>
          </w:tcPr>
          <w:p w:rsidR="00C6515C" w:rsidRPr="00094279" w:rsidRDefault="00C6515C" w:rsidP="008D5075">
            <w:r w:rsidRPr="00094279">
              <w:t>Контрольная работа</w:t>
            </w:r>
          </w:p>
        </w:tc>
      </w:tr>
      <w:tr w:rsidR="00C6515C" w:rsidRPr="00D217CA" w:rsidTr="004B6988">
        <w:tc>
          <w:tcPr>
            <w:tcW w:w="567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61</w:t>
            </w:r>
          </w:p>
        </w:tc>
        <w:tc>
          <w:tcPr>
            <w:tcW w:w="3686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Окружность, вписанная в треугольник и описанная около него.</w:t>
            </w:r>
          </w:p>
        </w:tc>
        <w:tc>
          <w:tcPr>
            <w:tcW w:w="567" w:type="dxa"/>
          </w:tcPr>
          <w:p w:rsidR="00C6515C" w:rsidRDefault="00C6515C">
            <w:r w:rsidRPr="00104E0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2.04</w:t>
            </w:r>
          </w:p>
        </w:tc>
        <w:tc>
          <w:tcPr>
            <w:tcW w:w="3544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094279">
              <w:t>Формулировать определения окружностей, вписанной в многоугольник и описанной около многоугольника</w:t>
            </w:r>
            <w:r>
              <w:t>.</w:t>
            </w:r>
          </w:p>
        </w:tc>
        <w:tc>
          <w:tcPr>
            <w:tcW w:w="1558" w:type="dxa"/>
          </w:tcPr>
          <w:p w:rsidR="00C6515C" w:rsidRPr="00094279" w:rsidRDefault="00C6515C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C6515C" w:rsidRPr="00D217CA" w:rsidTr="004B6988">
        <w:tc>
          <w:tcPr>
            <w:tcW w:w="567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62</w:t>
            </w:r>
          </w:p>
        </w:tc>
        <w:tc>
          <w:tcPr>
            <w:tcW w:w="3686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 xml:space="preserve">Окружность, вписанная  в четырехугольник и описанная около него. </w:t>
            </w:r>
          </w:p>
        </w:tc>
        <w:tc>
          <w:tcPr>
            <w:tcW w:w="567" w:type="dxa"/>
          </w:tcPr>
          <w:p w:rsidR="00C6515C" w:rsidRDefault="00C6515C">
            <w:r w:rsidRPr="00104E0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4.04</w:t>
            </w:r>
          </w:p>
        </w:tc>
        <w:tc>
          <w:tcPr>
            <w:tcW w:w="3544" w:type="dxa"/>
          </w:tcPr>
          <w:p w:rsidR="00C6515C" w:rsidRPr="00D217CA" w:rsidRDefault="00C6515C" w:rsidP="00C6515C">
            <w:pPr>
              <w:rPr>
                <w:szCs w:val="28"/>
              </w:rPr>
            </w:pPr>
            <w:r>
              <w:t>Д</w:t>
            </w:r>
            <w:r w:rsidRPr="00094279">
              <w:t>оказывать теоремы о свойстве сторон описанного четырёх</w:t>
            </w:r>
            <w:r w:rsidR="00462602">
              <w:t xml:space="preserve"> </w:t>
            </w:r>
            <w:r w:rsidRPr="00094279">
              <w:t>угольника, о свойстве углов вписанного четырёхугольника</w:t>
            </w:r>
          </w:p>
          <w:p w:rsidR="00C6515C" w:rsidRPr="00D217CA" w:rsidRDefault="00C6515C" w:rsidP="00B558E5">
            <w:pPr>
              <w:rPr>
                <w:szCs w:val="28"/>
              </w:rPr>
            </w:pPr>
          </w:p>
        </w:tc>
        <w:tc>
          <w:tcPr>
            <w:tcW w:w="1558" w:type="dxa"/>
          </w:tcPr>
          <w:p w:rsidR="00C6515C" w:rsidRPr="00094279" w:rsidRDefault="00C6515C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C6515C" w:rsidRPr="00D217CA" w:rsidTr="004B6988">
        <w:tc>
          <w:tcPr>
            <w:tcW w:w="567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63</w:t>
            </w:r>
          </w:p>
        </w:tc>
        <w:tc>
          <w:tcPr>
            <w:tcW w:w="3686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Решение задач по теме «Окружность». Окружность Эйлера.</w:t>
            </w:r>
          </w:p>
        </w:tc>
        <w:tc>
          <w:tcPr>
            <w:tcW w:w="567" w:type="dxa"/>
          </w:tcPr>
          <w:p w:rsidR="00C6515C" w:rsidRDefault="00C6515C">
            <w:r w:rsidRPr="00104E0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9.04</w:t>
            </w:r>
          </w:p>
        </w:tc>
        <w:tc>
          <w:tcPr>
            <w:tcW w:w="3544" w:type="dxa"/>
          </w:tcPr>
          <w:p w:rsidR="00C6515C" w:rsidRPr="00D217CA" w:rsidRDefault="00462602" w:rsidP="00B558E5">
            <w:pPr>
              <w:rPr>
                <w:szCs w:val="28"/>
              </w:rPr>
            </w:pPr>
            <w:r>
              <w:rPr>
                <w:szCs w:val="28"/>
              </w:rPr>
              <w:t xml:space="preserve">Решать задачи на повторение по теме </w:t>
            </w:r>
            <w:r w:rsidRPr="00D217CA">
              <w:rPr>
                <w:szCs w:val="28"/>
              </w:rPr>
              <w:t>«Окружность».</w:t>
            </w:r>
          </w:p>
        </w:tc>
        <w:tc>
          <w:tcPr>
            <w:tcW w:w="1558" w:type="dxa"/>
          </w:tcPr>
          <w:p w:rsidR="00C6515C" w:rsidRPr="00094279" w:rsidRDefault="00C6515C" w:rsidP="007570DF">
            <w:r>
              <w:t>зачет</w:t>
            </w:r>
            <w:r w:rsidRPr="00094279">
              <w:t xml:space="preserve"> </w:t>
            </w:r>
          </w:p>
        </w:tc>
      </w:tr>
      <w:tr w:rsidR="00C6515C" w:rsidRPr="00D217CA" w:rsidTr="004B6988">
        <w:tc>
          <w:tcPr>
            <w:tcW w:w="567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64</w:t>
            </w:r>
          </w:p>
        </w:tc>
        <w:tc>
          <w:tcPr>
            <w:tcW w:w="3686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Контрольная работа №5  «Окружность».</w:t>
            </w:r>
          </w:p>
        </w:tc>
        <w:tc>
          <w:tcPr>
            <w:tcW w:w="567" w:type="dxa"/>
          </w:tcPr>
          <w:p w:rsidR="00C6515C" w:rsidRDefault="00C6515C">
            <w:r w:rsidRPr="00104E0E"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6.05</w:t>
            </w:r>
          </w:p>
        </w:tc>
        <w:tc>
          <w:tcPr>
            <w:tcW w:w="3544" w:type="dxa"/>
          </w:tcPr>
          <w:p w:rsidR="00C6515C" w:rsidRPr="00D217CA" w:rsidRDefault="00462602" w:rsidP="00B558E5">
            <w:pPr>
              <w:rPr>
                <w:szCs w:val="28"/>
              </w:rPr>
            </w:pPr>
            <w:r>
              <w:rPr>
                <w:szCs w:val="28"/>
              </w:rPr>
              <w:t xml:space="preserve">Решать задачи по теме </w:t>
            </w:r>
            <w:r w:rsidRPr="00D217CA">
              <w:rPr>
                <w:szCs w:val="28"/>
              </w:rPr>
              <w:t>«Окружность».</w:t>
            </w:r>
          </w:p>
        </w:tc>
        <w:tc>
          <w:tcPr>
            <w:tcW w:w="1558" w:type="dxa"/>
          </w:tcPr>
          <w:p w:rsidR="00C6515C" w:rsidRPr="00094279" w:rsidRDefault="00C6515C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оль</w:t>
            </w:r>
          </w:p>
        </w:tc>
      </w:tr>
      <w:tr w:rsidR="00462602" w:rsidRPr="00D217CA" w:rsidTr="00983B03">
        <w:tc>
          <w:tcPr>
            <w:tcW w:w="10772" w:type="dxa"/>
            <w:gridSpan w:val="6"/>
          </w:tcPr>
          <w:p w:rsidR="00462602" w:rsidRPr="00D217CA" w:rsidRDefault="00462602" w:rsidP="00F2579A">
            <w:pPr>
              <w:rPr>
                <w:b/>
                <w:szCs w:val="28"/>
              </w:rPr>
            </w:pPr>
            <w:r w:rsidRPr="00D217CA">
              <w:rPr>
                <w:b/>
                <w:szCs w:val="28"/>
              </w:rPr>
              <w:t>5. Повторение. Решение задач – 4 ч</w:t>
            </w:r>
          </w:p>
          <w:p w:rsidR="00462602" w:rsidRPr="00094279" w:rsidRDefault="00462602" w:rsidP="008D5075"/>
        </w:tc>
      </w:tr>
      <w:tr w:rsidR="00C6515C" w:rsidRPr="00D217CA" w:rsidTr="004B6988">
        <w:tc>
          <w:tcPr>
            <w:tcW w:w="567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65</w:t>
            </w:r>
          </w:p>
        </w:tc>
        <w:tc>
          <w:tcPr>
            <w:tcW w:w="3686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Вписанные и описанные четырехугольники.</w:t>
            </w:r>
          </w:p>
        </w:tc>
        <w:tc>
          <w:tcPr>
            <w:tcW w:w="567" w:type="dxa"/>
          </w:tcPr>
          <w:p w:rsidR="00C6515C" w:rsidRPr="00D217CA" w:rsidRDefault="00C6515C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8.05</w:t>
            </w:r>
          </w:p>
        </w:tc>
        <w:tc>
          <w:tcPr>
            <w:tcW w:w="3544" w:type="dxa"/>
          </w:tcPr>
          <w:p w:rsidR="00C6515C" w:rsidRPr="00D217CA" w:rsidRDefault="00EA0EE6" w:rsidP="00B558E5">
            <w:pPr>
              <w:rPr>
                <w:szCs w:val="28"/>
              </w:rPr>
            </w:pPr>
            <w:r>
              <w:rPr>
                <w:szCs w:val="28"/>
              </w:rPr>
              <w:t>Решать задачи на повторение по теме «</w:t>
            </w:r>
            <w:r w:rsidRPr="00D217CA">
              <w:rPr>
                <w:szCs w:val="28"/>
              </w:rPr>
              <w:t>Вписанн</w:t>
            </w:r>
            <w:r>
              <w:rPr>
                <w:szCs w:val="28"/>
              </w:rPr>
              <w:t>ые и описанные четырехугольники»</w:t>
            </w:r>
          </w:p>
        </w:tc>
        <w:tc>
          <w:tcPr>
            <w:tcW w:w="1558" w:type="dxa"/>
          </w:tcPr>
          <w:p w:rsidR="00C6515C" w:rsidRPr="00094279" w:rsidRDefault="00C6515C" w:rsidP="008D5075">
            <w:r w:rsidRPr="00094279">
              <w:t>Фронт опрос</w:t>
            </w:r>
          </w:p>
        </w:tc>
      </w:tr>
      <w:tr w:rsidR="00C6515C" w:rsidRPr="00D217CA" w:rsidTr="004B6988">
        <w:tc>
          <w:tcPr>
            <w:tcW w:w="567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66</w:t>
            </w:r>
          </w:p>
        </w:tc>
        <w:tc>
          <w:tcPr>
            <w:tcW w:w="3686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Четырехугольники. Свойства и признаки. Решение задач.</w:t>
            </w:r>
          </w:p>
        </w:tc>
        <w:tc>
          <w:tcPr>
            <w:tcW w:w="567" w:type="dxa"/>
          </w:tcPr>
          <w:p w:rsidR="00C6515C" w:rsidRPr="00D217CA" w:rsidRDefault="00C6515C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3.05</w:t>
            </w:r>
          </w:p>
        </w:tc>
        <w:tc>
          <w:tcPr>
            <w:tcW w:w="3544" w:type="dxa"/>
          </w:tcPr>
          <w:p w:rsidR="00C6515C" w:rsidRPr="00D217CA" w:rsidRDefault="00EA0EE6" w:rsidP="00B558E5">
            <w:pPr>
              <w:rPr>
                <w:szCs w:val="28"/>
              </w:rPr>
            </w:pPr>
            <w:r>
              <w:rPr>
                <w:szCs w:val="28"/>
              </w:rPr>
              <w:t>Решать задачи на повторение по теме «</w:t>
            </w:r>
            <w:r w:rsidRPr="00D217CA">
              <w:rPr>
                <w:szCs w:val="28"/>
              </w:rPr>
              <w:t>Четыре</w:t>
            </w:r>
            <w:r>
              <w:rPr>
                <w:szCs w:val="28"/>
              </w:rPr>
              <w:t xml:space="preserve">хугольники. </w:t>
            </w:r>
            <w:r>
              <w:rPr>
                <w:szCs w:val="28"/>
              </w:rPr>
              <w:lastRenderedPageBreak/>
              <w:t>Свойства и признаки»</w:t>
            </w:r>
          </w:p>
        </w:tc>
        <w:tc>
          <w:tcPr>
            <w:tcW w:w="1558" w:type="dxa"/>
          </w:tcPr>
          <w:p w:rsidR="00C6515C" w:rsidRPr="00094279" w:rsidRDefault="00C6515C" w:rsidP="008D5075">
            <w:r w:rsidRPr="00094279">
              <w:lastRenderedPageBreak/>
              <w:t xml:space="preserve">Фронт опрос выборочный </w:t>
            </w:r>
            <w:r w:rsidRPr="00094279">
              <w:lastRenderedPageBreak/>
              <w:t>контроль</w:t>
            </w:r>
          </w:p>
        </w:tc>
      </w:tr>
      <w:tr w:rsidR="00C6515C" w:rsidRPr="00D217CA" w:rsidTr="004B6988">
        <w:tc>
          <w:tcPr>
            <w:tcW w:w="567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lastRenderedPageBreak/>
              <w:t>67</w:t>
            </w:r>
          </w:p>
        </w:tc>
        <w:tc>
          <w:tcPr>
            <w:tcW w:w="3686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Площади плоских фигур. Решение задач.</w:t>
            </w:r>
          </w:p>
        </w:tc>
        <w:tc>
          <w:tcPr>
            <w:tcW w:w="567" w:type="dxa"/>
          </w:tcPr>
          <w:p w:rsidR="00C6515C" w:rsidRPr="00D217CA" w:rsidRDefault="00C6515C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15.05</w:t>
            </w:r>
          </w:p>
        </w:tc>
        <w:tc>
          <w:tcPr>
            <w:tcW w:w="3544" w:type="dxa"/>
          </w:tcPr>
          <w:p w:rsidR="00C6515C" w:rsidRPr="00D217CA" w:rsidRDefault="00EA0EE6" w:rsidP="00B558E5">
            <w:pPr>
              <w:rPr>
                <w:szCs w:val="28"/>
              </w:rPr>
            </w:pPr>
            <w:r>
              <w:rPr>
                <w:szCs w:val="28"/>
              </w:rPr>
              <w:t>Решать задачи на повторение по теме</w:t>
            </w:r>
            <w:r w:rsidRPr="00D217CA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 «</w:t>
            </w:r>
            <w:r w:rsidRPr="00D217CA">
              <w:rPr>
                <w:szCs w:val="28"/>
              </w:rPr>
              <w:t>Площади плоских фигур</w:t>
            </w:r>
            <w:r>
              <w:rPr>
                <w:szCs w:val="28"/>
              </w:rPr>
              <w:t>»</w:t>
            </w:r>
            <w:r w:rsidRPr="00D217CA">
              <w:rPr>
                <w:szCs w:val="28"/>
              </w:rPr>
              <w:t>.</w:t>
            </w:r>
          </w:p>
        </w:tc>
        <w:tc>
          <w:tcPr>
            <w:tcW w:w="1558" w:type="dxa"/>
          </w:tcPr>
          <w:p w:rsidR="00C6515C" w:rsidRPr="00094279" w:rsidRDefault="00C6515C" w:rsidP="008D5075">
            <w:r w:rsidRPr="00094279">
              <w:t xml:space="preserve">Фронт опрос </w:t>
            </w:r>
            <w:proofErr w:type="spellStart"/>
            <w:r w:rsidRPr="00094279">
              <w:t>выб</w:t>
            </w:r>
            <w:proofErr w:type="spellEnd"/>
            <w:r w:rsidRPr="00094279">
              <w:t xml:space="preserve"> контр</w:t>
            </w:r>
          </w:p>
        </w:tc>
      </w:tr>
      <w:tr w:rsidR="00C6515C" w:rsidRPr="00D217CA" w:rsidTr="004B6988">
        <w:tc>
          <w:tcPr>
            <w:tcW w:w="567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68</w:t>
            </w:r>
          </w:p>
        </w:tc>
        <w:tc>
          <w:tcPr>
            <w:tcW w:w="3686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Подобие произвольных фигур. Решение задач.</w:t>
            </w:r>
          </w:p>
        </w:tc>
        <w:tc>
          <w:tcPr>
            <w:tcW w:w="567" w:type="dxa"/>
          </w:tcPr>
          <w:p w:rsidR="00C6515C" w:rsidRPr="00D217CA" w:rsidRDefault="00C6515C" w:rsidP="00B558E5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850" w:type="dxa"/>
          </w:tcPr>
          <w:p w:rsidR="00C6515C" w:rsidRPr="00D217CA" w:rsidRDefault="00C6515C" w:rsidP="00B558E5">
            <w:pPr>
              <w:rPr>
                <w:szCs w:val="28"/>
              </w:rPr>
            </w:pPr>
            <w:r w:rsidRPr="00D217CA">
              <w:rPr>
                <w:szCs w:val="28"/>
              </w:rPr>
              <w:t>20.05</w:t>
            </w:r>
          </w:p>
        </w:tc>
        <w:tc>
          <w:tcPr>
            <w:tcW w:w="3544" w:type="dxa"/>
          </w:tcPr>
          <w:p w:rsidR="00C6515C" w:rsidRPr="00D217CA" w:rsidRDefault="00EA0EE6" w:rsidP="00B558E5">
            <w:pPr>
              <w:rPr>
                <w:szCs w:val="28"/>
              </w:rPr>
            </w:pPr>
            <w:r>
              <w:rPr>
                <w:szCs w:val="28"/>
              </w:rPr>
              <w:t>Решать задачи на повторение по теме «</w:t>
            </w:r>
            <w:r w:rsidRPr="00D217CA">
              <w:rPr>
                <w:szCs w:val="28"/>
              </w:rPr>
              <w:t xml:space="preserve"> Подобие произвольных фигур</w:t>
            </w:r>
            <w:r>
              <w:rPr>
                <w:szCs w:val="28"/>
              </w:rPr>
              <w:t>»</w:t>
            </w:r>
            <w:r w:rsidRPr="00D217CA">
              <w:rPr>
                <w:szCs w:val="28"/>
              </w:rPr>
              <w:t>.</w:t>
            </w:r>
          </w:p>
        </w:tc>
        <w:tc>
          <w:tcPr>
            <w:tcW w:w="1558" w:type="dxa"/>
          </w:tcPr>
          <w:p w:rsidR="00C6515C" w:rsidRPr="00094279" w:rsidRDefault="00C6515C" w:rsidP="008D5075">
            <w:r w:rsidRPr="00094279">
              <w:t>Фронт опрос сам работа</w:t>
            </w:r>
          </w:p>
        </w:tc>
      </w:tr>
    </w:tbl>
    <w:p w:rsidR="00B558E5" w:rsidRDefault="00B558E5" w:rsidP="00B558E5">
      <w:pPr>
        <w:jc w:val="center"/>
        <w:rPr>
          <w:b/>
          <w:szCs w:val="28"/>
        </w:rPr>
      </w:pPr>
    </w:p>
    <w:p w:rsidR="00B558E5" w:rsidRDefault="00B558E5" w:rsidP="00B558E5">
      <w:pPr>
        <w:jc w:val="center"/>
        <w:rPr>
          <w:b/>
          <w:szCs w:val="28"/>
        </w:rPr>
      </w:pPr>
    </w:p>
    <w:sectPr w:rsidR="00B558E5" w:rsidSect="00BC2A00">
      <w:pgSz w:w="11906" w:h="16838"/>
      <w:pgMar w:top="1134" w:right="850" w:bottom="1134" w:left="1276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355D7" w:rsidRDefault="003355D7" w:rsidP="005F5D37">
      <w:r>
        <w:separator/>
      </w:r>
    </w:p>
  </w:endnote>
  <w:endnote w:type="continuationSeparator" w:id="0">
    <w:p w:rsidR="003355D7" w:rsidRDefault="003355D7" w:rsidP="005F5D3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Franklin Gothic Demi Cond">
    <w:panose1 w:val="020B0706030402020204"/>
    <w:charset w:val="CC"/>
    <w:family w:val="swiss"/>
    <w:pitch w:val="variable"/>
    <w:sig w:usb0="00000287" w:usb1="00000000" w:usb2="00000000" w:usb3="00000000" w:csb0="0000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355D7" w:rsidRDefault="003355D7" w:rsidP="005F5D37">
      <w:r>
        <w:separator/>
      </w:r>
    </w:p>
  </w:footnote>
  <w:footnote w:type="continuationSeparator" w:id="0">
    <w:p w:rsidR="003355D7" w:rsidRDefault="003355D7" w:rsidP="005F5D3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AF34192"/>
    <w:multiLevelType w:val="hybridMultilevel"/>
    <w:tmpl w:val="97BC87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FA221A"/>
    <w:multiLevelType w:val="multilevel"/>
    <w:tmpl w:val="F5E276D2"/>
    <w:lvl w:ilvl="0">
      <w:start w:val="65535"/>
      <w:numFmt w:val="bullet"/>
      <w:lvlText w:val="-"/>
      <w:lvlJc w:val="left"/>
      <w:rPr>
        <w:rFonts w:ascii="Times New Roman" w:hAnsi="Times New Roman" w:cs="Times New Roman" w:hint="default"/>
        <w:b w:val="0"/>
        <w:i w:val="0"/>
        <w:smallCaps w:val="0"/>
        <w:strike w:val="0"/>
        <w:color w:val="000000"/>
        <w:spacing w:val="0"/>
        <w:w w:val="100"/>
        <w:position w:val="0"/>
        <w:sz w:val="21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4">
    <w:nsid w:val="2634564D"/>
    <w:multiLevelType w:val="hybridMultilevel"/>
    <w:tmpl w:val="2DFEB7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03934FB"/>
    <w:multiLevelType w:val="hybridMultilevel"/>
    <w:tmpl w:val="9ACE386E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7BC5A17"/>
    <w:multiLevelType w:val="hybridMultilevel"/>
    <w:tmpl w:val="2DFEB7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FD45BA4"/>
    <w:multiLevelType w:val="hybridMultilevel"/>
    <w:tmpl w:val="C6D69010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1"/>
    <w:lvlOverride w:ilvl="0">
      <w:startOverride w:val="1"/>
    </w:lvlOverride>
  </w:num>
  <w:num w:numId="2">
    <w:abstractNumId w:val="19"/>
  </w:num>
  <w:num w:numId="3">
    <w:abstractNumId w:val="17"/>
  </w:num>
  <w:num w:numId="4">
    <w:abstractNumId w:val="8"/>
  </w:num>
  <w:num w:numId="5">
    <w:abstractNumId w:val="12"/>
  </w:num>
  <w:num w:numId="6">
    <w:abstractNumId w:val="1"/>
  </w:num>
  <w:num w:numId="7">
    <w:abstractNumId w:val="13"/>
  </w:num>
  <w:num w:numId="8">
    <w:abstractNumId w:val="9"/>
  </w:num>
  <w:num w:numId="9">
    <w:abstractNumId w:val="20"/>
  </w:num>
  <w:num w:numId="10">
    <w:abstractNumId w:val="5"/>
  </w:num>
  <w:num w:numId="11">
    <w:abstractNumId w:val="6"/>
  </w:num>
  <w:num w:numId="12">
    <w:abstractNumId w:val="15"/>
  </w:num>
  <w:num w:numId="13">
    <w:abstractNumId w:val="16"/>
  </w:num>
  <w:num w:numId="14">
    <w:abstractNumId w:val="0"/>
  </w:num>
  <w:num w:numId="15">
    <w:abstractNumId w:val="18"/>
  </w:num>
  <w:num w:numId="16">
    <w:abstractNumId w:val="10"/>
  </w:num>
  <w:num w:numId="17">
    <w:abstractNumId w:val="3"/>
  </w:num>
  <w:num w:numId="18">
    <w:abstractNumId w:val="7"/>
  </w:num>
  <w:num w:numId="1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"/>
  </w:num>
  <w:num w:numId="2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46B01"/>
    <w:rsid w:val="00007300"/>
    <w:rsid w:val="00010CCE"/>
    <w:rsid w:val="000478AA"/>
    <w:rsid w:val="00051913"/>
    <w:rsid w:val="00052BE5"/>
    <w:rsid w:val="00054372"/>
    <w:rsid w:val="00055D88"/>
    <w:rsid w:val="00060574"/>
    <w:rsid w:val="00061112"/>
    <w:rsid w:val="00073BFD"/>
    <w:rsid w:val="000801DB"/>
    <w:rsid w:val="00081292"/>
    <w:rsid w:val="00086873"/>
    <w:rsid w:val="00096C91"/>
    <w:rsid w:val="000A02A9"/>
    <w:rsid w:val="000B65DA"/>
    <w:rsid w:val="000C0692"/>
    <w:rsid w:val="000C0F45"/>
    <w:rsid w:val="000C5437"/>
    <w:rsid w:val="000C6347"/>
    <w:rsid w:val="000D1046"/>
    <w:rsid w:val="000E52E8"/>
    <w:rsid w:val="001134EB"/>
    <w:rsid w:val="00122AE2"/>
    <w:rsid w:val="00127134"/>
    <w:rsid w:val="00140DBF"/>
    <w:rsid w:val="001435C1"/>
    <w:rsid w:val="001570DD"/>
    <w:rsid w:val="00161BED"/>
    <w:rsid w:val="00166067"/>
    <w:rsid w:val="00173681"/>
    <w:rsid w:val="0018612D"/>
    <w:rsid w:val="00186DBA"/>
    <w:rsid w:val="001B2A70"/>
    <w:rsid w:val="001C6387"/>
    <w:rsid w:val="001D03DF"/>
    <w:rsid w:val="001D3DF7"/>
    <w:rsid w:val="001D76B3"/>
    <w:rsid w:val="001F28CC"/>
    <w:rsid w:val="001F56D4"/>
    <w:rsid w:val="001F62B8"/>
    <w:rsid w:val="002060F4"/>
    <w:rsid w:val="00212F4F"/>
    <w:rsid w:val="00220FB3"/>
    <w:rsid w:val="00224A6F"/>
    <w:rsid w:val="00231349"/>
    <w:rsid w:val="00246D09"/>
    <w:rsid w:val="002522DD"/>
    <w:rsid w:val="0026289E"/>
    <w:rsid w:val="002639A3"/>
    <w:rsid w:val="002771C9"/>
    <w:rsid w:val="002967C9"/>
    <w:rsid w:val="002A6AF3"/>
    <w:rsid w:val="002B0309"/>
    <w:rsid w:val="002B28AC"/>
    <w:rsid w:val="002C3815"/>
    <w:rsid w:val="002C75A7"/>
    <w:rsid w:val="002D03FC"/>
    <w:rsid w:val="002F0216"/>
    <w:rsid w:val="002F234B"/>
    <w:rsid w:val="002F39F0"/>
    <w:rsid w:val="0031081B"/>
    <w:rsid w:val="00313E83"/>
    <w:rsid w:val="00315112"/>
    <w:rsid w:val="00321943"/>
    <w:rsid w:val="00324478"/>
    <w:rsid w:val="00325346"/>
    <w:rsid w:val="003305D1"/>
    <w:rsid w:val="003355D7"/>
    <w:rsid w:val="00335AD7"/>
    <w:rsid w:val="00340401"/>
    <w:rsid w:val="00345020"/>
    <w:rsid w:val="00363372"/>
    <w:rsid w:val="003718D2"/>
    <w:rsid w:val="00390CE4"/>
    <w:rsid w:val="003B6B9F"/>
    <w:rsid w:val="003C70AB"/>
    <w:rsid w:val="003E25C9"/>
    <w:rsid w:val="003F70FF"/>
    <w:rsid w:val="0040543A"/>
    <w:rsid w:val="0041106A"/>
    <w:rsid w:val="00413F71"/>
    <w:rsid w:val="004229B8"/>
    <w:rsid w:val="00426429"/>
    <w:rsid w:val="00446B01"/>
    <w:rsid w:val="00446F09"/>
    <w:rsid w:val="00450A49"/>
    <w:rsid w:val="00454731"/>
    <w:rsid w:val="00462602"/>
    <w:rsid w:val="00493C0E"/>
    <w:rsid w:val="004B6988"/>
    <w:rsid w:val="004D0446"/>
    <w:rsid w:val="004D453C"/>
    <w:rsid w:val="004D4F4B"/>
    <w:rsid w:val="004D6C39"/>
    <w:rsid w:val="004F5F21"/>
    <w:rsid w:val="00510BB5"/>
    <w:rsid w:val="00513360"/>
    <w:rsid w:val="00517E75"/>
    <w:rsid w:val="00526A78"/>
    <w:rsid w:val="0054660E"/>
    <w:rsid w:val="00553440"/>
    <w:rsid w:val="00574AE7"/>
    <w:rsid w:val="00575EA0"/>
    <w:rsid w:val="00580073"/>
    <w:rsid w:val="005871D6"/>
    <w:rsid w:val="005A393E"/>
    <w:rsid w:val="005A7181"/>
    <w:rsid w:val="005B3243"/>
    <w:rsid w:val="005B42A3"/>
    <w:rsid w:val="005B489C"/>
    <w:rsid w:val="005B5BFA"/>
    <w:rsid w:val="005C0277"/>
    <w:rsid w:val="005C58C6"/>
    <w:rsid w:val="005E28F6"/>
    <w:rsid w:val="005E3219"/>
    <w:rsid w:val="005F5D37"/>
    <w:rsid w:val="005F6A7D"/>
    <w:rsid w:val="006045DE"/>
    <w:rsid w:val="00611C93"/>
    <w:rsid w:val="00614E4B"/>
    <w:rsid w:val="006259AD"/>
    <w:rsid w:val="006315F2"/>
    <w:rsid w:val="00641213"/>
    <w:rsid w:val="00642136"/>
    <w:rsid w:val="00651121"/>
    <w:rsid w:val="00663BE9"/>
    <w:rsid w:val="00665CD8"/>
    <w:rsid w:val="00666CFE"/>
    <w:rsid w:val="00693283"/>
    <w:rsid w:val="006A1677"/>
    <w:rsid w:val="006D1E27"/>
    <w:rsid w:val="006D6A81"/>
    <w:rsid w:val="006D7C1C"/>
    <w:rsid w:val="006E1B5E"/>
    <w:rsid w:val="006E631B"/>
    <w:rsid w:val="006F5E68"/>
    <w:rsid w:val="00701A10"/>
    <w:rsid w:val="0071733C"/>
    <w:rsid w:val="00720FB2"/>
    <w:rsid w:val="00726BDB"/>
    <w:rsid w:val="00732AAE"/>
    <w:rsid w:val="00737DE3"/>
    <w:rsid w:val="0074469F"/>
    <w:rsid w:val="007570DF"/>
    <w:rsid w:val="00772961"/>
    <w:rsid w:val="007733DB"/>
    <w:rsid w:val="00774B8F"/>
    <w:rsid w:val="007976F5"/>
    <w:rsid w:val="007B55BC"/>
    <w:rsid w:val="007B5F4D"/>
    <w:rsid w:val="007C2434"/>
    <w:rsid w:val="007C4D2C"/>
    <w:rsid w:val="007C698C"/>
    <w:rsid w:val="007E3B9A"/>
    <w:rsid w:val="007F7DC3"/>
    <w:rsid w:val="00802C72"/>
    <w:rsid w:val="00803AC4"/>
    <w:rsid w:val="008221AE"/>
    <w:rsid w:val="008241BA"/>
    <w:rsid w:val="0082773D"/>
    <w:rsid w:val="008345D4"/>
    <w:rsid w:val="0083502B"/>
    <w:rsid w:val="00840594"/>
    <w:rsid w:val="008510B8"/>
    <w:rsid w:val="008627BD"/>
    <w:rsid w:val="00870672"/>
    <w:rsid w:val="008801F9"/>
    <w:rsid w:val="008840E3"/>
    <w:rsid w:val="00887AA2"/>
    <w:rsid w:val="008A2D36"/>
    <w:rsid w:val="008A4261"/>
    <w:rsid w:val="008A514B"/>
    <w:rsid w:val="008D07C0"/>
    <w:rsid w:val="008D07CB"/>
    <w:rsid w:val="008D1EA1"/>
    <w:rsid w:val="008D5075"/>
    <w:rsid w:val="009013E5"/>
    <w:rsid w:val="009025A5"/>
    <w:rsid w:val="00932CEA"/>
    <w:rsid w:val="00937DB2"/>
    <w:rsid w:val="0096138B"/>
    <w:rsid w:val="0096163F"/>
    <w:rsid w:val="00961BE9"/>
    <w:rsid w:val="009634E4"/>
    <w:rsid w:val="009747CB"/>
    <w:rsid w:val="00983828"/>
    <w:rsid w:val="00983B03"/>
    <w:rsid w:val="00983BC5"/>
    <w:rsid w:val="00991F85"/>
    <w:rsid w:val="009A1759"/>
    <w:rsid w:val="009A686A"/>
    <w:rsid w:val="009B2A85"/>
    <w:rsid w:val="009D2EE1"/>
    <w:rsid w:val="009D5F8F"/>
    <w:rsid w:val="009E1CE4"/>
    <w:rsid w:val="009E5E48"/>
    <w:rsid w:val="009F448A"/>
    <w:rsid w:val="00A13D8E"/>
    <w:rsid w:val="00A145C0"/>
    <w:rsid w:val="00A17ACA"/>
    <w:rsid w:val="00A414F2"/>
    <w:rsid w:val="00A44237"/>
    <w:rsid w:val="00A60C84"/>
    <w:rsid w:val="00A61D46"/>
    <w:rsid w:val="00A7543F"/>
    <w:rsid w:val="00A7596B"/>
    <w:rsid w:val="00A90641"/>
    <w:rsid w:val="00A96206"/>
    <w:rsid w:val="00AA5CBA"/>
    <w:rsid w:val="00AB0F0A"/>
    <w:rsid w:val="00AB25CF"/>
    <w:rsid w:val="00AB377C"/>
    <w:rsid w:val="00AB5EB7"/>
    <w:rsid w:val="00AB6188"/>
    <w:rsid w:val="00B06938"/>
    <w:rsid w:val="00B1237B"/>
    <w:rsid w:val="00B13922"/>
    <w:rsid w:val="00B239D9"/>
    <w:rsid w:val="00B30C75"/>
    <w:rsid w:val="00B34287"/>
    <w:rsid w:val="00B50A1F"/>
    <w:rsid w:val="00B558E5"/>
    <w:rsid w:val="00B60BE2"/>
    <w:rsid w:val="00B6349A"/>
    <w:rsid w:val="00B72C85"/>
    <w:rsid w:val="00B84927"/>
    <w:rsid w:val="00B9312A"/>
    <w:rsid w:val="00B97F70"/>
    <w:rsid w:val="00BA5518"/>
    <w:rsid w:val="00BA6955"/>
    <w:rsid w:val="00BA7A18"/>
    <w:rsid w:val="00BC2A00"/>
    <w:rsid w:val="00BC3659"/>
    <w:rsid w:val="00BC5D15"/>
    <w:rsid w:val="00BD18CA"/>
    <w:rsid w:val="00BD2949"/>
    <w:rsid w:val="00BD3B50"/>
    <w:rsid w:val="00BE2A73"/>
    <w:rsid w:val="00BE5E69"/>
    <w:rsid w:val="00BE7FAE"/>
    <w:rsid w:val="00BF062B"/>
    <w:rsid w:val="00BF2C9D"/>
    <w:rsid w:val="00C029A7"/>
    <w:rsid w:val="00C06F05"/>
    <w:rsid w:val="00C141CE"/>
    <w:rsid w:val="00C22FAE"/>
    <w:rsid w:val="00C43813"/>
    <w:rsid w:val="00C57278"/>
    <w:rsid w:val="00C6515C"/>
    <w:rsid w:val="00C67AE9"/>
    <w:rsid w:val="00C87D52"/>
    <w:rsid w:val="00C91364"/>
    <w:rsid w:val="00C93550"/>
    <w:rsid w:val="00C95E83"/>
    <w:rsid w:val="00CA4E46"/>
    <w:rsid w:val="00CB4356"/>
    <w:rsid w:val="00CC37ED"/>
    <w:rsid w:val="00CD0524"/>
    <w:rsid w:val="00CD2490"/>
    <w:rsid w:val="00CD2781"/>
    <w:rsid w:val="00D10231"/>
    <w:rsid w:val="00D146B2"/>
    <w:rsid w:val="00D24A01"/>
    <w:rsid w:val="00D452B9"/>
    <w:rsid w:val="00D52E4F"/>
    <w:rsid w:val="00D56C1A"/>
    <w:rsid w:val="00D722DE"/>
    <w:rsid w:val="00D72803"/>
    <w:rsid w:val="00D77272"/>
    <w:rsid w:val="00DD2403"/>
    <w:rsid w:val="00DD2665"/>
    <w:rsid w:val="00DE490F"/>
    <w:rsid w:val="00DE5909"/>
    <w:rsid w:val="00DE655A"/>
    <w:rsid w:val="00DF1EC7"/>
    <w:rsid w:val="00DF6AEB"/>
    <w:rsid w:val="00DF7591"/>
    <w:rsid w:val="00E1086F"/>
    <w:rsid w:val="00E1170A"/>
    <w:rsid w:val="00E20FBC"/>
    <w:rsid w:val="00E26FF6"/>
    <w:rsid w:val="00E364BE"/>
    <w:rsid w:val="00E46E1D"/>
    <w:rsid w:val="00E91259"/>
    <w:rsid w:val="00E91E82"/>
    <w:rsid w:val="00E94815"/>
    <w:rsid w:val="00EA0EE6"/>
    <w:rsid w:val="00EB62EA"/>
    <w:rsid w:val="00EB6DE5"/>
    <w:rsid w:val="00EC0378"/>
    <w:rsid w:val="00EC11ED"/>
    <w:rsid w:val="00EC1605"/>
    <w:rsid w:val="00EC2278"/>
    <w:rsid w:val="00EC6D28"/>
    <w:rsid w:val="00ED1FDD"/>
    <w:rsid w:val="00F11626"/>
    <w:rsid w:val="00F2213B"/>
    <w:rsid w:val="00F2579A"/>
    <w:rsid w:val="00F330E0"/>
    <w:rsid w:val="00F425EA"/>
    <w:rsid w:val="00F50ABF"/>
    <w:rsid w:val="00F53D03"/>
    <w:rsid w:val="00F5592D"/>
    <w:rsid w:val="00F56E3B"/>
    <w:rsid w:val="00F656B5"/>
    <w:rsid w:val="00F65D14"/>
    <w:rsid w:val="00F7087F"/>
    <w:rsid w:val="00F803B4"/>
    <w:rsid w:val="00F923ED"/>
    <w:rsid w:val="00FC1F97"/>
    <w:rsid w:val="00FC6002"/>
    <w:rsid w:val="00FD22CB"/>
    <w:rsid w:val="00FD5E4B"/>
    <w:rsid w:val="00FE5E88"/>
    <w:rsid w:val="00FF2B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46B01"/>
    <w:pPr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basedOn w:val="a0"/>
    <w:next w:val="a0"/>
    <w:link w:val="30"/>
    <w:qFormat/>
    <w:rsid w:val="00CC37ED"/>
    <w:pPr>
      <w:keepNext/>
      <w:spacing w:before="240" w:after="60"/>
      <w:outlineLvl w:val="2"/>
    </w:pPr>
    <w:rPr>
      <w:rFonts w:ascii="Arial" w:eastAsia="SimSun" w:hAnsi="Arial" w:cs="Arial"/>
      <w:b/>
      <w:bCs/>
      <w:sz w:val="26"/>
      <w:szCs w:val="26"/>
      <w:lang w:eastAsia="zh-C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99"/>
    <w:rsid w:val="00446B01"/>
    <w:pPr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1"/>
    <w:uiPriority w:val="99"/>
    <w:rsid w:val="00446B01"/>
    <w:rPr>
      <w:rFonts w:cs="Times New Roman"/>
    </w:rPr>
  </w:style>
  <w:style w:type="paragraph" w:customStyle="1" w:styleId="Style3">
    <w:name w:val="Style3"/>
    <w:basedOn w:val="a0"/>
    <w:uiPriority w:val="99"/>
    <w:rsid w:val="00446B01"/>
    <w:pPr>
      <w:widowControl w:val="0"/>
      <w:autoSpaceDE w:val="0"/>
      <w:autoSpaceDN w:val="0"/>
      <w:adjustRightInd w:val="0"/>
      <w:spacing w:line="243" w:lineRule="exact"/>
      <w:ind w:firstLine="274"/>
      <w:jc w:val="both"/>
    </w:pPr>
    <w:rPr>
      <w:rFonts w:ascii="Franklin Gothic Demi Cond" w:hAnsi="Franklin Gothic Demi Cond"/>
    </w:rPr>
  </w:style>
  <w:style w:type="character" w:customStyle="1" w:styleId="FontStyle60">
    <w:name w:val="Font Style60"/>
    <w:uiPriority w:val="99"/>
    <w:rsid w:val="00446B01"/>
    <w:rPr>
      <w:rFonts w:ascii="Century Schoolbook" w:hAnsi="Century Schoolbook"/>
      <w:sz w:val="16"/>
    </w:rPr>
  </w:style>
  <w:style w:type="paragraph" w:styleId="a5">
    <w:name w:val="Block Text"/>
    <w:basedOn w:val="a0"/>
    <w:rsid w:val="00446B01"/>
    <w:pPr>
      <w:ind w:left="284" w:right="141" w:firstLine="567"/>
      <w:jc w:val="both"/>
    </w:pPr>
    <w:rPr>
      <w:szCs w:val="20"/>
    </w:rPr>
  </w:style>
  <w:style w:type="paragraph" w:customStyle="1" w:styleId="Default">
    <w:name w:val="Default"/>
    <w:rsid w:val="00CC37ED"/>
    <w:pPr>
      <w:autoSpaceDE w:val="0"/>
      <w:autoSpaceDN w:val="0"/>
      <w:adjustRightInd w:val="0"/>
      <w:jc w:val="left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30">
    <w:name w:val="Заголовок 3 Знак"/>
    <w:basedOn w:val="a1"/>
    <w:link w:val="3"/>
    <w:rsid w:val="00CC37ED"/>
    <w:rPr>
      <w:rFonts w:ascii="Arial" w:eastAsia="SimSun" w:hAnsi="Arial" w:cs="Arial"/>
      <w:b/>
      <w:bCs/>
      <w:sz w:val="26"/>
      <w:szCs w:val="26"/>
      <w:lang w:eastAsia="zh-CN"/>
    </w:rPr>
  </w:style>
  <w:style w:type="paragraph" w:customStyle="1" w:styleId="1">
    <w:name w:val="Абзац списка1"/>
    <w:basedOn w:val="a0"/>
    <w:link w:val="ListParagraphChar"/>
    <w:rsid w:val="00CC37ED"/>
    <w:pPr>
      <w:ind w:left="720"/>
      <w:contextualSpacing/>
    </w:pPr>
    <w:rPr>
      <w:rFonts w:eastAsia="Calibri"/>
      <w:sz w:val="28"/>
    </w:rPr>
  </w:style>
  <w:style w:type="character" w:customStyle="1" w:styleId="dash041e0431044b0447043d044b0439char1">
    <w:name w:val="dash041e_0431_044b_0447_043d_044b_0439__char1"/>
    <w:rsid w:val="00CC37ED"/>
    <w:rPr>
      <w:rFonts w:ascii="Times New Roman" w:hAnsi="Times New Roman"/>
      <w:sz w:val="24"/>
      <w:u w:val="none"/>
      <w:effect w:val="none"/>
    </w:rPr>
  </w:style>
  <w:style w:type="character" w:customStyle="1" w:styleId="ListParagraphChar">
    <w:name w:val="List Paragraph Char"/>
    <w:link w:val="1"/>
    <w:locked/>
    <w:rsid w:val="00CC37ED"/>
    <w:rPr>
      <w:rFonts w:ascii="Times New Roman" w:eastAsia="Calibri" w:hAnsi="Times New Roman" w:cs="Times New Roman"/>
      <w:sz w:val="28"/>
      <w:szCs w:val="24"/>
      <w:lang w:eastAsia="ru-RU"/>
    </w:rPr>
  </w:style>
  <w:style w:type="paragraph" w:customStyle="1" w:styleId="a">
    <w:name w:val="НОМЕРА"/>
    <w:basedOn w:val="a6"/>
    <w:link w:val="a7"/>
    <w:rsid w:val="00CC37ED"/>
    <w:pPr>
      <w:numPr>
        <w:numId w:val="1"/>
      </w:numPr>
      <w:jc w:val="both"/>
    </w:pPr>
    <w:rPr>
      <w:rFonts w:ascii="Arial Narrow" w:hAnsi="Arial Narrow"/>
      <w:sz w:val="18"/>
      <w:szCs w:val="18"/>
    </w:rPr>
  </w:style>
  <w:style w:type="character" w:customStyle="1" w:styleId="a7">
    <w:name w:val="НОМЕРА Знак"/>
    <w:link w:val="a"/>
    <w:locked/>
    <w:rsid w:val="00CC37ED"/>
    <w:rPr>
      <w:rFonts w:ascii="Arial Narrow" w:eastAsia="Times New Roman" w:hAnsi="Arial Narrow" w:cs="Times New Roman"/>
      <w:sz w:val="18"/>
      <w:szCs w:val="18"/>
      <w:lang w:eastAsia="ru-RU"/>
    </w:rPr>
  </w:style>
  <w:style w:type="paragraph" w:styleId="a6">
    <w:name w:val="Normal (Web)"/>
    <w:basedOn w:val="a0"/>
    <w:uiPriority w:val="99"/>
    <w:semiHidden/>
    <w:unhideWhenUsed/>
    <w:rsid w:val="00CC37ED"/>
  </w:style>
  <w:style w:type="paragraph" w:styleId="a8">
    <w:name w:val="List Paragraph"/>
    <w:basedOn w:val="a0"/>
    <w:link w:val="a9"/>
    <w:uiPriority w:val="99"/>
    <w:qFormat/>
    <w:rsid w:val="005C58C6"/>
    <w:pPr>
      <w:ind w:left="720"/>
      <w:contextualSpacing/>
    </w:pPr>
  </w:style>
  <w:style w:type="character" w:customStyle="1" w:styleId="aa">
    <w:name w:val="Основной текст_"/>
    <w:basedOn w:val="a1"/>
    <w:link w:val="10"/>
    <w:locked/>
    <w:rsid w:val="0031081B"/>
    <w:rPr>
      <w:rFonts w:ascii="Georgia" w:hAnsi="Georgia"/>
      <w:sz w:val="21"/>
      <w:szCs w:val="21"/>
      <w:shd w:val="clear" w:color="auto" w:fill="FFFFFF"/>
    </w:rPr>
  </w:style>
  <w:style w:type="paragraph" w:customStyle="1" w:styleId="10">
    <w:name w:val="Основной текст1"/>
    <w:basedOn w:val="a0"/>
    <w:link w:val="aa"/>
    <w:rsid w:val="0031081B"/>
    <w:pPr>
      <w:widowControl w:val="0"/>
      <w:shd w:val="clear" w:color="auto" w:fill="FFFFFF"/>
      <w:spacing w:after="180" w:line="211" w:lineRule="exact"/>
      <w:jc w:val="both"/>
    </w:pPr>
    <w:rPr>
      <w:rFonts w:ascii="Georgia" w:eastAsiaTheme="minorHAnsi" w:hAnsi="Georgia" w:cstheme="minorBidi"/>
      <w:sz w:val="21"/>
      <w:szCs w:val="21"/>
      <w:shd w:val="clear" w:color="auto" w:fill="FFFFFF"/>
      <w:lang w:eastAsia="en-US"/>
    </w:rPr>
  </w:style>
  <w:style w:type="character" w:customStyle="1" w:styleId="a9">
    <w:name w:val="Абзац списка Знак"/>
    <w:link w:val="a8"/>
    <w:uiPriority w:val="99"/>
    <w:locked/>
    <w:rsid w:val="005B5BF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5B5BF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Balloon Text"/>
    <w:basedOn w:val="a0"/>
    <w:link w:val="ac"/>
    <w:uiPriority w:val="99"/>
    <w:semiHidden/>
    <w:unhideWhenUsed/>
    <w:rsid w:val="002C75A7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1"/>
    <w:link w:val="ab"/>
    <w:uiPriority w:val="99"/>
    <w:semiHidden/>
    <w:rsid w:val="002C75A7"/>
    <w:rPr>
      <w:rFonts w:ascii="Tahoma" w:eastAsia="Times New Roman" w:hAnsi="Tahoma" w:cs="Tahoma"/>
      <w:sz w:val="16"/>
      <w:szCs w:val="16"/>
      <w:lang w:eastAsia="ru-RU"/>
    </w:rPr>
  </w:style>
  <w:style w:type="paragraph" w:styleId="ad">
    <w:name w:val="header"/>
    <w:basedOn w:val="a0"/>
    <w:link w:val="ae"/>
    <w:uiPriority w:val="99"/>
    <w:semiHidden/>
    <w:unhideWhenUsed/>
    <w:rsid w:val="005F5D37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semiHidden/>
    <w:rsid w:val="005F5D3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footer"/>
    <w:basedOn w:val="a0"/>
    <w:link w:val="af0"/>
    <w:uiPriority w:val="99"/>
    <w:semiHidden/>
    <w:unhideWhenUsed/>
    <w:rsid w:val="005F5D37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semiHidden/>
    <w:rsid w:val="005F5D3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Title"/>
    <w:basedOn w:val="a0"/>
    <w:next w:val="a0"/>
    <w:link w:val="af2"/>
    <w:qFormat/>
    <w:rsid w:val="005A393E"/>
    <w:pPr>
      <w:suppressAutoHyphens/>
      <w:spacing w:line="100" w:lineRule="atLeast"/>
      <w:jc w:val="center"/>
    </w:pPr>
    <w:rPr>
      <w:rFonts w:eastAsia="SimSun"/>
      <w:b/>
      <w:bCs/>
      <w:lang w:eastAsia="ar-SA"/>
    </w:rPr>
  </w:style>
  <w:style w:type="character" w:customStyle="1" w:styleId="af2">
    <w:name w:val="Название Знак"/>
    <w:basedOn w:val="a1"/>
    <w:link w:val="af1"/>
    <w:rsid w:val="005A393E"/>
    <w:rPr>
      <w:rFonts w:ascii="Times New Roman" w:eastAsia="SimSun" w:hAnsi="Times New Roman" w:cs="Times New Roman"/>
      <w:b/>
      <w:bCs/>
      <w:sz w:val="24"/>
      <w:szCs w:val="24"/>
      <w:lang w:eastAsia="ar-SA"/>
    </w:rPr>
  </w:style>
  <w:style w:type="paragraph" w:styleId="af3">
    <w:name w:val="Subtitle"/>
    <w:basedOn w:val="a0"/>
    <w:link w:val="af4"/>
    <w:uiPriority w:val="11"/>
    <w:qFormat/>
    <w:rsid w:val="005A393E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f4">
    <w:name w:val="Подзаголовок Знак"/>
    <w:basedOn w:val="a1"/>
    <w:link w:val="af3"/>
    <w:uiPriority w:val="11"/>
    <w:rsid w:val="005A393E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paragraph" w:customStyle="1" w:styleId="2">
    <w:name w:val="Абзац списка2"/>
    <w:basedOn w:val="a0"/>
    <w:rsid w:val="00F5592D"/>
    <w:pPr>
      <w:ind w:left="720"/>
      <w:contextualSpacing/>
    </w:pPr>
    <w:rPr>
      <w:rFonts w:eastAsia="Calibri"/>
      <w:sz w:val="28"/>
    </w:rPr>
  </w:style>
  <w:style w:type="character" w:customStyle="1" w:styleId="c27">
    <w:name w:val="c27"/>
    <w:basedOn w:val="a1"/>
    <w:rsid w:val="00983B03"/>
  </w:style>
  <w:style w:type="character" w:customStyle="1" w:styleId="c2">
    <w:name w:val="c2"/>
    <w:basedOn w:val="a1"/>
    <w:rsid w:val="00983B03"/>
  </w:style>
  <w:style w:type="character" w:customStyle="1" w:styleId="c33">
    <w:name w:val="c33"/>
    <w:basedOn w:val="a1"/>
    <w:rsid w:val="00FC6002"/>
  </w:style>
  <w:style w:type="character" w:customStyle="1" w:styleId="c43">
    <w:name w:val="c43"/>
    <w:basedOn w:val="a1"/>
    <w:rsid w:val="00E91E8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1283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48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67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image" Target="media/image8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A382BEE-8379-49CA-8AA6-CDDB60000E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3</TotalTime>
  <Pages>1</Pages>
  <Words>9066</Words>
  <Characters>51677</Characters>
  <Application>Microsoft Office Word</Application>
  <DocSecurity>0</DocSecurity>
  <Lines>430</Lines>
  <Paragraphs>1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6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Светлана</cp:lastModifiedBy>
  <cp:revision>194</cp:revision>
  <cp:lastPrinted>2020-01-23T13:40:00Z</cp:lastPrinted>
  <dcterms:created xsi:type="dcterms:W3CDTF">2016-10-09T22:02:00Z</dcterms:created>
  <dcterms:modified xsi:type="dcterms:W3CDTF">2020-05-28T07:50:00Z</dcterms:modified>
</cp:coreProperties>
</file>